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E9095D" w14:textId="61414D3C" w:rsidR="002D5945" w:rsidRPr="001571CD" w:rsidRDefault="001571CD" w:rsidP="002D5945">
      <w:pPr>
        <w:spacing w:after="0"/>
        <w:jc w:val="center"/>
        <w:rPr>
          <w:rFonts w:ascii="Berlin Sans FB Demi" w:hAnsi="Berlin Sans FB Demi"/>
          <w:sz w:val="144"/>
          <w:szCs w:val="32"/>
        </w:rPr>
      </w:pPr>
      <w:r w:rsidRPr="001571CD">
        <w:rPr>
          <w:rFonts w:ascii="Berlin Sans FB Demi" w:hAnsi="Berlin Sans FB Demi"/>
          <w:sz w:val="144"/>
          <w:szCs w:val="32"/>
        </w:rPr>
        <w:t xml:space="preserve">Adv </w:t>
      </w:r>
      <w:r w:rsidR="002D5945" w:rsidRPr="001571CD">
        <w:rPr>
          <w:rFonts w:ascii="Berlin Sans FB Demi" w:hAnsi="Berlin Sans FB Demi"/>
          <w:sz w:val="144"/>
          <w:szCs w:val="32"/>
        </w:rPr>
        <w:t>Unit 2</w:t>
      </w:r>
    </w:p>
    <w:p w14:paraId="1018F90C" w14:textId="77777777" w:rsidR="002D5945" w:rsidRDefault="002D5945" w:rsidP="002D5945">
      <w:pPr>
        <w:spacing w:after="0"/>
        <w:jc w:val="center"/>
        <w:rPr>
          <w:rFonts w:ascii="Berlin Sans FB Demi" w:hAnsi="Berlin Sans FB Demi"/>
          <w:sz w:val="72"/>
          <w:szCs w:val="32"/>
        </w:rPr>
      </w:pPr>
      <w:r>
        <w:rPr>
          <w:rFonts w:ascii="Berlin Sans FB Demi" w:hAnsi="Berlin Sans FB Demi"/>
          <w:sz w:val="72"/>
          <w:szCs w:val="32"/>
        </w:rPr>
        <w:t>Rate, Ratio and Proportional Reasoning</w:t>
      </w:r>
    </w:p>
    <w:p w14:paraId="2917070B" w14:textId="77777777" w:rsidR="002D5945" w:rsidRDefault="002D5945" w:rsidP="002D5945">
      <w:pPr>
        <w:spacing w:after="0"/>
        <w:jc w:val="center"/>
        <w:rPr>
          <w:rFonts w:ascii="Century Gothic" w:hAnsi="Century Gothic"/>
          <w:sz w:val="40"/>
          <w:szCs w:val="32"/>
        </w:rPr>
      </w:pPr>
    </w:p>
    <w:p w14:paraId="737607FC" w14:textId="77777777" w:rsidR="002D5945" w:rsidRDefault="002D5945" w:rsidP="002D5945">
      <w:pPr>
        <w:spacing w:after="0"/>
        <w:jc w:val="center"/>
        <w:rPr>
          <w:rFonts w:ascii="Century Gothic" w:hAnsi="Century Gothic"/>
          <w:sz w:val="40"/>
          <w:szCs w:val="32"/>
        </w:rPr>
      </w:pPr>
      <w:r>
        <w:rPr>
          <w:rFonts w:ascii="Century Gothic" w:hAnsi="Century Gothic"/>
          <w:sz w:val="40"/>
          <w:szCs w:val="32"/>
        </w:rPr>
        <w:t xml:space="preserve">Ratios </w:t>
      </w:r>
    </w:p>
    <w:p w14:paraId="121D4A55" w14:textId="77777777" w:rsidR="002D5945" w:rsidRDefault="002D5945" w:rsidP="002D5945">
      <w:pPr>
        <w:spacing w:after="0"/>
        <w:jc w:val="center"/>
        <w:rPr>
          <w:rFonts w:ascii="Century Gothic" w:hAnsi="Century Gothic"/>
          <w:sz w:val="40"/>
          <w:szCs w:val="32"/>
        </w:rPr>
      </w:pPr>
      <w:r>
        <w:rPr>
          <w:rFonts w:ascii="Century Gothic" w:hAnsi="Century Gothic"/>
          <w:sz w:val="40"/>
          <w:szCs w:val="32"/>
        </w:rPr>
        <w:t>Unit Rate</w:t>
      </w:r>
    </w:p>
    <w:p w14:paraId="08B9550E" w14:textId="77777777" w:rsidR="002D5945" w:rsidRDefault="002D5945" w:rsidP="002D5945">
      <w:pPr>
        <w:spacing w:after="0"/>
        <w:jc w:val="center"/>
        <w:rPr>
          <w:rFonts w:ascii="Century Gothic" w:hAnsi="Century Gothic"/>
          <w:sz w:val="40"/>
          <w:szCs w:val="32"/>
        </w:rPr>
      </w:pPr>
      <w:r>
        <w:rPr>
          <w:rFonts w:ascii="Century Gothic" w:hAnsi="Century Gothic"/>
          <w:sz w:val="40"/>
          <w:szCs w:val="32"/>
        </w:rPr>
        <w:t>Proportions</w:t>
      </w:r>
    </w:p>
    <w:p w14:paraId="4900BA13" w14:textId="77777777" w:rsidR="002D5945" w:rsidRDefault="002D5945" w:rsidP="002D5945">
      <w:pPr>
        <w:spacing w:after="0"/>
        <w:jc w:val="center"/>
        <w:rPr>
          <w:rFonts w:ascii="Century Gothic" w:hAnsi="Century Gothic"/>
          <w:sz w:val="40"/>
          <w:szCs w:val="32"/>
        </w:rPr>
      </w:pPr>
      <w:proofErr w:type="spellStart"/>
      <w:r>
        <w:rPr>
          <w:rFonts w:ascii="Century Gothic" w:hAnsi="Century Gothic"/>
          <w:sz w:val="40"/>
          <w:szCs w:val="32"/>
        </w:rPr>
        <w:t>Percents</w:t>
      </w:r>
      <w:proofErr w:type="spellEnd"/>
    </w:p>
    <w:p w14:paraId="3BEF4963" w14:textId="77777777" w:rsidR="002D5945" w:rsidRDefault="002D5945" w:rsidP="002D5945">
      <w:pPr>
        <w:spacing w:after="0"/>
        <w:jc w:val="center"/>
        <w:rPr>
          <w:rFonts w:ascii="Century Gothic" w:hAnsi="Century Gothic"/>
          <w:sz w:val="40"/>
          <w:szCs w:val="32"/>
        </w:rPr>
      </w:pPr>
      <w:r>
        <w:rPr>
          <w:rFonts w:ascii="Century Gothic" w:hAnsi="Century Gothic"/>
          <w:sz w:val="40"/>
          <w:szCs w:val="32"/>
        </w:rPr>
        <w:t>Measurement Conversion</w:t>
      </w:r>
    </w:p>
    <w:p w14:paraId="65DF36AD" w14:textId="77777777" w:rsidR="002D5945" w:rsidRDefault="002D5945" w:rsidP="002D5945">
      <w:pPr>
        <w:tabs>
          <w:tab w:val="left" w:pos="6840"/>
        </w:tabs>
        <w:spacing w:after="100" w:afterAutospacing="1"/>
        <w:rPr>
          <w:rFonts w:ascii="Century Gothic" w:hAnsi="Century Gothic"/>
          <w:b/>
          <w:sz w:val="32"/>
          <w:szCs w:val="32"/>
        </w:rPr>
      </w:pPr>
    </w:p>
    <w:p w14:paraId="3F417146" w14:textId="77777777" w:rsidR="002D5945" w:rsidRDefault="002D5945" w:rsidP="002D5945">
      <w:pPr>
        <w:tabs>
          <w:tab w:val="left" w:pos="6840"/>
        </w:tabs>
        <w:spacing w:after="100" w:afterAutospacing="1"/>
        <w:rPr>
          <w:rFonts w:ascii="Century Gothic" w:hAnsi="Century Gothic"/>
          <w:b/>
          <w:sz w:val="32"/>
          <w:szCs w:val="32"/>
          <w:u w:val="single"/>
        </w:rPr>
      </w:pPr>
      <w:r>
        <w:rPr>
          <w:rFonts w:ascii="Century Gothic" w:hAnsi="Century Gothic"/>
          <w:b/>
          <w:sz w:val="32"/>
          <w:szCs w:val="32"/>
        </w:rPr>
        <w:t xml:space="preserve">Name:  </w:t>
      </w:r>
      <w:r>
        <w:rPr>
          <w:rFonts w:ascii="Century Gothic" w:hAnsi="Century Gothic"/>
          <w:b/>
          <w:sz w:val="32"/>
          <w:szCs w:val="32"/>
          <w:u w:val="single"/>
        </w:rPr>
        <w:tab/>
      </w:r>
    </w:p>
    <w:p w14:paraId="4CA36FE2" w14:textId="77777777" w:rsidR="002D5945" w:rsidRDefault="002D5945" w:rsidP="002D5945">
      <w:pPr>
        <w:tabs>
          <w:tab w:val="left" w:pos="6840"/>
        </w:tabs>
        <w:spacing w:after="0"/>
        <w:rPr>
          <w:rFonts w:ascii="Century Gothic" w:hAnsi="Century Gothic"/>
          <w:sz w:val="40"/>
          <w:szCs w:val="32"/>
        </w:rPr>
      </w:pPr>
      <w:r>
        <w:rPr>
          <w:rFonts w:ascii="Century Gothic" w:hAnsi="Century Gothic"/>
          <w:b/>
          <w:sz w:val="32"/>
          <w:szCs w:val="32"/>
        </w:rPr>
        <w:t xml:space="preserve">Math Teacher:  </w:t>
      </w:r>
      <w:r>
        <w:rPr>
          <w:rFonts w:ascii="Century Gothic" w:hAnsi="Century Gothic"/>
          <w:b/>
          <w:sz w:val="32"/>
          <w:szCs w:val="32"/>
          <w:u w:val="single"/>
        </w:rPr>
        <w:tab/>
      </w:r>
    </w:p>
    <w:tbl>
      <w:tblPr>
        <w:tblStyle w:val="LightShading"/>
        <w:tblpPr w:leftFromText="180" w:rightFromText="180" w:vertAnchor="page" w:horzAnchor="margin" w:tblpXSpec="right" w:tblpY="1351"/>
        <w:tblW w:w="6840" w:type="dxa"/>
        <w:tblLayout w:type="fixed"/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368"/>
        <w:gridCol w:w="1368"/>
      </w:tblGrid>
      <w:tr w:rsidR="007F733A" w:rsidRPr="006071D2" w14:paraId="5226C364" w14:textId="77777777" w:rsidTr="003E538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0" w:type="dxa"/>
            <w:gridSpan w:val="5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4FD5A4F9" w14:textId="12141D05" w:rsidR="007F733A" w:rsidRPr="007F733A" w:rsidRDefault="00CC00A4" w:rsidP="00F62940">
            <w:pPr>
              <w:spacing w:after="120"/>
              <w:jc w:val="center"/>
              <w:rPr>
                <w:rFonts w:ascii="Berlin Sans FB Demi" w:hAnsi="Berlin Sans FB Demi"/>
                <w:sz w:val="40"/>
                <w:szCs w:val="40"/>
              </w:rPr>
            </w:pPr>
            <w:r>
              <w:rPr>
                <w:rFonts w:ascii="Berlin Sans FB Demi" w:hAnsi="Berlin Sans FB Demi"/>
                <w:sz w:val="40"/>
                <w:szCs w:val="40"/>
              </w:rPr>
              <w:t xml:space="preserve">Adv </w:t>
            </w:r>
            <w:r w:rsidR="00D20943">
              <w:rPr>
                <w:rFonts w:ascii="Berlin Sans FB Demi" w:hAnsi="Berlin Sans FB Demi"/>
                <w:sz w:val="40"/>
                <w:szCs w:val="40"/>
              </w:rPr>
              <w:t>Unit 2</w:t>
            </w:r>
            <w:r w:rsidR="007F733A" w:rsidRPr="007F733A">
              <w:rPr>
                <w:rFonts w:ascii="Berlin Sans FB Demi" w:hAnsi="Berlin Sans FB Demi"/>
                <w:sz w:val="40"/>
                <w:szCs w:val="40"/>
              </w:rPr>
              <w:t xml:space="preserve"> Calendar</w:t>
            </w:r>
          </w:p>
        </w:tc>
      </w:tr>
      <w:tr w:rsidR="00D20943" w:rsidRPr="006071D2" w14:paraId="4B3B480A" w14:textId="77777777" w:rsidTr="003E53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422B27D" w14:textId="4C141FD4" w:rsidR="00D20943" w:rsidRPr="004A20F2" w:rsidRDefault="00CC00A4" w:rsidP="00D20943">
            <w:pPr>
              <w:jc w:val="center"/>
              <w:rPr>
                <w:rFonts w:ascii="Century Gothic" w:hAnsi="Century Gothic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>9/2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226331D" w14:textId="61089A18" w:rsidR="00D20943" w:rsidRPr="004A20F2" w:rsidRDefault="00CC00A4" w:rsidP="00D209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3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E83A0DE" w14:textId="5695EB39" w:rsidR="00D20943" w:rsidRPr="004A20F2" w:rsidRDefault="00CC00A4" w:rsidP="00D209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4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ABF73D7" w14:textId="7C919EC0" w:rsidR="00D20943" w:rsidRPr="004A20F2" w:rsidRDefault="00CC00A4" w:rsidP="00D209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5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DCBB714" w14:textId="6E46DA00" w:rsidR="00D20943" w:rsidRPr="004A20F2" w:rsidRDefault="00CC00A4" w:rsidP="00D20943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6</w:t>
            </w:r>
          </w:p>
        </w:tc>
      </w:tr>
      <w:tr w:rsidR="00F47D10" w:rsidRPr="002B4F1A" w14:paraId="5463AE9B" w14:textId="77777777" w:rsidTr="003E538E">
        <w:trPr>
          <w:trHeight w:val="11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41ACDCD" w14:textId="77777777" w:rsidR="00F47D10" w:rsidRDefault="00F47D10" w:rsidP="00F47D10">
            <w:pPr>
              <w:jc w:val="center"/>
              <w:rPr>
                <w:rFonts w:ascii="Century Gothic" w:hAnsi="Century Gothic"/>
                <w:b w:val="0"/>
                <w:bCs w:val="0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>No School</w:t>
            </w:r>
          </w:p>
          <w:p w14:paraId="215DECAE" w14:textId="581D5683" w:rsidR="00F47D10" w:rsidRPr="00F73234" w:rsidRDefault="00F47D10" w:rsidP="00F47D10">
            <w:pPr>
              <w:jc w:val="center"/>
              <w:rPr>
                <w:rFonts w:ascii="Century Gothic" w:hAnsi="Century Gothic"/>
                <w:b w:val="0"/>
                <w:bCs w:val="0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>Labor Day</w:t>
            </w:r>
          </w:p>
        </w:tc>
        <w:tc>
          <w:tcPr>
            <w:tcW w:w="136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CC7185" w14:textId="77777777" w:rsidR="00F47D10" w:rsidRPr="00D20943" w:rsidRDefault="00F47D10" w:rsidP="00F47D1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 w:rsidRPr="00D20943">
              <w:rPr>
                <w:rFonts w:ascii="Century Gothic" w:hAnsi="Century Gothic"/>
                <w:b/>
                <w:sz w:val="16"/>
                <w:szCs w:val="16"/>
              </w:rPr>
              <w:t>Unit 2 Pretest</w:t>
            </w:r>
          </w:p>
          <w:p w14:paraId="06EE5605" w14:textId="072BE8A4" w:rsidR="00F47D10" w:rsidRPr="002B4F1A" w:rsidRDefault="00F47D10" w:rsidP="00F47D1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Ratios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E8B7F63" w14:textId="11EA5D0D" w:rsidR="00F47D10" w:rsidRPr="002B4F1A" w:rsidRDefault="00F47D10" w:rsidP="00F47D1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Ratios Activity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42897F0" w14:textId="670074D1" w:rsidR="00F47D10" w:rsidRPr="002B4F1A" w:rsidRDefault="00F47D10" w:rsidP="00F47D1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Ratio Tables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F3D794F" w14:textId="5AE61B7C" w:rsidR="00F47D10" w:rsidRPr="002B4F1A" w:rsidRDefault="00EB683A" w:rsidP="00F47D1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Unit Rate</w:t>
            </w:r>
          </w:p>
        </w:tc>
      </w:tr>
      <w:tr w:rsidR="00F47D10" w:rsidRPr="002B4F1A" w14:paraId="39F86FD0" w14:textId="77777777" w:rsidTr="003E53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A96E46" w14:textId="74CA17F6" w:rsidR="00F47D10" w:rsidRDefault="00F47D10" w:rsidP="00F47D10">
            <w:pPr>
              <w:jc w:val="center"/>
              <w:rPr>
                <w:rFonts w:ascii="Century Gothic" w:hAnsi="Century Gothic"/>
                <w:b w:val="0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 xml:space="preserve">IXL Skills Week of </w:t>
            </w:r>
            <w:r w:rsidR="004662EF">
              <w:rPr>
                <w:rFonts w:ascii="Century Gothic" w:hAnsi="Century Gothic"/>
                <w:sz w:val="16"/>
                <w:szCs w:val="16"/>
              </w:rPr>
              <w:t>9/2:  R.1, R.3, R.6</w:t>
            </w:r>
            <w:r w:rsidR="00487FBA">
              <w:rPr>
                <w:rFonts w:ascii="Century Gothic" w:hAnsi="Century Gothic"/>
                <w:sz w:val="16"/>
                <w:szCs w:val="16"/>
              </w:rPr>
              <w:t>, R.8</w:t>
            </w:r>
          </w:p>
        </w:tc>
      </w:tr>
      <w:tr w:rsidR="00F47D10" w:rsidRPr="002B4F1A" w14:paraId="73D58F4D" w14:textId="77777777" w:rsidTr="003E538E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F2E4129" w14:textId="5E9CED21" w:rsidR="00F47D10" w:rsidRPr="002B4F1A" w:rsidRDefault="005732DA" w:rsidP="00F47D10">
            <w:pPr>
              <w:jc w:val="center"/>
              <w:rPr>
                <w:rFonts w:ascii="Century Gothic" w:hAnsi="Century Gothic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>9/9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C8674FE" w14:textId="604F753C" w:rsidR="00F47D10" w:rsidRPr="002B4F1A" w:rsidRDefault="005732DA" w:rsidP="00F47D1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10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432FD4" w14:textId="1FA2CBC1" w:rsidR="00F47D10" w:rsidRPr="002B4F1A" w:rsidRDefault="005732DA" w:rsidP="00F47D1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11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58EC616" w14:textId="2A317753" w:rsidR="00F47D10" w:rsidRPr="002B4F1A" w:rsidRDefault="005732DA" w:rsidP="00F47D1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12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1520D4F" w14:textId="54DD708E" w:rsidR="00F47D10" w:rsidRPr="002B4F1A" w:rsidRDefault="005732DA" w:rsidP="00F47D10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13</w:t>
            </w:r>
          </w:p>
        </w:tc>
      </w:tr>
      <w:tr w:rsidR="00D83DC9" w:rsidRPr="002B4F1A" w14:paraId="77727561" w14:textId="77777777" w:rsidTr="003E53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1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87BCD8" w14:textId="77777777" w:rsidR="00D83DC9" w:rsidRDefault="003F26E8" w:rsidP="00D83DC9">
            <w:pPr>
              <w:jc w:val="center"/>
              <w:rPr>
                <w:rFonts w:ascii="Century Gothic" w:hAnsi="Century Gothic"/>
                <w:b w:val="0"/>
                <w:bCs w:val="0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>Computer Lab</w:t>
            </w:r>
          </w:p>
          <w:p w14:paraId="7556CF95" w14:textId="77777777" w:rsidR="003F26E8" w:rsidRDefault="003F26E8" w:rsidP="00D83DC9">
            <w:pPr>
              <w:jc w:val="center"/>
              <w:rPr>
                <w:rFonts w:ascii="Century Gothic" w:hAnsi="Century Gothic"/>
                <w:b w:val="0"/>
                <w:bCs w:val="0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>Touchstones</w:t>
            </w:r>
          </w:p>
          <w:p w14:paraId="35114B41" w14:textId="0A4E0231" w:rsidR="003F26E8" w:rsidRPr="002B4F1A" w:rsidRDefault="003F26E8" w:rsidP="00D83DC9">
            <w:pPr>
              <w:jc w:val="center"/>
              <w:rPr>
                <w:rFonts w:ascii="Century Gothic" w:hAnsi="Century Gothic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>IXL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DFDDED8" w14:textId="3B3681DF" w:rsidR="00D83DC9" w:rsidRPr="002B4F1A" w:rsidRDefault="00D83DC9" w:rsidP="00D83D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Solving Proportions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B997FCF" w14:textId="3521103E" w:rsidR="00D83DC9" w:rsidRPr="002B4F1A" w:rsidRDefault="00D83DC9" w:rsidP="00D83D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Proportion Problem Solving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23B3184" w14:textId="4B652D73" w:rsidR="00D83DC9" w:rsidRPr="002B4F1A" w:rsidRDefault="00FD761D" w:rsidP="00D83D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Putting it all Together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9E02830" w14:textId="5E7AB08B" w:rsidR="00D83DC9" w:rsidRPr="002B4F1A" w:rsidRDefault="0057229D" w:rsidP="00D83DC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Quiz</w:t>
            </w:r>
          </w:p>
        </w:tc>
      </w:tr>
      <w:tr w:rsidR="00CD68CA" w:rsidRPr="002B4F1A" w14:paraId="74E19A2B" w14:textId="77777777" w:rsidTr="003E538E">
        <w:trPr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97CEB3" w14:textId="04075450" w:rsidR="00CD68CA" w:rsidRDefault="00CD68CA" w:rsidP="00CD68CA">
            <w:pPr>
              <w:jc w:val="center"/>
              <w:rPr>
                <w:rFonts w:ascii="Century Gothic" w:hAnsi="Century Gothic"/>
                <w:b w:val="0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 xml:space="preserve">IXL Skills Week of </w:t>
            </w:r>
            <w:r w:rsidR="004662EF">
              <w:rPr>
                <w:rFonts w:ascii="Century Gothic" w:hAnsi="Century Gothic"/>
                <w:sz w:val="16"/>
                <w:szCs w:val="16"/>
              </w:rPr>
              <w:t xml:space="preserve">9/9:  </w:t>
            </w:r>
            <w:r w:rsidR="00487FBA">
              <w:rPr>
                <w:rFonts w:ascii="Century Gothic" w:hAnsi="Century Gothic"/>
                <w:sz w:val="16"/>
                <w:szCs w:val="16"/>
              </w:rPr>
              <w:t xml:space="preserve">R.9, </w:t>
            </w:r>
            <w:r w:rsidR="009D380F">
              <w:rPr>
                <w:rFonts w:ascii="Century Gothic" w:hAnsi="Century Gothic"/>
                <w:sz w:val="16"/>
                <w:szCs w:val="16"/>
              </w:rPr>
              <w:t xml:space="preserve">R.11, </w:t>
            </w:r>
            <w:r w:rsidR="00487FBA">
              <w:rPr>
                <w:rFonts w:ascii="Century Gothic" w:hAnsi="Century Gothic"/>
                <w:sz w:val="16"/>
                <w:szCs w:val="16"/>
              </w:rPr>
              <w:t>R.12, R.13</w:t>
            </w:r>
          </w:p>
        </w:tc>
      </w:tr>
      <w:tr w:rsidR="00CD68CA" w:rsidRPr="002B4F1A" w14:paraId="3A25C420" w14:textId="77777777" w:rsidTr="003E53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D0DF010" w14:textId="5520FEDF" w:rsidR="00CD68CA" w:rsidRPr="002B4F1A" w:rsidRDefault="00CD68CA" w:rsidP="00CD68CA">
            <w:pPr>
              <w:jc w:val="center"/>
              <w:rPr>
                <w:rFonts w:ascii="Century Gothic" w:hAnsi="Century Gothic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>9/16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ABF9053" w14:textId="56544930" w:rsidR="00CD68CA" w:rsidRPr="002B4F1A" w:rsidRDefault="00CD68CA" w:rsidP="00CD68C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17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2107307" w14:textId="38D00B54" w:rsidR="00CD68CA" w:rsidRPr="002B4F1A" w:rsidRDefault="00CD68CA" w:rsidP="00CD68C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18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C19BA33" w14:textId="1A5CA463" w:rsidR="00CD68CA" w:rsidRPr="002B4F1A" w:rsidRDefault="00CD68CA" w:rsidP="00CD68C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19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208E428" w14:textId="006120C3" w:rsidR="00CD68CA" w:rsidRPr="002B4F1A" w:rsidRDefault="00CD68CA" w:rsidP="00CD68CA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20</w:t>
            </w:r>
          </w:p>
        </w:tc>
      </w:tr>
      <w:tr w:rsidR="0057229D" w:rsidRPr="002B4F1A" w14:paraId="124A362D" w14:textId="77777777" w:rsidTr="003E538E">
        <w:trPr>
          <w:trHeight w:val="11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9FAF13B" w14:textId="30F4997B" w:rsidR="0057229D" w:rsidRPr="00FD761D" w:rsidRDefault="0057229D" w:rsidP="0057229D">
            <w:pPr>
              <w:jc w:val="center"/>
              <w:rPr>
                <w:rFonts w:ascii="Century Gothic" w:hAnsi="Century Gothic"/>
                <w:sz w:val="16"/>
                <w:szCs w:val="16"/>
              </w:rPr>
            </w:pPr>
            <w:r w:rsidRPr="00FD761D">
              <w:rPr>
                <w:rFonts w:ascii="Century Gothic" w:hAnsi="Century Gothic"/>
                <w:sz w:val="16"/>
                <w:szCs w:val="16"/>
              </w:rPr>
              <w:t>Percent of a Number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23BE215" w14:textId="47B98CA3" w:rsidR="0057229D" w:rsidRPr="0057229D" w:rsidRDefault="0057229D" w:rsidP="005722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 w:rsidRPr="0057229D">
              <w:rPr>
                <w:rFonts w:ascii="Century Gothic" w:hAnsi="Century Gothic"/>
                <w:b/>
                <w:sz w:val="16"/>
                <w:szCs w:val="16"/>
              </w:rPr>
              <w:t>Whole if Given the Percent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0A5CCBA9" w14:textId="34551AF6" w:rsidR="0057229D" w:rsidRPr="002B4F1A" w:rsidRDefault="0057229D" w:rsidP="005722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Percent Problem Solving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3FF82FBA" w14:textId="77777777" w:rsidR="0057229D" w:rsidRDefault="0057229D" w:rsidP="005722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Review/</w:t>
            </w:r>
          </w:p>
          <w:p w14:paraId="1169B4BA" w14:textId="2F4BBCAD" w:rsidR="0057229D" w:rsidRPr="002B4F1A" w:rsidRDefault="0057229D" w:rsidP="005722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Performance Task or Activity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840A015" w14:textId="079204FB" w:rsidR="0057229D" w:rsidRPr="002B4F1A" w:rsidRDefault="0057229D" w:rsidP="0057229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Quiz</w:t>
            </w:r>
          </w:p>
        </w:tc>
      </w:tr>
      <w:tr w:rsidR="00CD68CA" w:rsidRPr="002B4F1A" w14:paraId="525F698B" w14:textId="77777777" w:rsidTr="003E53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125B447F" w14:textId="0E556E66" w:rsidR="00CD68CA" w:rsidRDefault="00CD68CA" w:rsidP="00CD68CA">
            <w:pPr>
              <w:jc w:val="center"/>
              <w:rPr>
                <w:rFonts w:ascii="Century Gothic" w:hAnsi="Century Gothic"/>
                <w:b w:val="0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 xml:space="preserve">IXL Skills Week of </w:t>
            </w:r>
            <w:r w:rsidR="004662EF">
              <w:rPr>
                <w:rFonts w:ascii="Century Gothic" w:hAnsi="Century Gothic"/>
                <w:sz w:val="16"/>
                <w:szCs w:val="16"/>
              </w:rPr>
              <w:t>9/16</w:t>
            </w:r>
            <w:r w:rsidR="00487FBA">
              <w:rPr>
                <w:rFonts w:ascii="Century Gothic" w:hAnsi="Century Gothic"/>
                <w:sz w:val="16"/>
                <w:szCs w:val="16"/>
              </w:rPr>
              <w:t>:  S.8, S.9, S10</w:t>
            </w:r>
          </w:p>
        </w:tc>
      </w:tr>
      <w:tr w:rsidR="000D4C26" w:rsidRPr="002B4F1A" w14:paraId="282B460B" w14:textId="77777777" w:rsidTr="003E538E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40D2015" w14:textId="5F1A4401" w:rsidR="000D4C26" w:rsidRPr="002B4F1A" w:rsidRDefault="000D4C26" w:rsidP="000D4C26">
            <w:pPr>
              <w:jc w:val="center"/>
              <w:rPr>
                <w:rFonts w:ascii="Century Gothic" w:hAnsi="Century Gothic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>9/23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694A743" w14:textId="29F4314E" w:rsidR="000D4C26" w:rsidRPr="002B4F1A" w:rsidRDefault="000D4C26" w:rsidP="000D4C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24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FE182D1" w14:textId="5B6D588A" w:rsidR="000D4C26" w:rsidRPr="002B4F1A" w:rsidRDefault="000D4C26" w:rsidP="000D4C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25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9645EB9" w14:textId="1FD6D01C" w:rsidR="000D4C26" w:rsidRPr="002B4F1A" w:rsidRDefault="000D4C26" w:rsidP="000D4C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26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A92AE08" w14:textId="392FB699" w:rsidR="000D4C26" w:rsidRPr="002B4F1A" w:rsidRDefault="000D4C26" w:rsidP="000D4C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9/27</w:t>
            </w:r>
          </w:p>
        </w:tc>
      </w:tr>
      <w:tr w:rsidR="003E538E" w:rsidRPr="002B4F1A" w14:paraId="119836B0" w14:textId="77777777" w:rsidTr="00A2050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3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21BDA72" w14:textId="6ACE4FBD" w:rsidR="003E538E" w:rsidRPr="003E538E" w:rsidRDefault="003E538E" w:rsidP="003E538E">
            <w:pPr>
              <w:jc w:val="center"/>
              <w:rPr>
                <w:rFonts w:ascii="Century Gothic" w:hAnsi="Century Gothic"/>
                <w:b w:val="0"/>
                <w:bCs w:val="0"/>
                <w:sz w:val="16"/>
                <w:szCs w:val="16"/>
              </w:rPr>
            </w:pPr>
            <w:r w:rsidRPr="009C1B3B">
              <w:rPr>
                <w:rFonts w:ascii="Century Gothic" w:hAnsi="Century Gothic"/>
                <w:sz w:val="40"/>
                <w:szCs w:val="16"/>
              </w:rPr>
              <w:t>Fall Break</w:t>
            </w:r>
          </w:p>
        </w:tc>
      </w:tr>
      <w:tr w:rsidR="000D4C26" w:rsidRPr="002B4F1A" w14:paraId="715DBCF0" w14:textId="77777777" w:rsidTr="009C1B3B">
        <w:trPr>
          <w:trHeight w:val="28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52CEF17" w14:textId="5100B277" w:rsidR="000D4C26" w:rsidRDefault="009C1B3B" w:rsidP="000D4C26">
            <w:pPr>
              <w:jc w:val="center"/>
              <w:rPr>
                <w:rFonts w:ascii="Century Gothic" w:hAnsi="Century Gothic"/>
                <w:b w:val="0"/>
                <w:bCs w:val="0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>9/30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7DD08CB" w14:textId="12D7A7BF" w:rsidR="000D4C26" w:rsidRDefault="00ED2F7C" w:rsidP="000D4C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bCs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10/1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5A71982" w14:textId="1FBE92C2" w:rsidR="000D4C26" w:rsidRDefault="00ED2F7C" w:rsidP="000D4C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bCs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10/2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68A47D3" w14:textId="4AB4931A" w:rsidR="000D4C26" w:rsidRDefault="00ED2F7C" w:rsidP="000D4C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bCs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10/3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8C3248A" w14:textId="3B50CBE3" w:rsidR="000D4C26" w:rsidRDefault="00ED2F7C" w:rsidP="000D4C2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10/4</w:t>
            </w:r>
          </w:p>
        </w:tc>
      </w:tr>
      <w:tr w:rsidR="000D4C26" w:rsidRPr="002B4F1A" w14:paraId="58E895AD" w14:textId="77777777" w:rsidTr="003E53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15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3F1E157" w14:textId="6EE409DF" w:rsidR="000D4C26" w:rsidRDefault="000D4C26" w:rsidP="000D4C26">
            <w:pPr>
              <w:jc w:val="center"/>
              <w:rPr>
                <w:rFonts w:ascii="Century Gothic" w:hAnsi="Century Gothic"/>
                <w:b w:val="0"/>
                <w:bCs w:val="0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>Measurement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215ECBAE" w14:textId="3D5B96AA" w:rsidR="000D4C26" w:rsidRDefault="000D4C26" w:rsidP="000D4C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bCs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Measurement and Unit 2 Post Test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CB89C77" w14:textId="7DAFCBE6" w:rsidR="000D4C26" w:rsidRDefault="000D4C26" w:rsidP="000D4C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bCs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Review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1575B4B" w14:textId="5C2E3615" w:rsidR="000D4C26" w:rsidRDefault="000D4C26" w:rsidP="000D4C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b/>
                <w:bCs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Review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6F5632D2" w14:textId="73DDA376" w:rsidR="000D4C26" w:rsidRDefault="000D4C26" w:rsidP="000D4C26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entury Gothic" w:hAnsi="Century Gothic"/>
                <w:sz w:val="16"/>
                <w:szCs w:val="16"/>
              </w:rPr>
            </w:pPr>
            <w:r>
              <w:rPr>
                <w:rFonts w:ascii="Century Gothic" w:hAnsi="Century Gothic"/>
                <w:b/>
                <w:sz w:val="16"/>
                <w:szCs w:val="16"/>
              </w:rPr>
              <w:t>Test</w:t>
            </w:r>
          </w:p>
        </w:tc>
      </w:tr>
      <w:tr w:rsidR="000D4C26" w:rsidRPr="002B4F1A" w14:paraId="4209EFEC" w14:textId="77777777" w:rsidTr="003E538E">
        <w:trPr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4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52487DAB" w14:textId="108645E2" w:rsidR="000D4C26" w:rsidRDefault="000D4C26" w:rsidP="000D4C26">
            <w:pPr>
              <w:jc w:val="center"/>
              <w:rPr>
                <w:rFonts w:ascii="Century Gothic" w:hAnsi="Century Gothic"/>
                <w:sz w:val="16"/>
                <w:szCs w:val="16"/>
              </w:rPr>
            </w:pPr>
            <w:r>
              <w:rPr>
                <w:rFonts w:ascii="Century Gothic" w:hAnsi="Century Gothic"/>
                <w:sz w:val="16"/>
                <w:szCs w:val="16"/>
              </w:rPr>
              <w:t xml:space="preserve">IXL Skills Week of </w:t>
            </w:r>
            <w:r w:rsidR="004662EF">
              <w:rPr>
                <w:rFonts w:ascii="Century Gothic" w:hAnsi="Century Gothic"/>
                <w:sz w:val="16"/>
                <w:szCs w:val="16"/>
              </w:rPr>
              <w:t xml:space="preserve">9/30:  </w:t>
            </w:r>
            <w:r w:rsidR="00683B76">
              <w:rPr>
                <w:rFonts w:ascii="Century Gothic" w:hAnsi="Century Gothic"/>
                <w:sz w:val="16"/>
                <w:szCs w:val="16"/>
              </w:rPr>
              <w:t>T.3, T.7</w:t>
            </w:r>
          </w:p>
        </w:tc>
      </w:tr>
    </w:tbl>
    <w:p w14:paraId="09ABFD5A" w14:textId="70FD53DB" w:rsidR="0093115C" w:rsidRPr="008C13C9" w:rsidRDefault="007F733A" w:rsidP="00601F70">
      <w:pPr>
        <w:spacing w:after="0"/>
        <w:jc w:val="center"/>
        <w:rPr>
          <w:rFonts w:ascii="Berlin Sans FB Demi" w:eastAsia="Times New Roman" w:hAnsi="Berlin Sans FB Demi" w:cs="Times New Roman"/>
          <w:b/>
          <w:sz w:val="24"/>
          <w:szCs w:val="24"/>
        </w:rPr>
      </w:pPr>
      <w:r>
        <w:rPr>
          <w:rFonts w:ascii="Century Gothic" w:hAnsi="Century Gothic"/>
          <w:sz w:val="40"/>
          <w:szCs w:val="32"/>
        </w:rPr>
        <w:br w:type="column"/>
      </w:r>
      <w:r w:rsidR="0093115C">
        <w:rPr>
          <w:rFonts w:ascii="Berlin Sans FB Demi" w:hAnsi="Berlin Sans FB Demi"/>
          <w:sz w:val="32"/>
          <w:szCs w:val="32"/>
        </w:rPr>
        <w:br w:type="column"/>
      </w:r>
      <w:r w:rsidR="0093115C" w:rsidRPr="008C13C9">
        <w:rPr>
          <w:rFonts w:ascii="Berlin Sans FB Demi" w:eastAsia="Times New Roman" w:hAnsi="Berlin Sans FB Demi" w:cs="Times New Roman"/>
          <w:b/>
          <w:sz w:val="24"/>
          <w:szCs w:val="24"/>
        </w:rPr>
        <w:lastRenderedPageBreak/>
        <w:t>U</w:t>
      </w:r>
      <w:bookmarkStart w:id="0" w:name="_GoBack"/>
      <w:bookmarkEnd w:id="0"/>
      <w:r w:rsidR="0093115C" w:rsidRPr="008C13C9">
        <w:rPr>
          <w:rFonts w:ascii="Berlin Sans FB Demi" w:eastAsia="Times New Roman" w:hAnsi="Berlin Sans FB Demi" w:cs="Times New Roman"/>
          <w:b/>
          <w:sz w:val="24"/>
          <w:szCs w:val="24"/>
        </w:rPr>
        <w:t xml:space="preserve">nit </w:t>
      </w:r>
      <w:r w:rsidR="00C90C37">
        <w:rPr>
          <w:rFonts w:ascii="Berlin Sans FB Demi" w:eastAsia="Times New Roman" w:hAnsi="Berlin Sans FB Demi" w:cs="Times New Roman"/>
          <w:b/>
          <w:sz w:val="24"/>
          <w:szCs w:val="24"/>
        </w:rPr>
        <w:t>2</w:t>
      </w:r>
      <w:r w:rsidR="0093115C" w:rsidRPr="008C13C9">
        <w:rPr>
          <w:rFonts w:ascii="Berlin Sans FB Demi" w:eastAsia="Times New Roman" w:hAnsi="Berlin Sans FB Demi" w:cs="Times New Roman"/>
          <w:b/>
          <w:sz w:val="24"/>
          <w:szCs w:val="24"/>
        </w:rPr>
        <w:t xml:space="preserve">: </w:t>
      </w:r>
      <w:r w:rsidR="00C90C37">
        <w:rPr>
          <w:rFonts w:ascii="Berlin Sans FB Demi" w:eastAsia="Times New Roman" w:hAnsi="Berlin Sans FB Demi" w:cs="Times New Roman"/>
          <w:b/>
          <w:sz w:val="24"/>
          <w:szCs w:val="24"/>
        </w:rPr>
        <w:t>Rate, Ratio and Proportional Reasoning</w:t>
      </w:r>
    </w:p>
    <w:p w14:paraId="26230A43" w14:textId="77777777" w:rsidR="0093115C" w:rsidRPr="008C13C9" w:rsidRDefault="0093115C" w:rsidP="0093115C">
      <w:pPr>
        <w:spacing w:after="0" w:line="240" w:lineRule="auto"/>
        <w:jc w:val="center"/>
        <w:rPr>
          <w:rFonts w:ascii="Berlin Sans FB Demi" w:eastAsia="Times New Roman" w:hAnsi="Berlin Sans FB Demi" w:cs="Times New Roman"/>
          <w:b/>
          <w:sz w:val="24"/>
          <w:szCs w:val="24"/>
        </w:rPr>
      </w:pPr>
      <w:r w:rsidRPr="008C13C9">
        <w:rPr>
          <w:rFonts w:ascii="Berlin Sans FB Demi" w:eastAsia="Times New Roman" w:hAnsi="Berlin Sans FB Demi" w:cs="Times New Roman"/>
          <w:b/>
          <w:sz w:val="24"/>
          <w:szCs w:val="24"/>
        </w:rPr>
        <w:t>Standards, Checklist and Concept Map</w:t>
      </w:r>
    </w:p>
    <w:p w14:paraId="294D7865" w14:textId="6FA0D351" w:rsidR="0093115C" w:rsidRPr="009D40D8" w:rsidRDefault="00693B30" w:rsidP="0093115C">
      <w:pPr>
        <w:spacing w:after="0" w:line="240" w:lineRule="auto"/>
        <w:rPr>
          <w:rFonts w:ascii="Berlin Sans FB Demi" w:eastAsia="Times New Roman" w:hAnsi="Berlin Sans FB Demi" w:cs="Times New Roman"/>
          <w:b/>
          <w:sz w:val="28"/>
          <w:szCs w:val="32"/>
          <w:u w:val="single"/>
        </w:rPr>
      </w:pPr>
      <w:r>
        <w:rPr>
          <w:rFonts w:ascii="Berlin Sans FB Demi" w:eastAsia="Times New Roman" w:hAnsi="Berlin Sans FB Demi" w:cs="Times New Roman"/>
          <w:b/>
          <w:sz w:val="24"/>
          <w:szCs w:val="24"/>
          <w:u w:val="single"/>
        </w:rPr>
        <w:t>Georgia Standards of Excellence</w:t>
      </w:r>
      <w:r w:rsidR="0093115C" w:rsidRPr="009D40D8">
        <w:rPr>
          <w:rFonts w:ascii="Berlin Sans FB Demi" w:eastAsia="Times New Roman" w:hAnsi="Berlin Sans FB Demi" w:cs="Times New Roman"/>
          <w:b/>
          <w:sz w:val="28"/>
          <w:szCs w:val="32"/>
          <w:u w:val="single"/>
        </w:rPr>
        <w:t xml:space="preserve"> (</w:t>
      </w:r>
      <w:r>
        <w:rPr>
          <w:rFonts w:ascii="Berlin Sans FB Demi" w:eastAsia="Times New Roman" w:hAnsi="Berlin Sans FB Demi" w:cs="Times New Roman"/>
          <w:b/>
          <w:sz w:val="28"/>
          <w:szCs w:val="32"/>
          <w:u w:val="single"/>
        </w:rPr>
        <w:t>G</w:t>
      </w:r>
      <w:r w:rsidR="0093115C" w:rsidRPr="009D40D8">
        <w:rPr>
          <w:rFonts w:ascii="Berlin Sans FB Demi" w:eastAsia="Times New Roman" w:hAnsi="Berlin Sans FB Demi" w:cs="Times New Roman"/>
          <w:b/>
          <w:sz w:val="28"/>
          <w:szCs w:val="32"/>
          <w:u w:val="single"/>
        </w:rPr>
        <w:t>S</w:t>
      </w:r>
      <w:r>
        <w:rPr>
          <w:rFonts w:ascii="Berlin Sans FB Demi" w:eastAsia="Times New Roman" w:hAnsi="Berlin Sans FB Demi" w:cs="Times New Roman"/>
          <w:b/>
          <w:sz w:val="28"/>
          <w:szCs w:val="32"/>
          <w:u w:val="single"/>
        </w:rPr>
        <w:t>E</w:t>
      </w:r>
      <w:r w:rsidR="0093115C" w:rsidRPr="009D40D8">
        <w:rPr>
          <w:rFonts w:ascii="Berlin Sans FB Demi" w:eastAsia="Times New Roman" w:hAnsi="Berlin Sans FB Demi" w:cs="Times New Roman"/>
          <w:b/>
          <w:sz w:val="28"/>
          <w:szCs w:val="32"/>
          <w:u w:val="single"/>
        </w:rPr>
        <w:t>):</w:t>
      </w:r>
    </w:p>
    <w:p w14:paraId="00E34B91" w14:textId="48140D52" w:rsidR="00C90C37" w:rsidRPr="001C2414" w:rsidRDefault="00693B30" w:rsidP="00C90C37">
      <w:pPr>
        <w:spacing w:after="120" w:line="240" w:lineRule="auto"/>
        <w:rPr>
          <w:rFonts w:ascii="Century Gothic" w:eastAsia="Times New Roman" w:hAnsi="Century Gothic" w:cs="Times New Roman"/>
          <w:i/>
          <w:sz w:val="17"/>
          <w:szCs w:val="17"/>
        </w:rPr>
      </w:pPr>
      <w:r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MGSE</w:t>
      </w:r>
      <w:r w:rsidR="00C90C37" w:rsidRPr="001C2414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6.RP</w:t>
      </w:r>
      <w:r w:rsidR="00C90C37" w:rsidRPr="001C2414">
        <w:rPr>
          <w:rFonts w:ascii="Century Gothic" w:hAnsi="Century Gothic"/>
          <w:b/>
          <w:sz w:val="17"/>
          <w:szCs w:val="17"/>
          <w:u w:val="single"/>
        </w:rPr>
        <w:t>.1</w:t>
      </w:r>
      <w:r w:rsidR="00C90C37" w:rsidRPr="001C2414">
        <w:rPr>
          <w:rFonts w:ascii="Century Gothic" w:eastAsia="Times New Roman" w:hAnsi="Century Gothic" w:cs="Times New Roman"/>
          <w:sz w:val="17"/>
          <w:szCs w:val="17"/>
        </w:rPr>
        <w:t xml:space="preserve">:  Understand the concept of a ratio and use ratio language to describe a ratio between two quantities. </w:t>
      </w:r>
      <w:r w:rsidR="00C90C37" w:rsidRPr="001C2414">
        <w:rPr>
          <w:rFonts w:ascii="Century Gothic" w:eastAsia="Times New Roman" w:hAnsi="Century Gothic" w:cs="Times New Roman"/>
          <w:i/>
          <w:sz w:val="17"/>
          <w:szCs w:val="17"/>
        </w:rPr>
        <w:t>For example, “The ratio of wings to beaks in the bird house at the zoo was 2:1, because for every 2 wings there was 1 beak.” “For every vote Candidate A received, Candidate C received nearly 3 votes.”</w:t>
      </w:r>
    </w:p>
    <w:p w14:paraId="09C5F6F2" w14:textId="5F69D260" w:rsidR="00C90C37" w:rsidRPr="001C2414" w:rsidRDefault="00C90C37" w:rsidP="00C90C37">
      <w:pPr>
        <w:spacing w:after="120" w:line="240" w:lineRule="auto"/>
        <w:rPr>
          <w:rFonts w:ascii="Century Gothic" w:eastAsia="Times New Roman" w:hAnsi="Century Gothic" w:cs="Times New Roman"/>
          <w:i/>
          <w:sz w:val="17"/>
          <w:szCs w:val="17"/>
        </w:rPr>
      </w:pPr>
      <w:r w:rsidRPr="001C2414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M</w:t>
      </w:r>
      <w:r w:rsidR="00693B30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GSE</w:t>
      </w:r>
      <w:r w:rsidRPr="001C2414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6.RP.2</w:t>
      </w:r>
      <w:r w:rsidRPr="001C2414">
        <w:rPr>
          <w:rFonts w:ascii="Century Gothic" w:eastAsia="Times New Roman" w:hAnsi="Century Gothic" w:cs="Times New Roman"/>
          <w:sz w:val="17"/>
          <w:szCs w:val="17"/>
        </w:rPr>
        <w:t xml:space="preserve">:  Understand the concept of a unit rate a/b associated with a ratio a:b with b </w:t>
      </w:r>
      <w:r w:rsidRPr="001C2414">
        <w:rPr>
          <w:rFonts w:ascii="Century Gothic" w:eastAsia="Times New Roman" w:hAnsi="Century Gothic" w:cstheme="minorHAnsi"/>
          <w:sz w:val="17"/>
          <w:szCs w:val="17"/>
        </w:rPr>
        <w:t>≠</w:t>
      </w:r>
      <w:r w:rsidRPr="001C2414">
        <w:rPr>
          <w:rFonts w:ascii="Century Gothic" w:eastAsia="Times New Roman" w:hAnsi="Century Gothic" w:cs="Times New Roman"/>
          <w:sz w:val="17"/>
          <w:szCs w:val="17"/>
        </w:rPr>
        <w:t xml:space="preserve"> </w:t>
      </w:r>
      <w:proofErr w:type="gramStart"/>
      <w:r w:rsidRPr="001C2414">
        <w:rPr>
          <w:rFonts w:ascii="Century Gothic" w:eastAsia="Times New Roman" w:hAnsi="Century Gothic" w:cs="Times New Roman"/>
          <w:sz w:val="17"/>
          <w:szCs w:val="17"/>
        </w:rPr>
        <w:t>0, and</w:t>
      </w:r>
      <w:proofErr w:type="gramEnd"/>
      <w:r w:rsidRPr="001C2414">
        <w:rPr>
          <w:rFonts w:ascii="Century Gothic" w:eastAsia="Times New Roman" w:hAnsi="Century Gothic" w:cs="Times New Roman"/>
          <w:sz w:val="17"/>
          <w:szCs w:val="17"/>
        </w:rPr>
        <w:t xml:space="preserve"> use rate language in the context of a ratio relationship. </w:t>
      </w:r>
      <w:r w:rsidRPr="001C2414">
        <w:rPr>
          <w:rFonts w:ascii="Century Gothic" w:eastAsia="Times New Roman" w:hAnsi="Century Gothic" w:cs="Times New Roman"/>
          <w:i/>
          <w:sz w:val="17"/>
          <w:szCs w:val="17"/>
        </w:rPr>
        <w:t xml:space="preserve">For example, “This recipe has a ratio of 3 cups of flour to 4 cups of sugar, so there is ¾ cup of flour for each cup of sugar.” </w:t>
      </w:r>
    </w:p>
    <w:p w14:paraId="1FF0242B" w14:textId="7B25FA2C" w:rsidR="00C90C37" w:rsidRPr="001C2414" w:rsidRDefault="00C90C37" w:rsidP="00C90C37">
      <w:pPr>
        <w:spacing w:after="120" w:line="240" w:lineRule="auto"/>
        <w:rPr>
          <w:rFonts w:ascii="Century Gothic" w:eastAsia="Times New Roman" w:hAnsi="Century Gothic" w:cs="Times New Roman"/>
          <w:i/>
          <w:sz w:val="17"/>
          <w:szCs w:val="17"/>
        </w:rPr>
      </w:pPr>
      <w:r w:rsidRPr="001C2414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M</w:t>
      </w:r>
      <w:r w:rsidR="00693B30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GSE</w:t>
      </w:r>
      <w:r w:rsidRPr="001C2414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6.RP.3b</w:t>
      </w:r>
      <w:r w:rsidRPr="001C2414">
        <w:rPr>
          <w:rFonts w:ascii="Century Gothic" w:eastAsia="Times New Roman" w:hAnsi="Century Gothic" w:cs="Times New Roman"/>
          <w:sz w:val="17"/>
          <w:szCs w:val="17"/>
        </w:rPr>
        <w:t xml:space="preserve">:  Solve unit rate problems including those involving unit pricing and constant speed.  </w:t>
      </w:r>
      <w:r w:rsidRPr="001C2414">
        <w:rPr>
          <w:rFonts w:ascii="Century Gothic" w:eastAsia="Times New Roman" w:hAnsi="Century Gothic" w:cs="Times New Roman"/>
          <w:i/>
          <w:sz w:val="17"/>
          <w:szCs w:val="17"/>
        </w:rPr>
        <w:t xml:space="preserve">For example, if it took 7 hours to mow 4 lawns, at that rate, how many lawns could be mowed in 35 hours? </w:t>
      </w:r>
    </w:p>
    <w:p w14:paraId="03C708A2" w14:textId="4C574DC9" w:rsidR="00C90C37" w:rsidRPr="001C2414" w:rsidRDefault="00C90C37" w:rsidP="00C90C37">
      <w:pPr>
        <w:spacing w:after="120" w:line="240" w:lineRule="auto"/>
        <w:rPr>
          <w:rFonts w:ascii="Century Gothic" w:eastAsia="Times New Roman" w:hAnsi="Century Gothic" w:cs="Times New Roman"/>
          <w:sz w:val="17"/>
          <w:szCs w:val="17"/>
        </w:rPr>
      </w:pPr>
      <w:proofErr w:type="gramStart"/>
      <w:r w:rsidRPr="001C2414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M</w:t>
      </w:r>
      <w:r w:rsidR="00693B30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GSE</w:t>
      </w:r>
      <w:r w:rsidRPr="001C2414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6.RP.3</w:t>
      </w:r>
      <w:r w:rsidRPr="001C2414">
        <w:rPr>
          <w:rFonts w:ascii="Century Gothic" w:eastAsia="Times New Roman" w:hAnsi="Century Gothic" w:cs="Times New Roman"/>
          <w:sz w:val="17"/>
          <w:szCs w:val="17"/>
        </w:rPr>
        <w:t xml:space="preserve"> :</w:t>
      </w:r>
      <w:proofErr w:type="gramEnd"/>
      <w:r w:rsidRPr="001C2414">
        <w:rPr>
          <w:rFonts w:ascii="Century Gothic" w:eastAsia="Times New Roman" w:hAnsi="Century Gothic" w:cs="Times New Roman"/>
          <w:sz w:val="17"/>
          <w:szCs w:val="17"/>
        </w:rPr>
        <w:t xml:space="preserve">  Use ratio and rate reasoning to solve real-world mathematical problems, e.g., by reasoning about tables of equivalent ratios, tape diagrams, double number line diagrams, or equations.</w:t>
      </w:r>
    </w:p>
    <w:p w14:paraId="526D3DBC" w14:textId="2C350F4F" w:rsidR="00C90C37" w:rsidRPr="001C2414" w:rsidRDefault="00693B30" w:rsidP="00C90C37">
      <w:pPr>
        <w:spacing w:after="120" w:line="240" w:lineRule="auto"/>
        <w:rPr>
          <w:rFonts w:ascii="Century Gothic" w:eastAsia="Times New Roman" w:hAnsi="Century Gothic" w:cs="Times New Roman"/>
          <w:sz w:val="17"/>
          <w:szCs w:val="17"/>
        </w:rPr>
      </w:pPr>
      <w:r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MGSE</w:t>
      </w:r>
      <w:r w:rsidR="00C90C37" w:rsidRPr="001C2414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6.RP.3</w:t>
      </w:r>
      <w:proofErr w:type="gramStart"/>
      <w:r w:rsidR="00C90C37" w:rsidRPr="001C2414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a</w:t>
      </w:r>
      <w:r w:rsidR="00C90C37" w:rsidRPr="001C2414">
        <w:rPr>
          <w:rFonts w:ascii="Century Gothic" w:eastAsia="Times New Roman" w:hAnsi="Century Gothic" w:cs="Times New Roman"/>
          <w:sz w:val="17"/>
          <w:szCs w:val="17"/>
        </w:rPr>
        <w:t xml:space="preserve"> :</w:t>
      </w:r>
      <w:proofErr w:type="gramEnd"/>
      <w:r w:rsidR="00C90C37" w:rsidRPr="001C2414">
        <w:rPr>
          <w:rFonts w:ascii="Century Gothic" w:eastAsia="Times New Roman" w:hAnsi="Century Gothic" w:cs="Times New Roman"/>
          <w:sz w:val="17"/>
          <w:szCs w:val="17"/>
        </w:rPr>
        <w:t xml:space="preserve">  Make tables of equivalent ratios relating quantities with whole-number measurements, find missing values in  tables, and plot the pairs of values on the coordinate plane. Use tables to compare ratios.</w:t>
      </w:r>
    </w:p>
    <w:p w14:paraId="6FEA8C0D" w14:textId="7C74E93E" w:rsidR="00C90C37" w:rsidRPr="001C2414" w:rsidRDefault="00C90C37" w:rsidP="00C90C37">
      <w:pPr>
        <w:spacing w:after="120" w:line="240" w:lineRule="auto"/>
        <w:rPr>
          <w:rFonts w:ascii="Century Gothic" w:eastAsia="Times New Roman" w:hAnsi="Century Gothic" w:cs="Times New Roman"/>
          <w:sz w:val="17"/>
          <w:szCs w:val="17"/>
        </w:rPr>
      </w:pPr>
      <w:r w:rsidRPr="001C2414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M</w:t>
      </w:r>
      <w:r w:rsidR="00693B30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GSE</w:t>
      </w:r>
      <w:r w:rsidRPr="001C2414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6.RP.3</w:t>
      </w:r>
      <w:proofErr w:type="gramStart"/>
      <w:r w:rsidRPr="001C2414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c</w:t>
      </w:r>
      <w:r w:rsidRPr="001C2414">
        <w:rPr>
          <w:rFonts w:ascii="Century Gothic" w:eastAsia="Times New Roman" w:hAnsi="Century Gothic" w:cs="Times New Roman"/>
          <w:sz w:val="17"/>
          <w:szCs w:val="17"/>
        </w:rPr>
        <w:t xml:space="preserve"> :</w:t>
      </w:r>
      <w:proofErr w:type="gramEnd"/>
      <w:r w:rsidRPr="001C2414">
        <w:rPr>
          <w:rFonts w:ascii="Century Gothic" w:eastAsia="Times New Roman" w:hAnsi="Century Gothic" w:cs="Times New Roman"/>
          <w:sz w:val="17"/>
          <w:szCs w:val="17"/>
        </w:rPr>
        <w:t xml:space="preserve">  Find a percent of a quantity as a rate per 100 (e.g., 30% of a quantity means 30/100 times the quantity); solve problems involving finding the whole, given a part and the percent.</w:t>
      </w:r>
    </w:p>
    <w:p w14:paraId="1F5F81DA" w14:textId="653D9BC3" w:rsidR="00C90C37" w:rsidRPr="001C2414" w:rsidRDefault="00693B30" w:rsidP="00C90C37">
      <w:pPr>
        <w:spacing w:after="0" w:line="240" w:lineRule="auto"/>
        <w:rPr>
          <w:rFonts w:ascii="Century Gothic" w:eastAsia="Times New Roman" w:hAnsi="Century Gothic" w:cs="Times New Roman"/>
          <w:sz w:val="17"/>
          <w:szCs w:val="17"/>
        </w:rPr>
      </w:pPr>
      <w:r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MGSE</w:t>
      </w:r>
      <w:r w:rsidR="00C90C37" w:rsidRPr="001C2414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6.RP.3</w:t>
      </w:r>
      <w:proofErr w:type="gramStart"/>
      <w:r w:rsidR="00C90C37" w:rsidRPr="001C2414">
        <w:rPr>
          <w:rFonts w:ascii="Century Gothic" w:eastAsia="Times New Roman" w:hAnsi="Century Gothic" w:cs="Times New Roman"/>
          <w:b/>
          <w:sz w:val="17"/>
          <w:szCs w:val="17"/>
          <w:u w:val="single"/>
        </w:rPr>
        <w:t>d</w:t>
      </w:r>
      <w:r w:rsidR="00C90C37" w:rsidRPr="001C2414">
        <w:rPr>
          <w:rFonts w:ascii="Century Gothic" w:eastAsia="Times New Roman" w:hAnsi="Century Gothic" w:cs="Times New Roman"/>
          <w:sz w:val="17"/>
          <w:szCs w:val="17"/>
        </w:rPr>
        <w:t xml:space="preserve"> :</w:t>
      </w:r>
      <w:proofErr w:type="gramEnd"/>
      <w:r w:rsidR="00C90C37" w:rsidRPr="001C2414">
        <w:rPr>
          <w:rFonts w:ascii="Century Gothic" w:eastAsia="Times New Roman" w:hAnsi="Century Gothic" w:cs="Times New Roman"/>
          <w:sz w:val="17"/>
          <w:szCs w:val="17"/>
        </w:rPr>
        <w:t xml:space="preserve">  Use ratio and rate reasoning to convert measurement units; manipulate and transform units appropriately when multiplying or dividing quantities. </w:t>
      </w:r>
    </w:p>
    <w:p w14:paraId="45BBD211" w14:textId="77777777" w:rsidR="0093115C" w:rsidRPr="008C13C9" w:rsidRDefault="0093115C" w:rsidP="0093115C">
      <w:pPr>
        <w:pBdr>
          <w:bottom w:val="dotted" w:sz="24" w:space="1" w:color="auto"/>
        </w:pBdr>
        <w:spacing w:after="0" w:line="360" w:lineRule="auto"/>
        <w:rPr>
          <w:rFonts w:ascii="Century Gothic" w:eastAsia="Times New Roman" w:hAnsi="Century Gothic" w:cs="Times New Roman"/>
          <w:sz w:val="17"/>
          <w:szCs w:val="17"/>
        </w:rPr>
      </w:pPr>
    </w:p>
    <w:p w14:paraId="5176B350" w14:textId="77777777" w:rsidR="0093115C" w:rsidRPr="009D1F8C" w:rsidRDefault="0093115C" w:rsidP="0093115C">
      <w:pPr>
        <w:spacing w:after="0" w:line="240" w:lineRule="auto"/>
        <w:rPr>
          <w:rFonts w:eastAsia="Times New Roman" w:cs="Times New Roman"/>
          <w:sz w:val="16"/>
          <w:szCs w:val="16"/>
        </w:rPr>
      </w:pPr>
    </w:p>
    <w:p w14:paraId="51C9D56F" w14:textId="77777777" w:rsidR="0093115C" w:rsidRDefault="0093115C" w:rsidP="0093115C">
      <w:pPr>
        <w:spacing w:after="120" w:line="240" w:lineRule="auto"/>
        <w:rPr>
          <w:rFonts w:eastAsia="Times New Roman" w:cs="Times New Roman"/>
          <w:sz w:val="24"/>
          <w:szCs w:val="24"/>
        </w:rPr>
      </w:pPr>
      <w:r w:rsidRPr="008C13C9">
        <w:rPr>
          <w:rFonts w:ascii="Berlin Sans FB Demi" w:eastAsia="Times New Roman" w:hAnsi="Berlin Sans FB Demi" w:cs="Times New Roman"/>
          <w:b/>
          <w:sz w:val="24"/>
          <w:szCs w:val="24"/>
        </w:rPr>
        <w:t>What Will I Need to Learn??</w:t>
      </w:r>
    </w:p>
    <w:p w14:paraId="6FF7C526" w14:textId="77777777" w:rsidR="00C90C37" w:rsidRDefault="00C90C37" w:rsidP="00C90C37">
      <w:pPr>
        <w:spacing w:after="0" w:line="240" w:lineRule="auto"/>
        <w:rPr>
          <w:rFonts w:ascii="Century Gothic" w:eastAsia="Times New Roman" w:hAnsi="Century Gothic" w:cs="Times New Roman"/>
          <w:sz w:val="17"/>
          <w:szCs w:val="17"/>
        </w:rPr>
      </w:pPr>
      <w:r w:rsidRPr="001C2414">
        <w:rPr>
          <w:rFonts w:ascii="Century Gothic" w:eastAsia="Times New Roman" w:hAnsi="Century Gothic" w:cs="Times New Roman"/>
          <w:sz w:val="17"/>
          <w:szCs w:val="17"/>
        </w:rPr>
        <w:t>________ I can understand ratios</w:t>
      </w:r>
    </w:p>
    <w:p w14:paraId="2A5544BA" w14:textId="77777777" w:rsidR="00C90C37" w:rsidRDefault="00C90C37" w:rsidP="00C90C37">
      <w:pPr>
        <w:spacing w:after="0" w:line="240" w:lineRule="auto"/>
        <w:rPr>
          <w:rFonts w:ascii="Century Gothic" w:eastAsia="Times New Roman" w:hAnsi="Century Gothic" w:cs="Times New Roman"/>
          <w:sz w:val="17"/>
          <w:szCs w:val="17"/>
        </w:rPr>
      </w:pPr>
      <w:r w:rsidRPr="001C2414">
        <w:rPr>
          <w:rFonts w:ascii="Century Gothic" w:eastAsia="Times New Roman" w:hAnsi="Century Gothic" w:cs="Times New Roman"/>
          <w:sz w:val="17"/>
          <w:szCs w:val="17"/>
        </w:rPr>
        <w:t xml:space="preserve">________ I can understand unit rates </w:t>
      </w:r>
    </w:p>
    <w:p w14:paraId="468C829E" w14:textId="77777777" w:rsidR="00C90C37" w:rsidRDefault="00C90C37" w:rsidP="00C90C37">
      <w:pPr>
        <w:spacing w:after="0" w:line="240" w:lineRule="auto"/>
        <w:rPr>
          <w:rFonts w:ascii="Century Gothic" w:eastAsia="Times New Roman" w:hAnsi="Century Gothic" w:cs="Times New Roman"/>
          <w:sz w:val="17"/>
          <w:szCs w:val="17"/>
        </w:rPr>
      </w:pPr>
      <w:r w:rsidRPr="001C2414">
        <w:rPr>
          <w:rFonts w:ascii="Century Gothic" w:eastAsia="Times New Roman" w:hAnsi="Century Gothic" w:cs="Times New Roman"/>
          <w:sz w:val="17"/>
          <w:szCs w:val="17"/>
        </w:rPr>
        <w:t>________ I can solve unit rate problems</w:t>
      </w:r>
      <w:r w:rsidRPr="001C2414">
        <w:rPr>
          <w:rFonts w:ascii="Century Gothic" w:eastAsia="Times New Roman" w:hAnsi="Century Gothic" w:cs="Times New Roman"/>
          <w:sz w:val="17"/>
          <w:szCs w:val="17"/>
        </w:rPr>
        <w:tab/>
      </w:r>
    </w:p>
    <w:p w14:paraId="516FFC16" w14:textId="056F6607" w:rsidR="00C90C37" w:rsidRPr="001C2414" w:rsidRDefault="00C90C37" w:rsidP="00C90C37">
      <w:pPr>
        <w:spacing w:after="0" w:line="240" w:lineRule="auto"/>
        <w:ind w:left="810" w:hanging="810"/>
        <w:rPr>
          <w:rFonts w:ascii="Century Gothic" w:eastAsia="Times New Roman" w:hAnsi="Century Gothic" w:cs="Times New Roman"/>
          <w:sz w:val="17"/>
          <w:szCs w:val="17"/>
        </w:rPr>
      </w:pPr>
      <w:r w:rsidRPr="001C2414">
        <w:rPr>
          <w:rFonts w:ascii="Century Gothic" w:eastAsia="Times New Roman" w:hAnsi="Century Gothic" w:cs="Times New Roman"/>
          <w:sz w:val="17"/>
          <w:szCs w:val="17"/>
        </w:rPr>
        <w:t xml:space="preserve">________ I can make tables of equivalent ratios, find missing values, and plot points in </w:t>
      </w:r>
      <w:proofErr w:type="gramStart"/>
      <w:r w:rsidRPr="001C2414">
        <w:rPr>
          <w:rFonts w:ascii="Century Gothic" w:eastAsia="Times New Roman" w:hAnsi="Century Gothic" w:cs="Times New Roman"/>
          <w:sz w:val="17"/>
          <w:szCs w:val="17"/>
        </w:rPr>
        <w:t>a  coordinate</w:t>
      </w:r>
      <w:proofErr w:type="gramEnd"/>
      <w:r w:rsidRPr="001C2414">
        <w:rPr>
          <w:rFonts w:ascii="Century Gothic" w:eastAsia="Times New Roman" w:hAnsi="Century Gothic" w:cs="Times New Roman"/>
          <w:sz w:val="17"/>
          <w:szCs w:val="17"/>
        </w:rPr>
        <w:t xml:space="preserve"> plane; compare ratios in a table</w:t>
      </w:r>
    </w:p>
    <w:p w14:paraId="138F9C95" w14:textId="1783CAB3" w:rsidR="00C90C37" w:rsidRDefault="00C90C37" w:rsidP="00C90C37">
      <w:pPr>
        <w:spacing w:after="0" w:line="240" w:lineRule="auto"/>
        <w:ind w:left="810" w:hanging="810"/>
        <w:rPr>
          <w:rFonts w:ascii="Century Gothic" w:eastAsia="Times New Roman" w:hAnsi="Century Gothic" w:cs="Times New Roman"/>
          <w:sz w:val="17"/>
          <w:szCs w:val="17"/>
        </w:rPr>
      </w:pPr>
      <w:r w:rsidRPr="001C2414">
        <w:rPr>
          <w:rFonts w:ascii="Century Gothic" w:eastAsia="Times New Roman" w:hAnsi="Century Gothic" w:cs="Times New Roman"/>
          <w:sz w:val="17"/>
          <w:szCs w:val="17"/>
        </w:rPr>
        <w:t>________ I can s</w:t>
      </w:r>
      <w:r>
        <w:rPr>
          <w:rFonts w:ascii="Century Gothic" w:eastAsia="Times New Roman" w:hAnsi="Century Gothic" w:cs="Times New Roman"/>
          <w:sz w:val="17"/>
          <w:szCs w:val="17"/>
        </w:rPr>
        <w:t xml:space="preserve">olve problems with tables, </w:t>
      </w:r>
      <w:r w:rsidRPr="001C2414">
        <w:rPr>
          <w:rFonts w:ascii="Century Gothic" w:eastAsia="Times New Roman" w:hAnsi="Century Gothic" w:cs="Times New Roman"/>
          <w:sz w:val="17"/>
          <w:szCs w:val="17"/>
        </w:rPr>
        <w:t>tape or number line diagrams, or equations</w:t>
      </w:r>
    </w:p>
    <w:p w14:paraId="5565680E" w14:textId="77777777" w:rsidR="00C90C37" w:rsidRDefault="00C90C37" w:rsidP="00C90C37">
      <w:pPr>
        <w:spacing w:after="0" w:line="240" w:lineRule="auto"/>
        <w:rPr>
          <w:rFonts w:ascii="Century Gothic" w:eastAsia="Times New Roman" w:hAnsi="Century Gothic" w:cs="Times New Roman"/>
          <w:sz w:val="17"/>
          <w:szCs w:val="17"/>
        </w:rPr>
      </w:pPr>
      <w:r w:rsidRPr="001C2414">
        <w:rPr>
          <w:rFonts w:ascii="Century Gothic" w:eastAsia="Times New Roman" w:hAnsi="Century Gothic" w:cs="Times New Roman"/>
          <w:sz w:val="17"/>
          <w:szCs w:val="17"/>
        </w:rPr>
        <w:t xml:space="preserve">________ I can find percent of a number </w:t>
      </w:r>
    </w:p>
    <w:p w14:paraId="1B61CBCE" w14:textId="0776C255" w:rsidR="00C90C37" w:rsidRPr="001C2414" w:rsidRDefault="00C90C37" w:rsidP="00C90C37">
      <w:pPr>
        <w:spacing w:after="0" w:line="240" w:lineRule="auto"/>
        <w:rPr>
          <w:rFonts w:ascii="Century Gothic" w:eastAsia="Times New Roman" w:hAnsi="Century Gothic" w:cs="Times New Roman"/>
          <w:sz w:val="17"/>
          <w:szCs w:val="17"/>
        </w:rPr>
      </w:pPr>
      <w:r w:rsidRPr="001C2414">
        <w:rPr>
          <w:rFonts w:ascii="Century Gothic" w:eastAsia="Times New Roman" w:hAnsi="Century Gothic" w:cs="Times New Roman"/>
          <w:sz w:val="17"/>
          <w:szCs w:val="17"/>
        </w:rPr>
        <w:t>________ I can find the whole when given part and %</w:t>
      </w:r>
    </w:p>
    <w:p w14:paraId="4CA46582" w14:textId="77777777" w:rsidR="00C90C37" w:rsidRDefault="00C90C37" w:rsidP="00C90C37">
      <w:pPr>
        <w:spacing w:after="0" w:line="240" w:lineRule="auto"/>
        <w:rPr>
          <w:rFonts w:ascii="Century Gothic" w:eastAsia="Times New Roman" w:hAnsi="Century Gothic" w:cs="Times New Roman"/>
          <w:sz w:val="17"/>
          <w:szCs w:val="17"/>
        </w:rPr>
      </w:pPr>
      <w:r w:rsidRPr="001C2414">
        <w:rPr>
          <w:rFonts w:ascii="Century Gothic" w:eastAsia="Times New Roman" w:hAnsi="Century Gothic" w:cs="Times New Roman"/>
          <w:sz w:val="17"/>
          <w:szCs w:val="17"/>
        </w:rPr>
        <w:t xml:space="preserve">________ I can convert Metric units </w:t>
      </w:r>
      <w:r w:rsidRPr="001C2414">
        <w:rPr>
          <w:rFonts w:ascii="Century Gothic" w:eastAsia="Times New Roman" w:hAnsi="Century Gothic" w:cs="Times New Roman"/>
          <w:sz w:val="17"/>
          <w:szCs w:val="17"/>
        </w:rPr>
        <w:tab/>
      </w:r>
      <w:r w:rsidRPr="001C2414">
        <w:rPr>
          <w:rFonts w:ascii="Century Gothic" w:eastAsia="Times New Roman" w:hAnsi="Century Gothic" w:cs="Times New Roman"/>
          <w:sz w:val="17"/>
          <w:szCs w:val="17"/>
        </w:rPr>
        <w:tab/>
      </w:r>
    </w:p>
    <w:p w14:paraId="11D4658C" w14:textId="01524818" w:rsidR="00C90C37" w:rsidRPr="001C2414" w:rsidRDefault="00C90C37" w:rsidP="00C90C37">
      <w:pPr>
        <w:spacing w:after="0" w:line="480" w:lineRule="auto"/>
        <w:rPr>
          <w:rFonts w:ascii="Century Gothic" w:eastAsia="Times New Roman" w:hAnsi="Century Gothic" w:cs="Times New Roman"/>
          <w:sz w:val="17"/>
          <w:szCs w:val="17"/>
        </w:rPr>
      </w:pPr>
      <w:r w:rsidRPr="001C2414">
        <w:rPr>
          <w:rFonts w:ascii="Century Gothic" w:eastAsia="Times New Roman" w:hAnsi="Century Gothic" w:cs="Times New Roman"/>
          <w:sz w:val="17"/>
          <w:szCs w:val="17"/>
        </w:rPr>
        <w:t>________ I can convert Customary units</w:t>
      </w:r>
    </w:p>
    <w:p w14:paraId="259E3EBC" w14:textId="77777777" w:rsidR="0093115C" w:rsidRPr="009D40D8" w:rsidRDefault="0093115C" w:rsidP="0093115C">
      <w:pPr>
        <w:pBdr>
          <w:bottom w:val="dotted" w:sz="24" w:space="1" w:color="auto"/>
        </w:pBdr>
        <w:spacing w:after="0" w:line="360" w:lineRule="auto"/>
        <w:rPr>
          <w:rFonts w:eastAsia="Times New Roman" w:cs="Times New Roman"/>
          <w:sz w:val="2"/>
          <w:szCs w:val="12"/>
        </w:rPr>
      </w:pPr>
    </w:p>
    <w:p w14:paraId="42D97C7A" w14:textId="77777777" w:rsidR="0093115C" w:rsidRPr="009D40D8" w:rsidRDefault="0093115C" w:rsidP="0093115C">
      <w:pPr>
        <w:spacing w:after="0" w:line="240" w:lineRule="auto"/>
        <w:rPr>
          <w:rFonts w:eastAsia="Times New Roman" w:cs="Times New Roman"/>
          <w:sz w:val="4"/>
          <w:szCs w:val="14"/>
        </w:rPr>
      </w:pPr>
    </w:p>
    <w:p w14:paraId="2C89276B" w14:textId="69BA4171" w:rsidR="0093115C" w:rsidRDefault="0093115C" w:rsidP="0093115C">
      <w:pPr>
        <w:spacing w:after="0" w:line="240" w:lineRule="auto"/>
        <w:rPr>
          <w:rFonts w:eastAsia="Times New Roman" w:cstheme="minorHAnsi"/>
          <w:sz w:val="24"/>
          <w:szCs w:val="24"/>
        </w:rPr>
      </w:pPr>
      <w:r w:rsidRPr="0093115C">
        <w:rPr>
          <w:rFonts w:ascii="Berlin Sans FB Demi" w:eastAsia="Times New Roman" w:hAnsi="Berlin Sans FB Demi" w:cs="Times New Roman"/>
          <w:b/>
          <w:sz w:val="24"/>
          <w:szCs w:val="24"/>
        </w:rPr>
        <w:t xml:space="preserve">Unit </w:t>
      </w:r>
      <w:r w:rsidR="00790FED">
        <w:rPr>
          <w:rFonts w:ascii="Berlin Sans FB Demi" w:eastAsia="Times New Roman" w:hAnsi="Berlin Sans FB Demi" w:cs="Times New Roman"/>
          <w:b/>
          <w:sz w:val="24"/>
          <w:szCs w:val="24"/>
        </w:rPr>
        <w:t>2</w:t>
      </w:r>
      <w:r w:rsidRPr="0093115C">
        <w:rPr>
          <w:rFonts w:ascii="Berlin Sans FB Demi" w:eastAsia="Times New Roman" w:hAnsi="Berlin Sans FB Demi" w:cs="Times New Roman"/>
          <w:b/>
          <w:sz w:val="24"/>
          <w:szCs w:val="24"/>
        </w:rPr>
        <w:t xml:space="preserve"> Circle Map:</w:t>
      </w:r>
      <w:r>
        <w:rPr>
          <w:rFonts w:ascii="Berlin Sans FB Demi" w:eastAsia="Times New Roman" w:hAnsi="Berlin Sans FB Demi" w:cs="Times New Roman"/>
          <w:b/>
          <w:sz w:val="32"/>
          <w:szCs w:val="32"/>
        </w:rPr>
        <w:t xml:space="preserve"> </w:t>
      </w:r>
      <w:r w:rsidRPr="0093115C">
        <w:rPr>
          <w:rFonts w:ascii="Century Gothic" w:eastAsia="Times New Roman" w:hAnsi="Century Gothic" w:cstheme="minorHAnsi"/>
          <w:sz w:val="14"/>
          <w:szCs w:val="14"/>
        </w:rPr>
        <w:t>On the left page, make a Circle Map of important vocab and topics from the standards listed above.</w:t>
      </w:r>
      <w:r>
        <w:rPr>
          <w:rFonts w:eastAsia="Times New Roman" w:cstheme="minorHAnsi"/>
          <w:sz w:val="24"/>
          <w:szCs w:val="24"/>
        </w:rPr>
        <w:t xml:space="preserve">  </w:t>
      </w:r>
    </w:p>
    <w:p w14:paraId="7F758B36" w14:textId="356618A0" w:rsidR="00594EFF" w:rsidRDefault="0093115C" w:rsidP="00594EFF">
      <w:pPr>
        <w:spacing w:after="120"/>
        <w:jc w:val="center"/>
        <w:rPr>
          <w:rFonts w:ascii="Berlin Sans FB Demi" w:hAnsi="Berlin Sans FB Demi"/>
          <w:b/>
          <w:sz w:val="40"/>
        </w:rPr>
      </w:pPr>
      <w:r>
        <w:rPr>
          <w:rFonts w:ascii="Berlin Sans FB Demi" w:hAnsi="Berlin Sans FB Demi"/>
          <w:sz w:val="32"/>
          <w:szCs w:val="32"/>
        </w:rPr>
        <w:br w:type="column"/>
      </w:r>
      <w:r w:rsidR="00594EFF">
        <w:rPr>
          <w:rFonts w:ascii="Berlin Sans FB Demi" w:hAnsi="Berlin Sans FB Demi"/>
          <w:b/>
          <w:sz w:val="40"/>
        </w:rPr>
        <w:t>Unit 2 IXL Tracking Log</w:t>
      </w:r>
    </w:p>
    <w:tbl>
      <w:tblPr>
        <w:tblpPr w:leftFromText="180" w:rightFromText="180" w:vertAnchor="text" w:tblpY="1"/>
        <w:tblOverlap w:val="never"/>
        <w:tblW w:w="6978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36"/>
        <w:gridCol w:w="4762"/>
        <w:gridCol w:w="1680"/>
      </w:tblGrid>
      <w:tr w:rsidR="00594EFF" w14:paraId="41008F6D" w14:textId="77777777" w:rsidTr="00601F70">
        <w:trPr>
          <w:trHeight w:val="405"/>
        </w:trPr>
        <w:tc>
          <w:tcPr>
            <w:tcW w:w="5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5B6AA1D5" w14:textId="77777777" w:rsidR="00594EFF" w:rsidRDefault="00594EFF" w:rsidP="00601F70">
            <w:pPr>
              <w:widowControl w:val="0"/>
              <w:jc w:val="center"/>
              <w:rPr>
                <w:b/>
                <w:bCs/>
                <w:u w:val="single"/>
              </w:rPr>
            </w:pPr>
          </w:p>
        </w:tc>
        <w:tc>
          <w:tcPr>
            <w:tcW w:w="6442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4CF551A" w14:textId="77777777" w:rsidR="00594EFF" w:rsidRDefault="00594EFF" w:rsidP="00601F70">
            <w:pPr>
              <w:widowControl w:val="0"/>
              <w:spacing w:after="100" w:afterAutospacing="1"/>
              <w:jc w:val="center"/>
              <w:rPr>
                <w:rFonts w:ascii="Calibri" w:hAnsi="Calibri" w:cs="Calibri"/>
                <w:color w:val="000000"/>
                <w:kern w:val="28"/>
                <w:sz w:val="20"/>
                <w:szCs w:val="20"/>
                <w14:cntxtAlts/>
              </w:rPr>
            </w:pPr>
            <w:r>
              <w:rPr>
                <w:b/>
                <w:bCs/>
                <w:u w:val="single"/>
              </w:rPr>
              <w:t>Required Skills</w:t>
            </w:r>
          </w:p>
        </w:tc>
      </w:tr>
      <w:tr w:rsidR="00594EFF" w14:paraId="24973F59" w14:textId="77777777" w:rsidTr="00601F70">
        <w:trPr>
          <w:trHeight w:val="378"/>
        </w:trPr>
        <w:tc>
          <w:tcPr>
            <w:tcW w:w="53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</w:tcPr>
          <w:p w14:paraId="4D8B1F4A" w14:textId="77777777" w:rsidR="00594EFF" w:rsidRDefault="00594EFF" w:rsidP="00601F70">
            <w:pPr>
              <w:widowControl w:val="0"/>
              <w:jc w:val="center"/>
              <w:rPr>
                <w:b/>
                <w:bCs/>
                <w:u w:val="single"/>
              </w:rPr>
            </w:pPr>
          </w:p>
        </w:tc>
        <w:tc>
          <w:tcPr>
            <w:tcW w:w="4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D3C39CA" w14:textId="77777777" w:rsidR="00594EFF" w:rsidRDefault="00594EFF" w:rsidP="00601F70">
            <w:pPr>
              <w:widowControl w:val="0"/>
              <w:spacing w:after="0"/>
              <w:jc w:val="center"/>
            </w:pPr>
            <w:r>
              <w:rPr>
                <w:b/>
                <w:bCs/>
                <w:u w:val="single"/>
              </w:rPr>
              <w:t>Skill</w:t>
            </w:r>
          </w:p>
        </w:tc>
        <w:tc>
          <w:tcPr>
            <w:tcW w:w="1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A81E767" w14:textId="77777777" w:rsidR="00594EFF" w:rsidRDefault="00594EFF" w:rsidP="00601F70">
            <w:pPr>
              <w:widowControl w:val="0"/>
              <w:spacing w:after="0"/>
              <w:jc w:val="center"/>
            </w:pPr>
            <w:r>
              <w:rPr>
                <w:b/>
                <w:bCs/>
                <w:u w:val="single"/>
              </w:rPr>
              <w:t>Your Score</w:t>
            </w:r>
          </w:p>
        </w:tc>
      </w:tr>
      <w:tr w:rsidR="00594EFF" w14:paraId="04090932" w14:textId="77777777" w:rsidTr="00601F70">
        <w:trPr>
          <w:cantSplit/>
          <w:trHeight w:val="504"/>
        </w:trPr>
        <w:tc>
          <w:tcPr>
            <w:tcW w:w="536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textDirection w:val="btLr"/>
            <w:vAlign w:val="center"/>
          </w:tcPr>
          <w:p w14:paraId="59660682" w14:textId="3EB2B9AA" w:rsidR="00594EFF" w:rsidRPr="00935E25" w:rsidRDefault="00594EFF" w:rsidP="00601F70">
            <w:pPr>
              <w:widowControl w:val="0"/>
              <w:spacing w:before="20" w:after="20"/>
              <w:ind w:left="113" w:right="113"/>
              <w:jc w:val="center"/>
              <w:rPr>
                <w:b/>
                <w:sz w:val="12"/>
              </w:rPr>
            </w:pPr>
            <w:r w:rsidRPr="00935E25">
              <w:rPr>
                <w:b/>
                <w:sz w:val="12"/>
              </w:rPr>
              <w:t xml:space="preserve">Week of </w:t>
            </w:r>
            <w:r w:rsidR="002C7C0E">
              <w:rPr>
                <w:b/>
                <w:sz w:val="12"/>
              </w:rPr>
              <w:t>9/2</w:t>
            </w:r>
          </w:p>
        </w:tc>
        <w:tc>
          <w:tcPr>
            <w:tcW w:w="4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148683" w14:textId="7AFA3215" w:rsidR="00594EFF" w:rsidRDefault="002C7C0E" w:rsidP="00601F70">
            <w:pPr>
              <w:widowControl w:val="0"/>
              <w:spacing w:before="20" w:after="20"/>
              <w:rPr>
                <w:b/>
              </w:rPr>
            </w:pPr>
            <w:r>
              <w:rPr>
                <w:b/>
              </w:rPr>
              <w:t>R</w:t>
            </w:r>
            <w:r w:rsidR="00594EFF">
              <w:rPr>
                <w:b/>
              </w:rPr>
              <w:t xml:space="preserve">.1 </w:t>
            </w:r>
            <w:r w:rsidR="00594EFF" w:rsidRPr="00DE06E8">
              <w:rPr>
                <w:sz w:val="14"/>
                <w:szCs w:val="16"/>
              </w:rPr>
              <w:t>(</w:t>
            </w:r>
            <w:r>
              <w:rPr>
                <w:sz w:val="14"/>
                <w:szCs w:val="16"/>
              </w:rPr>
              <w:t>Write a Ratio</w:t>
            </w:r>
            <w:r w:rsidR="00594EFF" w:rsidRPr="00DE06E8">
              <w:rPr>
                <w:sz w:val="14"/>
                <w:szCs w:val="16"/>
              </w:rPr>
              <w:t>)</w:t>
            </w:r>
          </w:p>
        </w:tc>
        <w:tc>
          <w:tcPr>
            <w:tcW w:w="1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792EE6" w14:textId="77777777" w:rsidR="00594EFF" w:rsidRDefault="00594EFF" w:rsidP="00601F70">
            <w:pPr>
              <w:widowControl w:val="0"/>
              <w:spacing w:before="20" w:after="20"/>
            </w:pPr>
          </w:p>
        </w:tc>
      </w:tr>
      <w:tr w:rsidR="00594EFF" w14:paraId="43E12C03" w14:textId="77777777" w:rsidTr="00601F70">
        <w:trPr>
          <w:cantSplit/>
          <w:trHeight w:val="504"/>
        </w:trPr>
        <w:tc>
          <w:tcPr>
            <w:tcW w:w="536" w:type="dxa"/>
            <w:vMerge/>
            <w:tcBorders>
              <w:left w:val="single" w:sz="2" w:space="0" w:color="000000"/>
              <w:right w:val="single" w:sz="2" w:space="0" w:color="000000"/>
            </w:tcBorders>
            <w:textDirection w:val="btLr"/>
            <w:vAlign w:val="center"/>
          </w:tcPr>
          <w:p w14:paraId="69B27C42" w14:textId="77777777" w:rsidR="00594EFF" w:rsidRPr="00935E25" w:rsidRDefault="00594EFF" w:rsidP="00601F70">
            <w:pPr>
              <w:widowControl w:val="0"/>
              <w:spacing w:before="20" w:after="20"/>
              <w:ind w:left="113" w:right="113"/>
              <w:jc w:val="center"/>
              <w:rPr>
                <w:b/>
                <w:sz w:val="12"/>
              </w:rPr>
            </w:pPr>
          </w:p>
        </w:tc>
        <w:tc>
          <w:tcPr>
            <w:tcW w:w="4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F55D98C" w14:textId="001DA8ED" w:rsidR="00594EFF" w:rsidRDefault="002C7C0E" w:rsidP="00601F70">
            <w:pPr>
              <w:widowControl w:val="0"/>
              <w:spacing w:before="20" w:after="20"/>
            </w:pPr>
            <w:r>
              <w:rPr>
                <w:b/>
              </w:rPr>
              <w:t>R</w:t>
            </w:r>
            <w:r w:rsidR="00594EFF">
              <w:rPr>
                <w:b/>
              </w:rPr>
              <w:t>.</w:t>
            </w:r>
            <w:r>
              <w:rPr>
                <w:b/>
              </w:rPr>
              <w:t>3</w:t>
            </w:r>
            <w:r w:rsidR="00594EFF">
              <w:t xml:space="preserve"> </w:t>
            </w:r>
            <w:r w:rsidR="00594EFF" w:rsidRPr="00DE06E8">
              <w:rPr>
                <w:sz w:val="14"/>
                <w:szCs w:val="16"/>
              </w:rPr>
              <w:t>(</w:t>
            </w:r>
            <w:r>
              <w:rPr>
                <w:sz w:val="14"/>
                <w:szCs w:val="16"/>
              </w:rPr>
              <w:t>Write a Ratio:  Word Problems</w:t>
            </w:r>
            <w:r w:rsidR="00594EFF" w:rsidRPr="00DE06E8">
              <w:rPr>
                <w:sz w:val="14"/>
                <w:szCs w:val="16"/>
              </w:rPr>
              <w:t>)</w:t>
            </w:r>
          </w:p>
        </w:tc>
        <w:tc>
          <w:tcPr>
            <w:tcW w:w="1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B87CD71" w14:textId="77777777" w:rsidR="00594EFF" w:rsidRDefault="00594EFF" w:rsidP="00601F70">
            <w:pPr>
              <w:widowControl w:val="0"/>
              <w:spacing w:before="20" w:after="20"/>
            </w:pPr>
            <w:r>
              <w:t> </w:t>
            </w:r>
          </w:p>
        </w:tc>
      </w:tr>
      <w:tr w:rsidR="002C7C0E" w14:paraId="4A01C688" w14:textId="77777777" w:rsidTr="00601F70">
        <w:trPr>
          <w:cantSplit/>
          <w:trHeight w:val="504"/>
        </w:trPr>
        <w:tc>
          <w:tcPr>
            <w:tcW w:w="536" w:type="dxa"/>
            <w:vMerge/>
            <w:tcBorders>
              <w:left w:val="single" w:sz="2" w:space="0" w:color="000000"/>
              <w:right w:val="single" w:sz="2" w:space="0" w:color="000000"/>
            </w:tcBorders>
          </w:tcPr>
          <w:p w14:paraId="288D7D91" w14:textId="77777777" w:rsidR="002C7C0E" w:rsidRPr="00935E25" w:rsidRDefault="002C7C0E" w:rsidP="00601F70">
            <w:pPr>
              <w:widowControl w:val="0"/>
              <w:spacing w:before="20" w:after="20"/>
              <w:rPr>
                <w:b/>
                <w:sz w:val="12"/>
              </w:rPr>
            </w:pPr>
          </w:p>
        </w:tc>
        <w:tc>
          <w:tcPr>
            <w:tcW w:w="4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716FE30" w14:textId="49A8158E" w:rsidR="002C7C0E" w:rsidRDefault="002C7C0E" w:rsidP="00601F70">
            <w:pPr>
              <w:widowControl w:val="0"/>
              <w:spacing w:before="20" w:after="20"/>
              <w:rPr>
                <w:b/>
              </w:rPr>
            </w:pPr>
            <w:r>
              <w:rPr>
                <w:b/>
              </w:rPr>
              <w:t>R.6</w:t>
            </w:r>
            <w:r>
              <w:t xml:space="preserve"> </w:t>
            </w:r>
            <w:r w:rsidRPr="00DE06E8">
              <w:rPr>
                <w:sz w:val="14"/>
                <w:szCs w:val="16"/>
              </w:rPr>
              <w:t>(</w:t>
            </w:r>
            <w:r>
              <w:rPr>
                <w:sz w:val="14"/>
                <w:szCs w:val="16"/>
              </w:rPr>
              <w:t>Ratio Tables</w:t>
            </w:r>
            <w:r w:rsidRPr="00DE06E8">
              <w:rPr>
                <w:sz w:val="14"/>
                <w:szCs w:val="16"/>
              </w:rPr>
              <w:t>)</w:t>
            </w:r>
          </w:p>
        </w:tc>
        <w:tc>
          <w:tcPr>
            <w:tcW w:w="1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8226176" w14:textId="77777777" w:rsidR="002C7C0E" w:rsidRDefault="002C7C0E" w:rsidP="00601F70">
            <w:pPr>
              <w:widowControl w:val="0"/>
              <w:spacing w:before="20" w:after="20"/>
            </w:pPr>
          </w:p>
        </w:tc>
      </w:tr>
      <w:tr w:rsidR="00594EFF" w14:paraId="2BC82E18" w14:textId="77777777" w:rsidTr="00601F70">
        <w:trPr>
          <w:cantSplit/>
          <w:trHeight w:val="504"/>
        </w:trPr>
        <w:tc>
          <w:tcPr>
            <w:tcW w:w="536" w:type="dxa"/>
            <w:vMerge/>
            <w:tcBorders>
              <w:left w:val="single" w:sz="2" w:space="0" w:color="000000"/>
              <w:right w:val="single" w:sz="2" w:space="0" w:color="000000"/>
            </w:tcBorders>
          </w:tcPr>
          <w:p w14:paraId="30623F44" w14:textId="77777777" w:rsidR="00594EFF" w:rsidRPr="00935E25" w:rsidRDefault="00594EFF" w:rsidP="00601F70">
            <w:pPr>
              <w:widowControl w:val="0"/>
              <w:spacing w:before="20" w:after="20"/>
              <w:rPr>
                <w:b/>
                <w:sz w:val="12"/>
              </w:rPr>
            </w:pPr>
          </w:p>
        </w:tc>
        <w:tc>
          <w:tcPr>
            <w:tcW w:w="4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421D4D1" w14:textId="28476809" w:rsidR="00594EFF" w:rsidRDefault="002C7C0E" w:rsidP="00601F70">
            <w:pPr>
              <w:widowControl w:val="0"/>
              <w:spacing w:before="20" w:after="20"/>
            </w:pPr>
            <w:r>
              <w:rPr>
                <w:b/>
              </w:rPr>
              <w:t>R.8</w:t>
            </w:r>
            <w:r>
              <w:t xml:space="preserve"> </w:t>
            </w:r>
            <w:r w:rsidRPr="00DE06E8">
              <w:rPr>
                <w:sz w:val="14"/>
                <w:szCs w:val="16"/>
              </w:rPr>
              <w:t>(</w:t>
            </w:r>
            <w:r>
              <w:rPr>
                <w:sz w:val="14"/>
                <w:szCs w:val="16"/>
              </w:rPr>
              <w:t>Unit Rates</w:t>
            </w:r>
            <w:r w:rsidRPr="00DE06E8">
              <w:rPr>
                <w:sz w:val="14"/>
                <w:szCs w:val="16"/>
              </w:rPr>
              <w:t>)</w:t>
            </w:r>
          </w:p>
        </w:tc>
        <w:tc>
          <w:tcPr>
            <w:tcW w:w="1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0EE29D8" w14:textId="77777777" w:rsidR="00594EFF" w:rsidRDefault="00594EFF" w:rsidP="00601F70">
            <w:pPr>
              <w:widowControl w:val="0"/>
              <w:spacing w:before="20" w:after="20"/>
            </w:pPr>
            <w:r>
              <w:t> </w:t>
            </w:r>
          </w:p>
        </w:tc>
      </w:tr>
      <w:tr w:rsidR="00594EFF" w14:paraId="689B77D9" w14:textId="77777777" w:rsidTr="00601F70">
        <w:trPr>
          <w:cantSplit/>
          <w:trHeight w:val="432"/>
        </w:trPr>
        <w:tc>
          <w:tcPr>
            <w:tcW w:w="536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textDirection w:val="btLr"/>
            <w:vAlign w:val="center"/>
          </w:tcPr>
          <w:p w14:paraId="399D1467" w14:textId="7059EC8F" w:rsidR="00594EFF" w:rsidRPr="00935E25" w:rsidRDefault="00594EFF" w:rsidP="00601F70">
            <w:pPr>
              <w:widowControl w:val="0"/>
              <w:spacing w:before="20" w:after="20"/>
              <w:jc w:val="center"/>
              <w:rPr>
                <w:b/>
                <w:sz w:val="12"/>
              </w:rPr>
            </w:pPr>
            <w:r>
              <w:rPr>
                <w:b/>
                <w:sz w:val="12"/>
              </w:rPr>
              <w:t xml:space="preserve">Week of </w:t>
            </w:r>
            <w:r w:rsidR="002C7C0E">
              <w:rPr>
                <w:b/>
                <w:sz w:val="12"/>
              </w:rPr>
              <w:t>9/9</w:t>
            </w:r>
          </w:p>
        </w:tc>
        <w:tc>
          <w:tcPr>
            <w:tcW w:w="4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248A69" w14:textId="268126A6" w:rsidR="00594EFF" w:rsidRDefault="002C7C0E" w:rsidP="00601F70">
            <w:pPr>
              <w:widowControl w:val="0"/>
              <w:spacing w:before="20" w:after="20"/>
            </w:pPr>
            <w:r>
              <w:rPr>
                <w:b/>
              </w:rPr>
              <w:t>R</w:t>
            </w:r>
            <w:r w:rsidR="00594EFF">
              <w:rPr>
                <w:b/>
              </w:rPr>
              <w:t>.9</w:t>
            </w:r>
            <w:r w:rsidR="00594EFF">
              <w:t xml:space="preserve"> </w:t>
            </w:r>
            <w:r w:rsidR="00594EFF" w:rsidRPr="00DE06E8">
              <w:rPr>
                <w:sz w:val="14"/>
                <w:szCs w:val="16"/>
              </w:rPr>
              <w:t>(</w:t>
            </w:r>
            <w:r>
              <w:rPr>
                <w:sz w:val="14"/>
                <w:szCs w:val="16"/>
              </w:rPr>
              <w:t>Equivalent Rates)</w:t>
            </w:r>
          </w:p>
        </w:tc>
        <w:tc>
          <w:tcPr>
            <w:tcW w:w="1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DEB390" w14:textId="77777777" w:rsidR="00594EFF" w:rsidRDefault="00594EFF" w:rsidP="00601F70">
            <w:pPr>
              <w:widowControl w:val="0"/>
              <w:spacing w:before="20" w:after="20"/>
            </w:pPr>
          </w:p>
        </w:tc>
      </w:tr>
      <w:tr w:rsidR="00594EFF" w14:paraId="625FEDD2" w14:textId="77777777" w:rsidTr="00601F70">
        <w:trPr>
          <w:cantSplit/>
          <w:trHeight w:val="432"/>
        </w:trPr>
        <w:tc>
          <w:tcPr>
            <w:tcW w:w="536" w:type="dxa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</w:tcPr>
          <w:p w14:paraId="2F51A62F" w14:textId="77777777" w:rsidR="00594EFF" w:rsidRPr="00935E25" w:rsidRDefault="00594EFF" w:rsidP="00601F70">
            <w:pPr>
              <w:widowControl w:val="0"/>
              <w:spacing w:before="20" w:after="20"/>
              <w:jc w:val="center"/>
              <w:rPr>
                <w:b/>
                <w:sz w:val="12"/>
              </w:rPr>
            </w:pPr>
          </w:p>
        </w:tc>
        <w:tc>
          <w:tcPr>
            <w:tcW w:w="4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61378E" w14:textId="3BF34EAA" w:rsidR="00594EFF" w:rsidRDefault="002C7C0E" w:rsidP="00601F70">
            <w:pPr>
              <w:widowControl w:val="0"/>
              <w:spacing w:before="20" w:after="20"/>
            </w:pPr>
            <w:r>
              <w:rPr>
                <w:b/>
              </w:rPr>
              <w:t>R</w:t>
            </w:r>
            <w:r w:rsidR="00594EFF">
              <w:rPr>
                <w:b/>
              </w:rPr>
              <w:t>.11</w:t>
            </w:r>
            <w:r w:rsidR="00594EFF">
              <w:t xml:space="preserve"> </w:t>
            </w:r>
            <w:r w:rsidR="00594EFF" w:rsidRPr="00DE06E8">
              <w:rPr>
                <w:sz w:val="14"/>
                <w:szCs w:val="16"/>
              </w:rPr>
              <w:t>(</w:t>
            </w:r>
            <w:r>
              <w:rPr>
                <w:sz w:val="14"/>
                <w:szCs w:val="16"/>
              </w:rPr>
              <w:t>Unit Rates:  Word Problems)</w:t>
            </w:r>
          </w:p>
        </w:tc>
        <w:tc>
          <w:tcPr>
            <w:tcW w:w="1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E9D44AA" w14:textId="77777777" w:rsidR="00594EFF" w:rsidRDefault="00594EFF" w:rsidP="00601F70">
            <w:pPr>
              <w:widowControl w:val="0"/>
              <w:spacing w:before="20" w:after="20"/>
            </w:pPr>
          </w:p>
        </w:tc>
      </w:tr>
      <w:tr w:rsidR="002C7C0E" w14:paraId="24317602" w14:textId="77777777" w:rsidTr="00601F70">
        <w:trPr>
          <w:cantSplit/>
          <w:trHeight w:val="432"/>
        </w:trPr>
        <w:tc>
          <w:tcPr>
            <w:tcW w:w="536" w:type="dxa"/>
            <w:vMerge/>
            <w:tcBorders>
              <w:left w:val="single" w:sz="2" w:space="0" w:color="000000"/>
              <w:right w:val="single" w:sz="2" w:space="0" w:color="000000"/>
            </w:tcBorders>
            <w:textDirection w:val="btLr"/>
            <w:vAlign w:val="center"/>
          </w:tcPr>
          <w:p w14:paraId="3219ACDF" w14:textId="77777777" w:rsidR="002C7C0E" w:rsidRPr="00935E25" w:rsidRDefault="002C7C0E" w:rsidP="00601F70">
            <w:pPr>
              <w:widowControl w:val="0"/>
              <w:spacing w:before="20" w:after="20"/>
              <w:jc w:val="center"/>
              <w:rPr>
                <w:b/>
                <w:sz w:val="12"/>
              </w:rPr>
            </w:pPr>
          </w:p>
        </w:tc>
        <w:tc>
          <w:tcPr>
            <w:tcW w:w="4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09BC65" w14:textId="644FDC71" w:rsidR="002C7C0E" w:rsidRDefault="002C7C0E" w:rsidP="00601F70">
            <w:pPr>
              <w:widowControl w:val="0"/>
              <w:spacing w:before="20" w:after="20"/>
              <w:rPr>
                <w:b/>
              </w:rPr>
            </w:pPr>
            <w:r>
              <w:rPr>
                <w:b/>
              </w:rPr>
              <w:t>R.12</w:t>
            </w:r>
            <w:r>
              <w:t xml:space="preserve"> </w:t>
            </w:r>
            <w:r w:rsidRPr="00DE06E8">
              <w:rPr>
                <w:sz w:val="14"/>
                <w:szCs w:val="16"/>
              </w:rPr>
              <w:t>(</w:t>
            </w:r>
            <w:r>
              <w:rPr>
                <w:sz w:val="14"/>
                <w:szCs w:val="16"/>
              </w:rPr>
              <w:t>Do the ratios form a proportion?)</w:t>
            </w:r>
          </w:p>
        </w:tc>
        <w:tc>
          <w:tcPr>
            <w:tcW w:w="1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8D4232" w14:textId="77777777" w:rsidR="002C7C0E" w:rsidRDefault="002C7C0E" w:rsidP="00601F70">
            <w:pPr>
              <w:widowControl w:val="0"/>
              <w:spacing w:before="20" w:after="20"/>
            </w:pPr>
          </w:p>
        </w:tc>
      </w:tr>
      <w:tr w:rsidR="00594EFF" w14:paraId="4347AAAC" w14:textId="77777777" w:rsidTr="00601F70">
        <w:trPr>
          <w:cantSplit/>
          <w:trHeight w:val="432"/>
        </w:trPr>
        <w:tc>
          <w:tcPr>
            <w:tcW w:w="536" w:type="dxa"/>
            <w:vMerge/>
            <w:tcBorders>
              <w:left w:val="single" w:sz="2" w:space="0" w:color="000000"/>
              <w:right w:val="single" w:sz="2" w:space="0" w:color="000000"/>
            </w:tcBorders>
            <w:textDirection w:val="btLr"/>
            <w:vAlign w:val="center"/>
          </w:tcPr>
          <w:p w14:paraId="153376BF" w14:textId="77777777" w:rsidR="00594EFF" w:rsidRPr="00935E25" w:rsidRDefault="00594EFF" w:rsidP="00601F70">
            <w:pPr>
              <w:widowControl w:val="0"/>
              <w:spacing w:before="20" w:after="20"/>
              <w:jc w:val="center"/>
              <w:rPr>
                <w:b/>
                <w:sz w:val="12"/>
              </w:rPr>
            </w:pPr>
          </w:p>
        </w:tc>
        <w:tc>
          <w:tcPr>
            <w:tcW w:w="4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5F2E9D" w14:textId="2DA06CF5" w:rsidR="00594EFF" w:rsidRDefault="002C7C0E" w:rsidP="00601F70">
            <w:pPr>
              <w:widowControl w:val="0"/>
              <w:spacing w:before="20" w:after="20"/>
            </w:pPr>
            <w:r>
              <w:rPr>
                <w:b/>
              </w:rPr>
              <w:t>R</w:t>
            </w:r>
            <w:r w:rsidR="00594EFF">
              <w:rPr>
                <w:b/>
              </w:rPr>
              <w:t>.1</w:t>
            </w:r>
            <w:r>
              <w:rPr>
                <w:b/>
              </w:rPr>
              <w:t>3</w:t>
            </w:r>
            <w:r w:rsidR="00594EFF">
              <w:t xml:space="preserve"> </w:t>
            </w:r>
            <w:r w:rsidR="00594EFF" w:rsidRPr="00DE06E8">
              <w:rPr>
                <w:sz w:val="14"/>
                <w:szCs w:val="16"/>
              </w:rPr>
              <w:t>(</w:t>
            </w:r>
            <w:r>
              <w:rPr>
                <w:sz w:val="14"/>
                <w:szCs w:val="16"/>
              </w:rPr>
              <w:t>Solve the Proportion)</w:t>
            </w:r>
          </w:p>
        </w:tc>
        <w:tc>
          <w:tcPr>
            <w:tcW w:w="1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8C23D6" w14:textId="77777777" w:rsidR="00594EFF" w:rsidRDefault="00594EFF" w:rsidP="00601F70">
            <w:pPr>
              <w:widowControl w:val="0"/>
              <w:spacing w:before="20" w:after="20"/>
            </w:pPr>
          </w:p>
        </w:tc>
      </w:tr>
      <w:tr w:rsidR="00594EFF" w14:paraId="4134D932" w14:textId="77777777" w:rsidTr="00601F70">
        <w:trPr>
          <w:trHeight w:val="432"/>
        </w:trPr>
        <w:tc>
          <w:tcPr>
            <w:tcW w:w="536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textDirection w:val="btLr"/>
            <w:vAlign w:val="center"/>
          </w:tcPr>
          <w:p w14:paraId="2F6B71D6" w14:textId="5527EA03" w:rsidR="00594EFF" w:rsidRDefault="00594EFF" w:rsidP="00601F70">
            <w:pPr>
              <w:widowControl w:val="0"/>
              <w:spacing w:after="100" w:afterAutospacing="1"/>
              <w:jc w:val="center"/>
              <w:rPr>
                <w:b/>
                <w:bCs/>
                <w:u w:val="single"/>
              </w:rPr>
            </w:pPr>
            <w:r>
              <w:rPr>
                <w:b/>
                <w:sz w:val="12"/>
              </w:rPr>
              <w:t xml:space="preserve">Week of </w:t>
            </w:r>
            <w:r w:rsidR="002C7C0E">
              <w:rPr>
                <w:b/>
                <w:sz w:val="12"/>
              </w:rPr>
              <w:t>9/16</w:t>
            </w:r>
          </w:p>
        </w:tc>
        <w:tc>
          <w:tcPr>
            <w:tcW w:w="4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7FAE10E" w14:textId="6F2F1F8E" w:rsidR="00594EFF" w:rsidRDefault="002C7C0E" w:rsidP="00601F70">
            <w:pPr>
              <w:widowControl w:val="0"/>
              <w:spacing w:after="100" w:afterAutospacing="1"/>
            </w:pPr>
            <w:r>
              <w:rPr>
                <w:b/>
              </w:rPr>
              <w:t>S.8</w:t>
            </w:r>
            <w:r w:rsidR="00594EFF">
              <w:t xml:space="preserve"> </w:t>
            </w:r>
            <w:r w:rsidR="00594EFF" w:rsidRPr="00DE06E8">
              <w:rPr>
                <w:sz w:val="14"/>
                <w:szCs w:val="16"/>
              </w:rPr>
              <w:t>(</w:t>
            </w:r>
            <w:r>
              <w:rPr>
                <w:sz w:val="14"/>
                <w:szCs w:val="16"/>
              </w:rPr>
              <w:t>Find what percent one number is of another)</w:t>
            </w:r>
          </w:p>
        </w:tc>
        <w:tc>
          <w:tcPr>
            <w:tcW w:w="1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7E98A668" w14:textId="77777777" w:rsidR="00594EFF" w:rsidRDefault="00594EFF" w:rsidP="00601F70">
            <w:pPr>
              <w:widowControl w:val="0"/>
              <w:jc w:val="center"/>
            </w:pPr>
          </w:p>
        </w:tc>
      </w:tr>
      <w:tr w:rsidR="00594EFF" w14:paraId="0A8FFE81" w14:textId="77777777" w:rsidTr="00601F70">
        <w:trPr>
          <w:trHeight w:val="432"/>
        </w:trPr>
        <w:tc>
          <w:tcPr>
            <w:tcW w:w="536" w:type="dxa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</w:tcPr>
          <w:p w14:paraId="237D1EEB" w14:textId="77777777" w:rsidR="00594EFF" w:rsidRDefault="00594EFF" w:rsidP="00601F70">
            <w:pPr>
              <w:widowControl w:val="0"/>
              <w:jc w:val="center"/>
              <w:rPr>
                <w:b/>
                <w:bCs/>
                <w:u w:val="single"/>
              </w:rPr>
            </w:pPr>
          </w:p>
        </w:tc>
        <w:tc>
          <w:tcPr>
            <w:tcW w:w="4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17E95A" w14:textId="04EC811D" w:rsidR="00594EFF" w:rsidRDefault="002C7C0E" w:rsidP="00601F70">
            <w:pPr>
              <w:widowControl w:val="0"/>
              <w:spacing w:after="100" w:afterAutospacing="1"/>
              <w:rPr>
                <w:b/>
                <w:bCs/>
                <w:u w:val="single"/>
              </w:rPr>
            </w:pPr>
            <w:r>
              <w:rPr>
                <w:b/>
              </w:rPr>
              <w:t>S.9</w:t>
            </w:r>
            <w:r w:rsidR="00594EFF">
              <w:t xml:space="preserve"> </w:t>
            </w:r>
            <w:r w:rsidR="00594EFF" w:rsidRPr="00DE06E8">
              <w:rPr>
                <w:sz w:val="14"/>
                <w:szCs w:val="16"/>
              </w:rPr>
              <w:t>(</w:t>
            </w:r>
            <w:r w:rsidR="00ED22C9">
              <w:rPr>
                <w:sz w:val="14"/>
                <w:szCs w:val="16"/>
              </w:rPr>
              <w:t>Find what percent one number is of another – Word Problems)</w:t>
            </w:r>
          </w:p>
        </w:tc>
        <w:tc>
          <w:tcPr>
            <w:tcW w:w="1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3A5FDC37" w14:textId="77777777" w:rsidR="00594EFF" w:rsidRDefault="00594EFF" w:rsidP="00601F70">
            <w:pPr>
              <w:widowControl w:val="0"/>
              <w:jc w:val="center"/>
              <w:rPr>
                <w:b/>
                <w:bCs/>
                <w:u w:val="single"/>
              </w:rPr>
            </w:pPr>
          </w:p>
        </w:tc>
      </w:tr>
      <w:tr w:rsidR="00594EFF" w14:paraId="6E152FF1" w14:textId="77777777" w:rsidTr="00601F70">
        <w:trPr>
          <w:trHeight w:val="432"/>
        </w:trPr>
        <w:tc>
          <w:tcPr>
            <w:tcW w:w="536" w:type="dxa"/>
            <w:vMerge/>
            <w:tcBorders>
              <w:left w:val="single" w:sz="2" w:space="0" w:color="000000"/>
              <w:right w:val="single" w:sz="2" w:space="0" w:color="000000"/>
            </w:tcBorders>
            <w:textDirection w:val="btLr"/>
            <w:vAlign w:val="center"/>
          </w:tcPr>
          <w:p w14:paraId="51234A24" w14:textId="77777777" w:rsidR="00594EFF" w:rsidRDefault="00594EFF" w:rsidP="00601F70">
            <w:pPr>
              <w:widowControl w:val="0"/>
              <w:jc w:val="center"/>
              <w:rPr>
                <w:b/>
                <w:bCs/>
                <w:u w:val="single"/>
              </w:rPr>
            </w:pPr>
          </w:p>
        </w:tc>
        <w:tc>
          <w:tcPr>
            <w:tcW w:w="4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E03885" w14:textId="3AE659D9" w:rsidR="00594EFF" w:rsidRDefault="002C7C0E" w:rsidP="00601F70">
            <w:pPr>
              <w:widowControl w:val="0"/>
              <w:spacing w:after="100" w:afterAutospacing="1"/>
              <w:rPr>
                <w:b/>
                <w:bCs/>
                <w:u w:val="single"/>
              </w:rPr>
            </w:pPr>
            <w:r>
              <w:rPr>
                <w:b/>
              </w:rPr>
              <w:t>S.10</w:t>
            </w:r>
            <w:r w:rsidR="00594EFF">
              <w:t xml:space="preserve"> </w:t>
            </w:r>
            <w:r w:rsidR="00594EFF" w:rsidRPr="00DE06E8">
              <w:rPr>
                <w:sz w:val="14"/>
                <w:szCs w:val="16"/>
              </w:rPr>
              <w:t>(</w:t>
            </w:r>
            <w:r w:rsidR="00ED22C9">
              <w:rPr>
                <w:sz w:val="14"/>
                <w:szCs w:val="16"/>
              </w:rPr>
              <w:t>Find the total given a part and a percent)</w:t>
            </w:r>
          </w:p>
        </w:tc>
        <w:tc>
          <w:tcPr>
            <w:tcW w:w="1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21E5204F" w14:textId="77777777" w:rsidR="00594EFF" w:rsidRDefault="00594EFF" w:rsidP="00601F70">
            <w:pPr>
              <w:widowControl w:val="0"/>
              <w:jc w:val="center"/>
              <w:rPr>
                <w:b/>
                <w:bCs/>
                <w:u w:val="single"/>
              </w:rPr>
            </w:pPr>
          </w:p>
        </w:tc>
      </w:tr>
      <w:tr w:rsidR="00594EFF" w14:paraId="045B09BE" w14:textId="77777777" w:rsidTr="00601F70">
        <w:trPr>
          <w:trHeight w:val="432"/>
        </w:trPr>
        <w:tc>
          <w:tcPr>
            <w:tcW w:w="536" w:type="dxa"/>
            <w:vMerge w:val="restart"/>
            <w:tcBorders>
              <w:top w:val="single" w:sz="2" w:space="0" w:color="000000"/>
              <w:left w:val="single" w:sz="2" w:space="0" w:color="000000"/>
              <w:right w:val="single" w:sz="2" w:space="0" w:color="000000"/>
            </w:tcBorders>
            <w:textDirection w:val="btLr"/>
            <w:vAlign w:val="center"/>
          </w:tcPr>
          <w:p w14:paraId="3DDD2810" w14:textId="640C4469" w:rsidR="00594EFF" w:rsidRDefault="00594EFF" w:rsidP="00601F70">
            <w:pPr>
              <w:widowControl w:val="0"/>
              <w:spacing w:after="100" w:afterAutospacing="1"/>
              <w:jc w:val="center"/>
              <w:rPr>
                <w:b/>
                <w:bCs/>
                <w:u w:val="single"/>
              </w:rPr>
            </w:pPr>
            <w:r>
              <w:rPr>
                <w:b/>
                <w:sz w:val="12"/>
              </w:rPr>
              <w:t>Week of 8/</w:t>
            </w:r>
            <w:r w:rsidR="00ED22C9">
              <w:rPr>
                <w:b/>
                <w:sz w:val="12"/>
              </w:rPr>
              <w:t>29</w:t>
            </w:r>
          </w:p>
        </w:tc>
        <w:tc>
          <w:tcPr>
            <w:tcW w:w="4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856BCDC" w14:textId="5F6373F6" w:rsidR="00594EFF" w:rsidRDefault="00ED22C9" w:rsidP="00601F70">
            <w:pPr>
              <w:widowControl w:val="0"/>
              <w:spacing w:after="100" w:afterAutospacing="1"/>
            </w:pPr>
            <w:r>
              <w:rPr>
                <w:b/>
              </w:rPr>
              <w:t>T.3</w:t>
            </w:r>
            <w:r w:rsidR="00594EFF">
              <w:t xml:space="preserve"> </w:t>
            </w:r>
            <w:r w:rsidR="00594EFF" w:rsidRPr="00DE06E8">
              <w:rPr>
                <w:sz w:val="14"/>
                <w:szCs w:val="16"/>
              </w:rPr>
              <w:t>(</w:t>
            </w:r>
            <w:r>
              <w:rPr>
                <w:sz w:val="14"/>
                <w:szCs w:val="16"/>
              </w:rPr>
              <w:t>Convert and Compare Customary Units</w:t>
            </w:r>
            <w:r w:rsidR="00594EFF" w:rsidRPr="00DE06E8">
              <w:rPr>
                <w:sz w:val="14"/>
                <w:szCs w:val="16"/>
              </w:rPr>
              <w:t>)</w:t>
            </w:r>
          </w:p>
        </w:tc>
        <w:tc>
          <w:tcPr>
            <w:tcW w:w="1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629835F6" w14:textId="77777777" w:rsidR="00594EFF" w:rsidRDefault="00594EFF" w:rsidP="00601F70">
            <w:pPr>
              <w:widowControl w:val="0"/>
              <w:jc w:val="center"/>
            </w:pPr>
          </w:p>
        </w:tc>
      </w:tr>
      <w:tr w:rsidR="00594EFF" w14:paraId="709B2176" w14:textId="77777777" w:rsidTr="00601F70">
        <w:trPr>
          <w:trHeight w:val="432"/>
        </w:trPr>
        <w:tc>
          <w:tcPr>
            <w:tcW w:w="536" w:type="dxa"/>
            <w:vMerge/>
            <w:tcBorders>
              <w:left w:val="single" w:sz="2" w:space="0" w:color="000000"/>
              <w:right w:val="single" w:sz="2" w:space="0" w:color="000000"/>
            </w:tcBorders>
            <w:vAlign w:val="center"/>
          </w:tcPr>
          <w:p w14:paraId="33917CAA" w14:textId="77777777" w:rsidR="00594EFF" w:rsidRDefault="00594EFF" w:rsidP="00601F70">
            <w:pPr>
              <w:widowControl w:val="0"/>
              <w:jc w:val="center"/>
              <w:rPr>
                <w:b/>
                <w:bCs/>
                <w:u w:val="single"/>
              </w:rPr>
            </w:pPr>
          </w:p>
        </w:tc>
        <w:tc>
          <w:tcPr>
            <w:tcW w:w="4762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F6859E6" w14:textId="4E310C10" w:rsidR="00594EFF" w:rsidRDefault="00ED22C9" w:rsidP="00601F70">
            <w:pPr>
              <w:widowControl w:val="0"/>
              <w:spacing w:after="100" w:afterAutospacing="1"/>
              <w:rPr>
                <w:b/>
                <w:bCs/>
                <w:u w:val="single"/>
              </w:rPr>
            </w:pPr>
            <w:r>
              <w:rPr>
                <w:b/>
              </w:rPr>
              <w:t>T</w:t>
            </w:r>
            <w:r w:rsidR="00594EFF">
              <w:rPr>
                <w:b/>
              </w:rPr>
              <w:t>.</w:t>
            </w:r>
            <w:r>
              <w:rPr>
                <w:b/>
              </w:rPr>
              <w:t>7</w:t>
            </w:r>
            <w:r w:rsidR="00594EFF">
              <w:t xml:space="preserve"> </w:t>
            </w:r>
            <w:r w:rsidR="00594EFF" w:rsidRPr="00DE06E8">
              <w:rPr>
                <w:sz w:val="14"/>
                <w:szCs w:val="16"/>
              </w:rPr>
              <w:t>(</w:t>
            </w:r>
            <w:r>
              <w:rPr>
                <w:sz w:val="14"/>
                <w:szCs w:val="16"/>
              </w:rPr>
              <w:t>Convert and Compare Metric Units</w:t>
            </w:r>
            <w:r w:rsidR="00594EFF" w:rsidRPr="00DE06E8">
              <w:rPr>
                <w:sz w:val="14"/>
                <w:szCs w:val="16"/>
              </w:rPr>
              <w:t>)</w:t>
            </w:r>
          </w:p>
        </w:tc>
        <w:tc>
          <w:tcPr>
            <w:tcW w:w="168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114DCC16" w14:textId="77777777" w:rsidR="00594EFF" w:rsidRDefault="00594EFF" w:rsidP="00601F70">
            <w:pPr>
              <w:widowControl w:val="0"/>
              <w:jc w:val="center"/>
              <w:rPr>
                <w:b/>
                <w:bCs/>
                <w:u w:val="single"/>
              </w:rPr>
            </w:pPr>
          </w:p>
        </w:tc>
      </w:tr>
    </w:tbl>
    <w:p w14:paraId="54899B7A" w14:textId="77777777" w:rsidR="00ED22C9" w:rsidRDefault="00ED22C9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  <w:r>
        <w:rPr>
          <w:rFonts w:ascii="Berlin Sans FB Demi" w:hAnsi="Berlin Sans FB Demi"/>
          <w:sz w:val="40"/>
          <w:szCs w:val="32"/>
        </w:rPr>
        <w:br w:type="page"/>
      </w:r>
    </w:p>
    <w:p w14:paraId="4017CEA4" w14:textId="13704166" w:rsidR="0093115C" w:rsidRPr="0093115C" w:rsidRDefault="0093115C" w:rsidP="00C00012">
      <w:pPr>
        <w:spacing w:after="0"/>
        <w:jc w:val="center"/>
        <w:rPr>
          <w:rFonts w:ascii="Berlin Sans FB Demi" w:hAnsi="Berlin Sans FB Demi"/>
          <w:sz w:val="40"/>
          <w:szCs w:val="32"/>
        </w:rPr>
      </w:pPr>
      <w:r w:rsidRPr="0093115C">
        <w:rPr>
          <w:rFonts w:ascii="Berlin Sans FB Demi" w:hAnsi="Berlin Sans FB Demi"/>
          <w:sz w:val="40"/>
          <w:szCs w:val="32"/>
        </w:rPr>
        <w:t xml:space="preserve">Unit </w:t>
      </w:r>
      <w:r w:rsidR="006A3EF4">
        <w:rPr>
          <w:rFonts w:ascii="Berlin Sans FB Demi" w:hAnsi="Berlin Sans FB Demi"/>
          <w:sz w:val="40"/>
          <w:szCs w:val="32"/>
        </w:rPr>
        <w:t>2</w:t>
      </w:r>
      <w:r w:rsidR="00293EBC" w:rsidRPr="0093115C">
        <w:rPr>
          <w:rFonts w:ascii="Berlin Sans FB Demi" w:hAnsi="Berlin Sans FB Demi"/>
          <w:sz w:val="40"/>
          <w:szCs w:val="32"/>
        </w:rPr>
        <w:t xml:space="preserve"> - Vocabulary</w:t>
      </w:r>
      <w:r w:rsidRPr="0093115C">
        <w:rPr>
          <w:rFonts w:ascii="Berlin Sans FB Demi" w:hAnsi="Berlin Sans FB Demi"/>
          <w:sz w:val="40"/>
          <w:szCs w:val="32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088"/>
        <w:gridCol w:w="4742"/>
      </w:tblGrid>
      <w:tr w:rsidR="0093115C" w14:paraId="216DB2E9" w14:textId="77777777" w:rsidTr="00594EFF">
        <w:trPr>
          <w:trHeight w:val="720"/>
          <w:jc w:val="center"/>
        </w:trPr>
        <w:tc>
          <w:tcPr>
            <w:tcW w:w="0" w:type="auto"/>
            <w:vAlign w:val="center"/>
          </w:tcPr>
          <w:p w14:paraId="6C5F3E05" w14:textId="77777777" w:rsidR="0093115C" w:rsidRPr="00293EBC" w:rsidRDefault="0093115C" w:rsidP="007F733A">
            <w:pPr>
              <w:jc w:val="center"/>
              <w:rPr>
                <w:rFonts w:ascii="Berlin Sans FB Demi" w:hAnsi="Berlin Sans FB Demi"/>
                <w:sz w:val="32"/>
                <w:szCs w:val="32"/>
              </w:rPr>
            </w:pPr>
            <w:r>
              <w:rPr>
                <w:rFonts w:ascii="Berlin Sans FB Demi" w:hAnsi="Berlin Sans FB Demi"/>
                <w:sz w:val="32"/>
                <w:szCs w:val="32"/>
              </w:rPr>
              <w:t>Term</w:t>
            </w:r>
          </w:p>
        </w:tc>
        <w:tc>
          <w:tcPr>
            <w:tcW w:w="0" w:type="auto"/>
            <w:vAlign w:val="center"/>
          </w:tcPr>
          <w:p w14:paraId="1CDB3ADB" w14:textId="77777777" w:rsidR="0093115C" w:rsidRPr="00293EBC" w:rsidRDefault="0093115C" w:rsidP="007F733A">
            <w:pPr>
              <w:jc w:val="center"/>
              <w:rPr>
                <w:rFonts w:ascii="Berlin Sans FB Demi" w:hAnsi="Berlin Sans FB Demi"/>
                <w:sz w:val="32"/>
                <w:szCs w:val="32"/>
              </w:rPr>
            </w:pPr>
            <w:r>
              <w:rPr>
                <w:rFonts w:ascii="Berlin Sans FB Demi" w:hAnsi="Berlin Sans FB Demi"/>
                <w:sz w:val="32"/>
                <w:szCs w:val="32"/>
              </w:rPr>
              <w:t>Definition</w:t>
            </w:r>
          </w:p>
        </w:tc>
      </w:tr>
      <w:tr w:rsidR="00C00012" w14:paraId="4E9FC234" w14:textId="77777777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087555D6" w14:textId="5B8A2570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Customary System</w:t>
            </w:r>
          </w:p>
        </w:tc>
        <w:tc>
          <w:tcPr>
            <w:tcW w:w="0" w:type="auto"/>
            <w:vAlign w:val="center"/>
          </w:tcPr>
          <w:p w14:paraId="186AA745" w14:textId="65C8985D" w:rsidR="00C00012" w:rsidRPr="00293EBC" w:rsidRDefault="00C00012" w:rsidP="00C00012">
            <w:pPr>
              <w:spacing w:before="60" w:after="60"/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36"/>
              </w:rPr>
              <w:t>The primary system of measurement used in the US, which uses a variety of conversions</w:t>
            </w:r>
          </w:p>
        </w:tc>
      </w:tr>
      <w:tr w:rsidR="00C00012" w14:paraId="78125194" w14:textId="77777777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61EA314F" w14:textId="7CEE8747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Double Number Line Diagram</w:t>
            </w:r>
          </w:p>
        </w:tc>
        <w:tc>
          <w:tcPr>
            <w:tcW w:w="0" w:type="auto"/>
            <w:vAlign w:val="center"/>
          </w:tcPr>
          <w:p w14:paraId="70729D88" w14:textId="1067E5FB" w:rsidR="00C00012" w:rsidRPr="00293EBC" w:rsidRDefault="00C00012" w:rsidP="00C00012">
            <w:pPr>
              <w:spacing w:before="60" w:after="60"/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A visual model used to solve unit rate problems and proportions</w:t>
            </w:r>
          </w:p>
        </w:tc>
      </w:tr>
      <w:tr w:rsidR="00C00012" w14:paraId="611FD6C2" w14:textId="77777777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71D09F9C" w14:textId="33850043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Metric System</w:t>
            </w:r>
          </w:p>
        </w:tc>
        <w:tc>
          <w:tcPr>
            <w:tcW w:w="0" w:type="auto"/>
            <w:vAlign w:val="center"/>
          </w:tcPr>
          <w:p w14:paraId="6B8825D2" w14:textId="31DE2D84" w:rsidR="00C00012" w:rsidRPr="00293EBC" w:rsidRDefault="00C00012" w:rsidP="00C00012">
            <w:pPr>
              <w:spacing w:before="60" w:after="60"/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The system of measurement that uses a base-10 model; used by most countries</w:t>
            </w:r>
          </w:p>
        </w:tc>
      </w:tr>
      <w:tr w:rsidR="00C00012" w14:paraId="3AD15243" w14:textId="77777777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1D7EB8DB" w14:textId="2D6FB777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Percent</w:t>
            </w:r>
          </w:p>
        </w:tc>
        <w:tc>
          <w:tcPr>
            <w:tcW w:w="0" w:type="auto"/>
            <w:vAlign w:val="center"/>
          </w:tcPr>
          <w:p w14:paraId="21865E03" w14:textId="65F61AD1" w:rsidR="00C00012" w:rsidRPr="00293EBC" w:rsidRDefault="00C00012" w:rsidP="00C00012">
            <w:pPr>
              <w:spacing w:before="60" w:after="60"/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Number out of 100</w:t>
            </w:r>
          </w:p>
        </w:tc>
      </w:tr>
      <w:tr w:rsidR="00C00012" w14:paraId="623FD1D7" w14:textId="77777777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0B4D9E86" w14:textId="4E1A6734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Proportion</w:t>
            </w:r>
          </w:p>
        </w:tc>
        <w:tc>
          <w:tcPr>
            <w:tcW w:w="0" w:type="auto"/>
            <w:vAlign w:val="center"/>
          </w:tcPr>
          <w:p w14:paraId="3BC7276A" w14:textId="7B85910C" w:rsidR="00C00012" w:rsidRPr="00293EBC" w:rsidRDefault="00C00012" w:rsidP="00C00012">
            <w:pPr>
              <w:spacing w:before="60" w:after="60"/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An equation of equivalent ratios</w:t>
            </w:r>
          </w:p>
        </w:tc>
      </w:tr>
      <w:tr w:rsidR="00C00012" w14:paraId="55F75E25" w14:textId="77777777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4562181F" w14:textId="63DEF5B8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Rate</w:t>
            </w:r>
          </w:p>
        </w:tc>
        <w:tc>
          <w:tcPr>
            <w:tcW w:w="0" w:type="auto"/>
            <w:vAlign w:val="center"/>
          </w:tcPr>
          <w:p w14:paraId="5F443021" w14:textId="5516B9B3" w:rsidR="00C00012" w:rsidRPr="00293EBC" w:rsidRDefault="00C00012" w:rsidP="00C00012">
            <w:pPr>
              <w:spacing w:before="60" w:after="60"/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A ratio that compares quantities measured in different units</w:t>
            </w:r>
          </w:p>
        </w:tc>
      </w:tr>
      <w:tr w:rsidR="00C00012" w14:paraId="5102839B" w14:textId="77777777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0DE38A76" w14:textId="055626AF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Ratio</w:t>
            </w:r>
          </w:p>
        </w:tc>
        <w:tc>
          <w:tcPr>
            <w:tcW w:w="0" w:type="auto"/>
            <w:vAlign w:val="center"/>
          </w:tcPr>
          <w:p w14:paraId="6D437C40" w14:textId="3D5BC9B6" w:rsidR="00C00012" w:rsidRPr="00293EBC" w:rsidRDefault="00C00012" w:rsidP="00C00012">
            <w:pPr>
              <w:spacing w:before="60" w:after="60"/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A comparison of two numbers</w:t>
            </w:r>
          </w:p>
        </w:tc>
      </w:tr>
      <w:tr w:rsidR="00C00012" w14:paraId="0664BA7A" w14:textId="77777777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687FC1EC" w14:textId="3C3E4EA4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Unit Rate</w:t>
            </w:r>
          </w:p>
        </w:tc>
        <w:tc>
          <w:tcPr>
            <w:tcW w:w="0" w:type="auto"/>
            <w:vAlign w:val="center"/>
          </w:tcPr>
          <w:p w14:paraId="083F7B2A" w14:textId="74CB746C" w:rsidR="00C00012" w:rsidRPr="00293EBC" w:rsidRDefault="00C00012" w:rsidP="00C00012">
            <w:pPr>
              <w:spacing w:before="60" w:after="60"/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A comparison of two measurements in which one of the terms has a value of 1</w:t>
            </w:r>
          </w:p>
        </w:tc>
      </w:tr>
    </w:tbl>
    <w:p w14:paraId="00B18B13" w14:textId="28CB8153" w:rsidR="00293EBC" w:rsidRPr="0093115C" w:rsidRDefault="00594EFF" w:rsidP="00C00012">
      <w:pPr>
        <w:spacing w:before="120" w:after="0"/>
        <w:jc w:val="center"/>
        <w:rPr>
          <w:rFonts w:ascii="Berlin Sans FB Demi" w:hAnsi="Berlin Sans FB Demi"/>
          <w:sz w:val="40"/>
          <w:szCs w:val="32"/>
        </w:rPr>
      </w:pPr>
      <w:r>
        <w:rPr>
          <w:rFonts w:ascii="Berlin Sans FB Demi" w:hAnsi="Berlin Sans FB Demi"/>
          <w:sz w:val="40"/>
          <w:szCs w:val="32"/>
        </w:rPr>
        <w:br w:type="column"/>
      </w:r>
      <w:r w:rsidR="00C00012">
        <w:rPr>
          <w:rFonts w:ascii="Berlin Sans FB Demi" w:hAnsi="Berlin Sans FB Demi"/>
          <w:sz w:val="40"/>
          <w:szCs w:val="32"/>
        </w:rPr>
        <w:t>Unit 2</w:t>
      </w:r>
      <w:r w:rsidR="0093115C" w:rsidRPr="0093115C">
        <w:rPr>
          <w:rFonts w:ascii="Berlin Sans FB Demi" w:hAnsi="Berlin Sans FB Demi"/>
          <w:sz w:val="40"/>
          <w:szCs w:val="32"/>
        </w:rPr>
        <w:t xml:space="preserve"> </w:t>
      </w:r>
      <w:r w:rsidR="0093115C">
        <w:rPr>
          <w:rFonts w:ascii="Berlin Sans FB Demi" w:hAnsi="Berlin Sans FB Demi"/>
          <w:sz w:val="40"/>
          <w:szCs w:val="32"/>
        </w:rPr>
        <w:t>–</w:t>
      </w:r>
      <w:r w:rsidR="0093115C" w:rsidRPr="0093115C">
        <w:rPr>
          <w:rFonts w:ascii="Berlin Sans FB Demi" w:hAnsi="Berlin Sans FB Demi"/>
          <w:sz w:val="40"/>
          <w:szCs w:val="32"/>
        </w:rPr>
        <w:t xml:space="preserve"> Vocabulary</w:t>
      </w:r>
      <w:r w:rsidR="0093115C">
        <w:rPr>
          <w:rFonts w:ascii="Berlin Sans FB Demi" w:hAnsi="Berlin Sans FB Demi"/>
          <w:sz w:val="40"/>
          <w:szCs w:val="32"/>
        </w:rPr>
        <w:t xml:space="preserve"> – </w:t>
      </w:r>
      <w:r w:rsidR="0093115C">
        <w:rPr>
          <w:rFonts w:ascii="Berlin Sans FB Demi" w:hAnsi="Berlin Sans FB Demi"/>
          <w:sz w:val="40"/>
          <w:szCs w:val="32"/>
          <w:u w:val="single"/>
        </w:rPr>
        <w:t xml:space="preserve">You Try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768"/>
        <w:gridCol w:w="3288"/>
        <w:gridCol w:w="1774"/>
      </w:tblGrid>
      <w:tr w:rsidR="003108B4" w14:paraId="54D80904" w14:textId="27385740" w:rsidTr="00594EFF">
        <w:trPr>
          <w:trHeight w:val="720"/>
          <w:jc w:val="center"/>
        </w:trPr>
        <w:tc>
          <w:tcPr>
            <w:tcW w:w="0" w:type="auto"/>
            <w:vAlign w:val="center"/>
          </w:tcPr>
          <w:p w14:paraId="54D808FF" w14:textId="22140717" w:rsidR="003108B4" w:rsidRPr="00C00012" w:rsidRDefault="003108B4" w:rsidP="00293EBC">
            <w:pPr>
              <w:jc w:val="center"/>
              <w:rPr>
                <w:rFonts w:ascii="Berlin Sans FB Demi" w:hAnsi="Berlin Sans FB Demi"/>
                <w:sz w:val="28"/>
                <w:szCs w:val="32"/>
              </w:rPr>
            </w:pPr>
            <w:r w:rsidRPr="00C00012">
              <w:rPr>
                <w:rFonts w:ascii="Berlin Sans FB Demi" w:hAnsi="Berlin Sans FB Demi"/>
                <w:sz w:val="28"/>
                <w:szCs w:val="32"/>
              </w:rPr>
              <w:t>Term</w:t>
            </w:r>
          </w:p>
        </w:tc>
        <w:tc>
          <w:tcPr>
            <w:tcW w:w="3288" w:type="dxa"/>
            <w:vAlign w:val="center"/>
          </w:tcPr>
          <w:p w14:paraId="54D80901" w14:textId="1CA02022" w:rsidR="003108B4" w:rsidRPr="00C00012" w:rsidRDefault="003108B4" w:rsidP="00293EBC">
            <w:pPr>
              <w:jc w:val="center"/>
              <w:rPr>
                <w:rFonts w:ascii="Berlin Sans FB Demi" w:hAnsi="Berlin Sans FB Demi"/>
                <w:sz w:val="28"/>
                <w:szCs w:val="32"/>
              </w:rPr>
            </w:pPr>
            <w:r w:rsidRPr="00C00012">
              <w:rPr>
                <w:rFonts w:ascii="Berlin Sans FB Demi" w:hAnsi="Berlin Sans FB Demi"/>
                <w:sz w:val="28"/>
                <w:szCs w:val="32"/>
              </w:rPr>
              <w:t>Definition</w:t>
            </w:r>
          </w:p>
        </w:tc>
        <w:tc>
          <w:tcPr>
            <w:tcW w:w="1774" w:type="dxa"/>
          </w:tcPr>
          <w:p w14:paraId="3777F264" w14:textId="60E715E3" w:rsidR="003108B4" w:rsidRDefault="003108B4" w:rsidP="00293EBC">
            <w:pPr>
              <w:jc w:val="center"/>
              <w:rPr>
                <w:rFonts w:ascii="Berlin Sans FB Demi" w:hAnsi="Berlin Sans FB Demi"/>
                <w:sz w:val="32"/>
                <w:szCs w:val="32"/>
              </w:rPr>
            </w:pPr>
            <w:r w:rsidRPr="00C00012">
              <w:rPr>
                <w:rFonts w:ascii="Berlin Sans FB Demi" w:hAnsi="Berlin Sans FB Demi"/>
                <w:sz w:val="28"/>
                <w:szCs w:val="32"/>
              </w:rPr>
              <w:t>Illustration or Example</w:t>
            </w:r>
          </w:p>
        </w:tc>
      </w:tr>
      <w:tr w:rsidR="00C00012" w14:paraId="54D80909" w14:textId="55073CAD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54D80905" w14:textId="32EF7D51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Customary System</w:t>
            </w:r>
          </w:p>
        </w:tc>
        <w:tc>
          <w:tcPr>
            <w:tcW w:w="3288" w:type="dxa"/>
            <w:vAlign w:val="center"/>
          </w:tcPr>
          <w:p w14:paraId="54D80907" w14:textId="12F6D769" w:rsidR="00C00012" w:rsidRPr="0093115C" w:rsidRDefault="00C00012" w:rsidP="00C00012">
            <w:pPr>
              <w:spacing w:before="60" w:after="60"/>
              <w:rPr>
                <w:rFonts w:ascii="Century Gothic" w:hAnsi="Century Gothic"/>
                <w:color w:val="FFFFFF" w:themeColor="background1"/>
                <w:sz w:val="20"/>
                <w:szCs w:val="24"/>
              </w:rPr>
            </w:pPr>
          </w:p>
        </w:tc>
        <w:tc>
          <w:tcPr>
            <w:tcW w:w="1774" w:type="dxa"/>
          </w:tcPr>
          <w:p w14:paraId="11AF97B6" w14:textId="4351C496" w:rsidR="00C00012" w:rsidRPr="0093115C" w:rsidRDefault="00C00012" w:rsidP="00C00012">
            <w:pPr>
              <w:spacing w:before="60" w:after="60"/>
              <w:rPr>
                <w:rFonts w:ascii="Century Gothic" w:hAnsi="Century Gothic" w:cs="Calibri"/>
                <w:color w:val="FFFFFF" w:themeColor="background1"/>
                <w:sz w:val="20"/>
              </w:rPr>
            </w:pPr>
          </w:p>
        </w:tc>
      </w:tr>
      <w:tr w:rsidR="00C00012" w14:paraId="54D8090E" w14:textId="5D3D969F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54D8090A" w14:textId="0F40C853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Double Number Line Diagram</w:t>
            </w:r>
          </w:p>
        </w:tc>
        <w:tc>
          <w:tcPr>
            <w:tcW w:w="3288" w:type="dxa"/>
            <w:vAlign w:val="center"/>
          </w:tcPr>
          <w:p w14:paraId="54D8090C" w14:textId="441F40D5" w:rsidR="00C00012" w:rsidRPr="0093115C" w:rsidRDefault="00C00012" w:rsidP="00C00012">
            <w:pPr>
              <w:spacing w:before="60" w:after="60"/>
              <w:rPr>
                <w:rFonts w:ascii="Century Gothic" w:hAnsi="Century Gothic"/>
                <w:color w:val="FFFFFF" w:themeColor="background1"/>
                <w:sz w:val="20"/>
                <w:szCs w:val="24"/>
              </w:rPr>
            </w:pPr>
          </w:p>
        </w:tc>
        <w:tc>
          <w:tcPr>
            <w:tcW w:w="1774" w:type="dxa"/>
          </w:tcPr>
          <w:p w14:paraId="1EC83E1C" w14:textId="152388B8" w:rsidR="00C00012" w:rsidRPr="0093115C" w:rsidRDefault="00C00012" w:rsidP="00C00012">
            <w:pPr>
              <w:spacing w:before="60" w:after="60"/>
              <w:rPr>
                <w:rFonts w:ascii="Century Gothic" w:hAnsi="Century Gothic" w:cs="Calibri"/>
                <w:color w:val="FFFFFF" w:themeColor="background1"/>
                <w:sz w:val="20"/>
              </w:rPr>
            </w:pPr>
          </w:p>
        </w:tc>
      </w:tr>
      <w:tr w:rsidR="00C00012" w14:paraId="54D80914" w14:textId="28B5C7B2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54D8090F" w14:textId="6241E60E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Metric System</w:t>
            </w:r>
          </w:p>
        </w:tc>
        <w:tc>
          <w:tcPr>
            <w:tcW w:w="3288" w:type="dxa"/>
            <w:vAlign w:val="center"/>
          </w:tcPr>
          <w:p w14:paraId="54D80911" w14:textId="4F61B37F" w:rsidR="00C00012" w:rsidRPr="0093115C" w:rsidRDefault="00C00012" w:rsidP="00C00012">
            <w:pPr>
              <w:spacing w:before="60" w:after="60"/>
              <w:rPr>
                <w:rFonts w:ascii="Century Gothic" w:hAnsi="Century Gothic"/>
                <w:color w:val="FFFFFF" w:themeColor="background1"/>
                <w:sz w:val="20"/>
                <w:szCs w:val="24"/>
              </w:rPr>
            </w:pPr>
          </w:p>
        </w:tc>
        <w:tc>
          <w:tcPr>
            <w:tcW w:w="1774" w:type="dxa"/>
          </w:tcPr>
          <w:p w14:paraId="60BAC091" w14:textId="448CA279" w:rsidR="00C00012" w:rsidRPr="0093115C" w:rsidRDefault="00C00012" w:rsidP="00C00012">
            <w:pPr>
              <w:spacing w:before="60" w:after="60"/>
              <w:rPr>
                <w:rFonts w:ascii="Century Gothic" w:hAnsi="Century Gothic" w:cs="Calibri"/>
                <w:color w:val="FFFFFF" w:themeColor="background1"/>
                <w:sz w:val="20"/>
              </w:rPr>
            </w:pPr>
          </w:p>
        </w:tc>
      </w:tr>
      <w:tr w:rsidR="00C00012" w14:paraId="54D80918" w14:textId="7D744D5E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54D80915" w14:textId="2B49AD5D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Percent</w:t>
            </w:r>
          </w:p>
        </w:tc>
        <w:tc>
          <w:tcPr>
            <w:tcW w:w="3288" w:type="dxa"/>
            <w:vAlign w:val="center"/>
          </w:tcPr>
          <w:p w14:paraId="54D80916" w14:textId="10F90B51" w:rsidR="00C00012" w:rsidRPr="0093115C" w:rsidRDefault="00C00012" w:rsidP="00C00012">
            <w:pPr>
              <w:spacing w:before="60" w:after="60"/>
              <w:rPr>
                <w:rFonts w:ascii="Century Gothic" w:hAnsi="Century Gothic"/>
                <w:color w:val="FFFFFF" w:themeColor="background1"/>
                <w:sz w:val="20"/>
                <w:szCs w:val="24"/>
              </w:rPr>
            </w:pPr>
          </w:p>
        </w:tc>
        <w:tc>
          <w:tcPr>
            <w:tcW w:w="1774" w:type="dxa"/>
          </w:tcPr>
          <w:p w14:paraId="71C8FE7D" w14:textId="76F4E031" w:rsidR="00C00012" w:rsidRPr="0093115C" w:rsidRDefault="00C00012" w:rsidP="00C00012">
            <w:pPr>
              <w:spacing w:before="60" w:after="60"/>
              <w:rPr>
                <w:rFonts w:ascii="Century Gothic" w:hAnsi="Century Gothic" w:cs="Calibri"/>
                <w:color w:val="FFFFFF" w:themeColor="background1"/>
                <w:sz w:val="20"/>
              </w:rPr>
            </w:pPr>
          </w:p>
        </w:tc>
      </w:tr>
      <w:tr w:rsidR="00C00012" w14:paraId="54D8091E" w14:textId="78C40E62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54D80919" w14:textId="511D9549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Proportion</w:t>
            </w:r>
          </w:p>
        </w:tc>
        <w:tc>
          <w:tcPr>
            <w:tcW w:w="3288" w:type="dxa"/>
            <w:vAlign w:val="center"/>
          </w:tcPr>
          <w:p w14:paraId="54D8091C" w14:textId="1D52DCDC" w:rsidR="00C00012" w:rsidRPr="0093115C" w:rsidRDefault="00C00012" w:rsidP="00C00012">
            <w:pPr>
              <w:spacing w:before="60" w:after="60"/>
              <w:rPr>
                <w:rFonts w:ascii="Century Gothic" w:hAnsi="Century Gothic"/>
                <w:color w:val="FFFFFF" w:themeColor="background1"/>
                <w:sz w:val="20"/>
                <w:szCs w:val="24"/>
              </w:rPr>
            </w:pPr>
          </w:p>
        </w:tc>
        <w:tc>
          <w:tcPr>
            <w:tcW w:w="1774" w:type="dxa"/>
          </w:tcPr>
          <w:p w14:paraId="1468CD73" w14:textId="667928C2" w:rsidR="00C00012" w:rsidRPr="0093115C" w:rsidRDefault="00C00012" w:rsidP="00C00012">
            <w:pPr>
              <w:spacing w:before="60" w:after="60"/>
              <w:rPr>
                <w:rFonts w:ascii="Century Gothic" w:hAnsi="Century Gothic" w:cs="Calibri"/>
                <w:color w:val="FFFFFF" w:themeColor="background1"/>
                <w:sz w:val="20"/>
              </w:rPr>
            </w:pPr>
          </w:p>
        </w:tc>
      </w:tr>
      <w:tr w:rsidR="00C00012" w14:paraId="54D80923" w14:textId="063A6733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54D8091F" w14:textId="25451667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Rate</w:t>
            </w:r>
          </w:p>
        </w:tc>
        <w:tc>
          <w:tcPr>
            <w:tcW w:w="3288" w:type="dxa"/>
            <w:vAlign w:val="center"/>
          </w:tcPr>
          <w:p w14:paraId="54D80921" w14:textId="65D2B9F5" w:rsidR="00C00012" w:rsidRPr="0093115C" w:rsidRDefault="00C00012" w:rsidP="00C00012">
            <w:pPr>
              <w:spacing w:before="60" w:after="60"/>
              <w:rPr>
                <w:rFonts w:ascii="Century Gothic" w:hAnsi="Century Gothic"/>
                <w:color w:val="FFFFFF" w:themeColor="background1"/>
                <w:sz w:val="20"/>
                <w:szCs w:val="24"/>
              </w:rPr>
            </w:pPr>
          </w:p>
        </w:tc>
        <w:tc>
          <w:tcPr>
            <w:tcW w:w="1774" w:type="dxa"/>
          </w:tcPr>
          <w:p w14:paraId="0995CDB9" w14:textId="4FD7CFA0" w:rsidR="00C00012" w:rsidRPr="0093115C" w:rsidRDefault="00C00012" w:rsidP="00C00012">
            <w:pPr>
              <w:spacing w:before="60" w:after="60"/>
              <w:rPr>
                <w:rFonts w:ascii="Century Gothic" w:hAnsi="Century Gothic" w:cs="Calibri"/>
                <w:color w:val="FFFFFF" w:themeColor="background1"/>
                <w:sz w:val="20"/>
              </w:rPr>
            </w:pPr>
          </w:p>
        </w:tc>
      </w:tr>
      <w:tr w:rsidR="00C00012" w14:paraId="54D80928" w14:textId="23E69F9E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54D80924" w14:textId="31B0346C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Ratio</w:t>
            </w:r>
          </w:p>
        </w:tc>
        <w:tc>
          <w:tcPr>
            <w:tcW w:w="3288" w:type="dxa"/>
            <w:vAlign w:val="center"/>
          </w:tcPr>
          <w:p w14:paraId="54D80926" w14:textId="71AE066E" w:rsidR="00C00012" w:rsidRPr="0093115C" w:rsidRDefault="00C00012" w:rsidP="00C00012">
            <w:pPr>
              <w:spacing w:before="60" w:after="60"/>
              <w:rPr>
                <w:rFonts w:ascii="Century Gothic" w:hAnsi="Century Gothic"/>
                <w:color w:val="FFFFFF" w:themeColor="background1"/>
                <w:sz w:val="20"/>
                <w:szCs w:val="24"/>
              </w:rPr>
            </w:pPr>
          </w:p>
        </w:tc>
        <w:tc>
          <w:tcPr>
            <w:tcW w:w="1774" w:type="dxa"/>
          </w:tcPr>
          <w:p w14:paraId="61863747" w14:textId="18F6087C" w:rsidR="00C00012" w:rsidRPr="0093115C" w:rsidRDefault="00C00012" w:rsidP="00C00012">
            <w:pPr>
              <w:spacing w:before="60" w:after="60"/>
              <w:rPr>
                <w:rFonts w:ascii="Century Gothic" w:hAnsi="Century Gothic" w:cs="Calibri"/>
                <w:color w:val="FFFFFF" w:themeColor="background1"/>
                <w:sz w:val="20"/>
              </w:rPr>
            </w:pPr>
          </w:p>
        </w:tc>
      </w:tr>
      <w:tr w:rsidR="00C00012" w14:paraId="54D8092F" w14:textId="71A8137D" w:rsidTr="00594EFF">
        <w:trPr>
          <w:trHeight w:val="1152"/>
          <w:jc w:val="center"/>
        </w:trPr>
        <w:tc>
          <w:tcPr>
            <w:tcW w:w="0" w:type="auto"/>
            <w:vAlign w:val="center"/>
          </w:tcPr>
          <w:p w14:paraId="54D80929" w14:textId="71C7CC50" w:rsidR="00C00012" w:rsidRPr="00293EBC" w:rsidRDefault="00C00012" w:rsidP="00C00012">
            <w:pPr>
              <w:rPr>
                <w:rFonts w:ascii="Century Gothic" w:hAnsi="Century Gothic"/>
                <w:sz w:val="20"/>
                <w:szCs w:val="24"/>
              </w:rPr>
            </w:pPr>
            <w:r>
              <w:rPr>
                <w:rFonts w:ascii="Century Gothic" w:hAnsi="Century Gothic" w:cs="Calibri"/>
                <w:color w:val="000000"/>
                <w:sz w:val="20"/>
                <w:szCs w:val="20"/>
              </w:rPr>
              <w:t>Unit Rate</w:t>
            </w:r>
          </w:p>
        </w:tc>
        <w:tc>
          <w:tcPr>
            <w:tcW w:w="3288" w:type="dxa"/>
            <w:vAlign w:val="center"/>
          </w:tcPr>
          <w:p w14:paraId="54D8092B" w14:textId="76EFEB71" w:rsidR="00C00012" w:rsidRPr="0093115C" w:rsidRDefault="00C00012" w:rsidP="00C00012">
            <w:pPr>
              <w:spacing w:before="60" w:after="60"/>
              <w:rPr>
                <w:rFonts w:ascii="Century Gothic" w:hAnsi="Century Gothic"/>
                <w:color w:val="FFFFFF" w:themeColor="background1"/>
                <w:sz w:val="20"/>
                <w:szCs w:val="24"/>
              </w:rPr>
            </w:pPr>
          </w:p>
        </w:tc>
        <w:tc>
          <w:tcPr>
            <w:tcW w:w="1774" w:type="dxa"/>
          </w:tcPr>
          <w:p w14:paraId="58009D24" w14:textId="7D4C4389" w:rsidR="00C00012" w:rsidRPr="0093115C" w:rsidRDefault="00C00012" w:rsidP="00C00012">
            <w:pPr>
              <w:spacing w:before="60" w:after="60"/>
              <w:rPr>
                <w:rFonts w:ascii="Century Gothic" w:hAnsi="Century Gothic" w:cs="Calibri"/>
                <w:color w:val="FFFFFF" w:themeColor="background1"/>
                <w:sz w:val="20"/>
              </w:rPr>
            </w:pPr>
          </w:p>
        </w:tc>
      </w:tr>
    </w:tbl>
    <w:p w14:paraId="3300087F" w14:textId="77777777" w:rsidR="00693B30" w:rsidRDefault="00F54B20" w:rsidP="00693B30">
      <w:pPr>
        <w:tabs>
          <w:tab w:val="right" w:pos="10773"/>
        </w:tabs>
        <w:spacing w:after="0"/>
        <w:jc w:val="center"/>
        <w:rPr>
          <w:rFonts w:ascii="Berlin Sans FB Demi" w:hAnsi="Berlin Sans FB Demi"/>
          <w:b/>
          <w:sz w:val="32"/>
          <w:szCs w:val="32"/>
        </w:rPr>
      </w:pPr>
      <w:r>
        <w:br w:type="column"/>
      </w:r>
      <w:r w:rsidR="00C32628">
        <w:rPr>
          <w:rFonts w:ascii="Berlin Sans FB Demi" w:hAnsi="Berlin Sans FB Demi"/>
          <w:b/>
          <w:sz w:val="32"/>
          <w:szCs w:val="32"/>
        </w:rPr>
        <w:t>Math 6 – Unit 2</w:t>
      </w:r>
      <w:r w:rsidR="004D191E" w:rsidRPr="0093115C">
        <w:rPr>
          <w:rFonts w:ascii="Berlin Sans FB Demi" w:hAnsi="Berlin Sans FB Demi"/>
          <w:b/>
          <w:sz w:val="32"/>
          <w:szCs w:val="32"/>
        </w:rPr>
        <w:t xml:space="preserve">: </w:t>
      </w:r>
      <w:r w:rsidR="00C32628">
        <w:rPr>
          <w:rFonts w:ascii="Berlin Sans FB Demi" w:hAnsi="Berlin Sans FB Demi"/>
          <w:b/>
          <w:sz w:val="32"/>
          <w:szCs w:val="32"/>
        </w:rPr>
        <w:t xml:space="preserve">Rates, Ratios </w:t>
      </w:r>
      <w:r w:rsidR="00693B30">
        <w:rPr>
          <w:rFonts w:ascii="Berlin Sans FB Demi" w:hAnsi="Berlin Sans FB Demi"/>
          <w:b/>
          <w:sz w:val="32"/>
          <w:szCs w:val="32"/>
        </w:rPr>
        <w:t>&amp;</w:t>
      </w:r>
      <w:r w:rsidR="00C32628">
        <w:rPr>
          <w:rFonts w:ascii="Berlin Sans FB Demi" w:hAnsi="Berlin Sans FB Demi"/>
          <w:b/>
          <w:sz w:val="32"/>
          <w:szCs w:val="32"/>
        </w:rPr>
        <w:t xml:space="preserve"> </w:t>
      </w:r>
    </w:p>
    <w:p w14:paraId="7CD3A879" w14:textId="2633F9BA" w:rsidR="004D191E" w:rsidRPr="0093115C" w:rsidRDefault="00C32628" w:rsidP="00C32628">
      <w:pPr>
        <w:tabs>
          <w:tab w:val="right" w:pos="10773"/>
        </w:tabs>
        <w:jc w:val="center"/>
        <w:rPr>
          <w:rFonts w:ascii="Berlin Sans FB Demi" w:hAnsi="Berlin Sans FB Demi"/>
          <w:b/>
          <w:sz w:val="32"/>
          <w:szCs w:val="32"/>
        </w:rPr>
      </w:pPr>
      <w:r>
        <w:rPr>
          <w:rFonts w:ascii="Berlin Sans FB Demi" w:hAnsi="Berlin Sans FB Demi"/>
          <w:b/>
          <w:sz w:val="32"/>
          <w:szCs w:val="32"/>
        </w:rPr>
        <w:t>Proportional Reasoning</w:t>
      </w:r>
      <w:r w:rsidR="00693B30">
        <w:rPr>
          <w:rFonts w:ascii="Berlin Sans FB Demi" w:hAnsi="Berlin Sans FB Demi"/>
          <w:b/>
          <w:sz w:val="32"/>
          <w:szCs w:val="32"/>
        </w:rPr>
        <w:t xml:space="preserve"> Review</w:t>
      </w:r>
    </w:p>
    <w:p w14:paraId="5A4F654F" w14:textId="77777777" w:rsidR="00C32628" w:rsidRPr="00CD5B22" w:rsidRDefault="00C32628" w:rsidP="00C32628">
      <w:pPr>
        <w:rPr>
          <w:rFonts w:ascii="Century Gothic" w:hAnsi="Century Gothic"/>
          <w:b/>
          <w:u w:val="single"/>
        </w:rPr>
      </w:pPr>
      <w:r w:rsidRPr="00CD5B22">
        <w:rPr>
          <w:rFonts w:ascii="Century Gothic" w:hAnsi="Century Gothic"/>
          <w:b/>
          <w:u w:val="single"/>
        </w:rPr>
        <w:t>Knowledge and Understanding</w:t>
      </w:r>
    </w:p>
    <w:p w14:paraId="32EE776B" w14:textId="77777777" w:rsidR="00C32628" w:rsidRDefault="00C32628" w:rsidP="00C32628">
      <w:pPr>
        <w:pStyle w:val="ListParagraph"/>
        <w:numPr>
          <w:ilvl w:val="0"/>
          <w:numId w:val="1"/>
        </w:numPr>
        <w:tabs>
          <w:tab w:val="left" w:pos="6840"/>
          <w:tab w:val="left" w:pos="10800"/>
        </w:tabs>
        <w:contextualSpacing w:val="0"/>
        <w:rPr>
          <w:rFonts w:ascii="Century Gothic" w:hAnsi="Century Gothic"/>
        </w:rPr>
      </w:pPr>
      <w:r w:rsidRPr="00CD5B22">
        <w:rPr>
          <w:rFonts w:ascii="Century Gothic" w:hAnsi="Century Gothic"/>
        </w:rPr>
        <w:t>What is a ratio?</w:t>
      </w:r>
      <w:r>
        <w:rPr>
          <w:rFonts w:ascii="Century Gothic" w:hAnsi="Century Gothic"/>
        </w:rPr>
        <w:t xml:space="preserve">  </w:t>
      </w:r>
      <w:r>
        <w:rPr>
          <w:rFonts w:ascii="Century Gothic" w:hAnsi="Century Gothic"/>
          <w:u w:val="single"/>
        </w:rPr>
        <w:tab/>
      </w:r>
    </w:p>
    <w:p w14:paraId="0168170C" w14:textId="77777777" w:rsidR="00C32628" w:rsidRDefault="00C32628" w:rsidP="00C32628">
      <w:pPr>
        <w:pStyle w:val="ListParagraph"/>
        <w:numPr>
          <w:ilvl w:val="0"/>
          <w:numId w:val="1"/>
        </w:numPr>
        <w:tabs>
          <w:tab w:val="left" w:pos="6840"/>
          <w:tab w:val="left" w:pos="10800"/>
        </w:tabs>
        <w:contextualSpacing w:val="0"/>
        <w:rPr>
          <w:rFonts w:ascii="Century Gothic" w:hAnsi="Century Gothic"/>
        </w:rPr>
      </w:pPr>
      <w:r w:rsidRPr="00CD5B22">
        <w:rPr>
          <w:rFonts w:ascii="Century Gothic" w:hAnsi="Century Gothic"/>
        </w:rPr>
        <w:t>What is a rate?</w:t>
      </w:r>
      <w:r>
        <w:rPr>
          <w:rFonts w:ascii="Century Gothic" w:hAnsi="Century Gothic"/>
        </w:rPr>
        <w:t xml:space="preserve">  </w:t>
      </w:r>
      <w:r>
        <w:rPr>
          <w:rFonts w:ascii="Century Gothic" w:hAnsi="Century Gothic"/>
          <w:u w:val="single"/>
        </w:rPr>
        <w:tab/>
      </w:r>
    </w:p>
    <w:p w14:paraId="1148CC4D" w14:textId="77777777" w:rsidR="00C32628" w:rsidRPr="00CD5B22" w:rsidRDefault="00C32628" w:rsidP="00C32628">
      <w:pPr>
        <w:pStyle w:val="ListParagraph"/>
        <w:numPr>
          <w:ilvl w:val="0"/>
          <w:numId w:val="1"/>
        </w:numPr>
        <w:tabs>
          <w:tab w:val="left" w:pos="6840"/>
          <w:tab w:val="left" w:pos="10800"/>
        </w:tabs>
        <w:contextualSpacing w:val="0"/>
        <w:rPr>
          <w:rFonts w:ascii="Century Gothic" w:hAnsi="Century Gothic"/>
        </w:rPr>
      </w:pPr>
      <w:r w:rsidRPr="00CD5B22">
        <w:rPr>
          <w:rFonts w:ascii="Century Gothic" w:hAnsi="Century Gothic"/>
        </w:rPr>
        <w:t>What is a unit rate?</w:t>
      </w:r>
      <w:r>
        <w:rPr>
          <w:rFonts w:ascii="Century Gothic" w:hAnsi="Century Gothic"/>
        </w:rPr>
        <w:t xml:space="preserve">  </w:t>
      </w:r>
      <w:r>
        <w:rPr>
          <w:rFonts w:ascii="Century Gothic" w:hAnsi="Century Gothic"/>
          <w:u w:val="single"/>
        </w:rPr>
        <w:tab/>
      </w:r>
    </w:p>
    <w:p w14:paraId="30D26E81" w14:textId="77777777" w:rsidR="00C32628" w:rsidRPr="00CD5B22" w:rsidRDefault="00C32628" w:rsidP="00C32628">
      <w:pPr>
        <w:pStyle w:val="ListParagraph"/>
        <w:numPr>
          <w:ilvl w:val="0"/>
          <w:numId w:val="1"/>
        </w:numPr>
        <w:tabs>
          <w:tab w:val="left" w:pos="6840"/>
          <w:tab w:val="left" w:pos="10800"/>
        </w:tabs>
        <w:contextualSpacing w:val="0"/>
        <w:rPr>
          <w:rFonts w:ascii="Century Gothic" w:hAnsi="Century Gothic"/>
        </w:rPr>
      </w:pPr>
      <w:r w:rsidRPr="00CD5B22">
        <w:rPr>
          <w:rFonts w:ascii="Century Gothic" w:hAnsi="Century Gothic"/>
        </w:rPr>
        <w:t>What is a percent</w:t>
      </w:r>
      <w:r>
        <w:rPr>
          <w:rFonts w:ascii="Century Gothic" w:hAnsi="Century Gothic"/>
        </w:rPr>
        <w:t xml:space="preserve">?  </w:t>
      </w:r>
      <w:r>
        <w:rPr>
          <w:rFonts w:ascii="Century Gothic" w:hAnsi="Century Gothic"/>
          <w:u w:val="single"/>
        </w:rPr>
        <w:tab/>
      </w:r>
    </w:p>
    <w:p w14:paraId="13E6299D" w14:textId="77777777" w:rsidR="00C32628" w:rsidRPr="00CD5B22" w:rsidRDefault="00C32628" w:rsidP="00C32628">
      <w:pPr>
        <w:rPr>
          <w:rFonts w:ascii="Century Gothic" w:hAnsi="Century Gothic"/>
          <w:b/>
          <w:u w:val="single"/>
        </w:rPr>
      </w:pPr>
      <w:r w:rsidRPr="00CD5B22">
        <w:rPr>
          <w:rFonts w:ascii="Century Gothic" w:hAnsi="Century Gothic"/>
          <w:b/>
          <w:u w:val="single"/>
        </w:rPr>
        <w:t>Proficiency of Skills</w:t>
      </w:r>
    </w:p>
    <w:p w14:paraId="7FD72697" w14:textId="77777777" w:rsidR="00C32628" w:rsidRPr="00CD5B22" w:rsidRDefault="00C32628" w:rsidP="00C32628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>Fill in the ratio table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</w:tblGrid>
      <w:tr w:rsidR="00C32628" w:rsidRPr="00CD5B22" w14:paraId="30E50DE4" w14:textId="77777777" w:rsidTr="000F3B7C">
        <w:trPr>
          <w:trHeight w:val="432"/>
        </w:trPr>
        <w:tc>
          <w:tcPr>
            <w:tcW w:w="1008" w:type="dxa"/>
            <w:vAlign w:val="center"/>
          </w:tcPr>
          <w:p w14:paraId="7BF05A09" w14:textId="77777777" w:rsidR="00C32628" w:rsidRPr="00CD5B22" w:rsidRDefault="00C32628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9</w:t>
            </w:r>
          </w:p>
        </w:tc>
        <w:tc>
          <w:tcPr>
            <w:tcW w:w="1008" w:type="dxa"/>
            <w:vAlign w:val="center"/>
          </w:tcPr>
          <w:p w14:paraId="4EBB1882" w14:textId="77777777" w:rsidR="00C32628" w:rsidRPr="00CD5B22" w:rsidRDefault="00C32628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18</w:t>
            </w:r>
          </w:p>
        </w:tc>
        <w:tc>
          <w:tcPr>
            <w:tcW w:w="1008" w:type="dxa"/>
            <w:vAlign w:val="center"/>
          </w:tcPr>
          <w:p w14:paraId="7AA81C33" w14:textId="77777777" w:rsidR="00C32628" w:rsidRPr="00CD5B22" w:rsidRDefault="00C32628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</w:p>
        </w:tc>
        <w:tc>
          <w:tcPr>
            <w:tcW w:w="1008" w:type="dxa"/>
            <w:vAlign w:val="center"/>
          </w:tcPr>
          <w:p w14:paraId="1E4EBCBA" w14:textId="77777777" w:rsidR="00C32628" w:rsidRPr="00CD5B22" w:rsidRDefault="00C32628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</w:p>
        </w:tc>
        <w:tc>
          <w:tcPr>
            <w:tcW w:w="1008" w:type="dxa"/>
            <w:vAlign w:val="center"/>
          </w:tcPr>
          <w:p w14:paraId="4DAAEA23" w14:textId="77777777" w:rsidR="00C32628" w:rsidRPr="00CD5B22" w:rsidRDefault="00C32628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45</w:t>
            </w:r>
          </w:p>
        </w:tc>
      </w:tr>
      <w:tr w:rsidR="00C32628" w:rsidRPr="00CD5B22" w14:paraId="4AD92602" w14:textId="77777777" w:rsidTr="000F3B7C">
        <w:trPr>
          <w:trHeight w:val="432"/>
        </w:trPr>
        <w:tc>
          <w:tcPr>
            <w:tcW w:w="1008" w:type="dxa"/>
            <w:vAlign w:val="center"/>
          </w:tcPr>
          <w:p w14:paraId="5E52C11D" w14:textId="77777777" w:rsidR="00C32628" w:rsidRPr="00CD5B22" w:rsidRDefault="00C32628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12</w:t>
            </w:r>
          </w:p>
        </w:tc>
        <w:tc>
          <w:tcPr>
            <w:tcW w:w="1008" w:type="dxa"/>
            <w:vAlign w:val="center"/>
          </w:tcPr>
          <w:p w14:paraId="27C754D9" w14:textId="77777777" w:rsidR="00C32628" w:rsidRPr="00CD5B22" w:rsidRDefault="00C32628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</w:p>
        </w:tc>
        <w:tc>
          <w:tcPr>
            <w:tcW w:w="1008" w:type="dxa"/>
            <w:vAlign w:val="center"/>
          </w:tcPr>
          <w:p w14:paraId="250EBE1C" w14:textId="77777777" w:rsidR="00C32628" w:rsidRPr="00CD5B22" w:rsidRDefault="00C32628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36</w:t>
            </w:r>
          </w:p>
        </w:tc>
        <w:tc>
          <w:tcPr>
            <w:tcW w:w="1008" w:type="dxa"/>
            <w:vAlign w:val="center"/>
          </w:tcPr>
          <w:p w14:paraId="419FF144" w14:textId="77777777" w:rsidR="00C32628" w:rsidRPr="00CD5B22" w:rsidRDefault="00C32628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48</w:t>
            </w:r>
          </w:p>
        </w:tc>
        <w:tc>
          <w:tcPr>
            <w:tcW w:w="1008" w:type="dxa"/>
            <w:vAlign w:val="center"/>
          </w:tcPr>
          <w:p w14:paraId="2FF7A747" w14:textId="77777777" w:rsidR="00C32628" w:rsidRPr="00CD5B22" w:rsidRDefault="00C32628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</w:p>
        </w:tc>
      </w:tr>
    </w:tbl>
    <w:p w14:paraId="0794050E" w14:textId="77777777" w:rsidR="00C32628" w:rsidRPr="00CD5B22" w:rsidRDefault="00C32628" w:rsidP="00C32628">
      <w:pPr>
        <w:pStyle w:val="ListParagraph"/>
        <w:ind w:left="360"/>
        <w:rPr>
          <w:rFonts w:ascii="Century Gothic" w:hAnsi="Century Gothic"/>
        </w:rPr>
      </w:pPr>
    </w:p>
    <w:p w14:paraId="549293E5" w14:textId="77777777" w:rsidR="00C32628" w:rsidRPr="00CD5B22" w:rsidRDefault="00C32628" w:rsidP="00C32628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proofErr w:type="gramStart"/>
      <w:r w:rsidRPr="00CD5B22">
        <w:rPr>
          <w:rFonts w:ascii="Century Gothic" w:hAnsi="Century Gothic"/>
        </w:rPr>
        <w:t>80  is</w:t>
      </w:r>
      <w:proofErr w:type="gramEnd"/>
      <w:r w:rsidRPr="00CD5B22">
        <w:rPr>
          <w:rFonts w:ascii="Century Gothic" w:hAnsi="Century Gothic"/>
        </w:rPr>
        <w:t xml:space="preserve"> 25% of what number? </w:t>
      </w:r>
      <w:r>
        <w:rPr>
          <w:rFonts w:ascii="Century Gothic" w:hAnsi="Century Gothic"/>
        </w:rPr>
        <w:t>__________</w:t>
      </w:r>
    </w:p>
    <w:p w14:paraId="16409FAC" w14:textId="77777777" w:rsidR="00C32628" w:rsidRPr="00CD5B22" w:rsidRDefault="00C32628" w:rsidP="00C32628">
      <w:pPr>
        <w:pStyle w:val="ListParagraph"/>
        <w:rPr>
          <w:rFonts w:ascii="Century Gothic" w:hAnsi="Century Gothic"/>
        </w:rPr>
      </w:pPr>
    </w:p>
    <w:p w14:paraId="483A370A" w14:textId="0A2024E7" w:rsidR="00C32628" w:rsidRDefault="00C32628" w:rsidP="00C32628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CD5B22">
        <w:rPr>
          <w:rFonts w:ascii="Century Gothic" w:hAnsi="Century Gothic"/>
        </w:rPr>
        <w:t xml:space="preserve">Find 30% of 70. </w:t>
      </w:r>
      <w:r>
        <w:rPr>
          <w:rFonts w:ascii="Century Gothic" w:hAnsi="Century Gothic"/>
        </w:rPr>
        <w:t>__________</w:t>
      </w:r>
    </w:p>
    <w:p w14:paraId="6BDFF639" w14:textId="77777777" w:rsidR="00C32628" w:rsidRPr="00C32628" w:rsidRDefault="00C32628" w:rsidP="00C32628">
      <w:pPr>
        <w:pStyle w:val="ListParagraph"/>
        <w:rPr>
          <w:rFonts w:ascii="Century Gothic" w:hAnsi="Century Gothic"/>
        </w:rPr>
      </w:pPr>
    </w:p>
    <w:p w14:paraId="3E0F75D4" w14:textId="2D8EBC09" w:rsidR="00C32628" w:rsidRPr="00CD5B22" w:rsidRDefault="00EE3DB7" w:rsidP="00C32628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Find the value of </w:t>
      </w:r>
      <w:r>
        <w:rPr>
          <w:rFonts w:ascii="Century Gothic" w:hAnsi="Century Gothic"/>
          <w:i/>
        </w:rPr>
        <w:t>x</w:t>
      </w:r>
      <w:r w:rsidR="00C32628" w:rsidRPr="00CD5B22">
        <w:rPr>
          <w:rFonts w:ascii="Century Gothic" w:hAnsi="Century Gothic"/>
        </w:rPr>
        <w:t>.</w:t>
      </w:r>
      <w:r>
        <w:rPr>
          <w:rFonts w:ascii="Century Gothic" w:hAnsi="Century Gothic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5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30</m:t>
            </m:r>
          </m:den>
        </m:f>
      </m:oMath>
      <w:r>
        <w:rPr>
          <w:rFonts w:ascii="Century Gothic" w:eastAsiaTheme="minorEastAsia" w:hAnsi="Century Gothic"/>
        </w:rPr>
        <w:t xml:space="preserve">  </w:t>
      </w:r>
      <w:r w:rsidR="00C32628">
        <w:rPr>
          <w:rFonts w:ascii="Century Gothic" w:hAnsi="Century Gothic"/>
        </w:rPr>
        <w:t>__________</w:t>
      </w:r>
    </w:p>
    <w:p w14:paraId="742AAC88" w14:textId="3DF257B9" w:rsidR="00EE3DB7" w:rsidRPr="00CD5B22" w:rsidRDefault="00EE3DB7" w:rsidP="00EE3DB7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CD5B22">
        <w:rPr>
          <w:rFonts w:ascii="Century Gothic" w:hAnsi="Century Gothic"/>
        </w:rPr>
        <w:t>Write the ratio as a unit rate: $27 for 9 tickets</w:t>
      </w:r>
      <w:r>
        <w:rPr>
          <w:rFonts w:ascii="Century Gothic" w:hAnsi="Century Gothic"/>
        </w:rPr>
        <w:t>.  __________</w:t>
      </w:r>
    </w:p>
    <w:p w14:paraId="635F2F0E" w14:textId="77777777" w:rsidR="00EE3DB7" w:rsidRPr="00F62940" w:rsidRDefault="00EE3DB7" w:rsidP="00EE3DB7">
      <w:pPr>
        <w:rPr>
          <w:rFonts w:ascii="Century Gothic" w:hAnsi="Century Gothic"/>
          <w:u w:val="single"/>
        </w:rPr>
      </w:pPr>
      <w:r w:rsidRPr="00F62940">
        <w:rPr>
          <w:rFonts w:ascii="Century Gothic" w:hAnsi="Century Gothic"/>
          <w:b/>
          <w:u w:val="single"/>
        </w:rPr>
        <w:t>Application</w:t>
      </w:r>
    </w:p>
    <w:p w14:paraId="559D0C25" w14:textId="77777777" w:rsidR="00EE3DB7" w:rsidRPr="00CD5B22" w:rsidRDefault="00EE3DB7" w:rsidP="00EE3DB7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CD5B22">
        <w:rPr>
          <w:rFonts w:ascii="Century Gothic" w:hAnsi="Century Gothic"/>
        </w:rPr>
        <w:t>Jaden drove 260 miles in 4 hours. Jada drove 210 miles in 3 hours. Who drove at the fastest rate of speed? How do you know?</w:t>
      </w:r>
    </w:p>
    <w:p w14:paraId="04E7BC0A" w14:textId="5C6C21BE" w:rsidR="00EE3DB7" w:rsidRPr="00CD5B22" w:rsidRDefault="00EE3DB7" w:rsidP="00EE3DB7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CD5B22">
        <w:rPr>
          <w:rFonts w:ascii="Century Gothic" w:hAnsi="Century Gothic"/>
        </w:rPr>
        <w:t>Who drove the fastest</w:t>
      </w:r>
      <w:r>
        <w:rPr>
          <w:rFonts w:ascii="Century Gothic" w:hAnsi="Century Gothic"/>
        </w:rPr>
        <w:t>? __________</w:t>
      </w:r>
    </w:p>
    <w:p w14:paraId="492581E1" w14:textId="3B5769A3" w:rsidR="00EE3DB7" w:rsidRPr="00EE3DB7" w:rsidRDefault="00EE3DB7" w:rsidP="00EE3DB7">
      <w:pPr>
        <w:pStyle w:val="ListParagraph"/>
        <w:numPr>
          <w:ilvl w:val="0"/>
          <w:numId w:val="13"/>
        </w:numPr>
        <w:tabs>
          <w:tab w:val="left" w:pos="6840"/>
        </w:tabs>
        <w:rPr>
          <w:rFonts w:ascii="Century Gothic" w:hAnsi="Century Gothic"/>
        </w:rPr>
      </w:pPr>
      <w:r w:rsidRPr="00CD5B22">
        <w:rPr>
          <w:rFonts w:ascii="Century Gothic" w:hAnsi="Century Gothic"/>
        </w:rPr>
        <w:t>How do you know?</w:t>
      </w:r>
      <w:r>
        <w:rPr>
          <w:rFonts w:ascii="Century Gothic" w:hAnsi="Century Gothic"/>
        </w:rPr>
        <w:t xml:space="preserve">  </w:t>
      </w:r>
      <w:r>
        <w:rPr>
          <w:rFonts w:ascii="Century Gothic" w:hAnsi="Century Gothic"/>
          <w:u w:val="single"/>
        </w:rPr>
        <w:tab/>
      </w:r>
    </w:p>
    <w:p w14:paraId="237C7679" w14:textId="52F938AB" w:rsidR="00EE3DB7" w:rsidRDefault="00EE3DB7" w:rsidP="00EE3DB7">
      <w:pPr>
        <w:pStyle w:val="ListParagraph"/>
        <w:tabs>
          <w:tab w:val="left" w:pos="6840"/>
        </w:tabs>
        <w:rPr>
          <w:rFonts w:ascii="Century Gothic" w:hAnsi="Century Gothic"/>
          <w:u w:val="single"/>
        </w:rPr>
      </w:pPr>
      <w:r>
        <w:rPr>
          <w:rFonts w:ascii="Century Gothic" w:hAnsi="Century Gothic"/>
          <w:u w:val="single"/>
        </w:rPr>
        <w:tab/>
      </w:r>
    </w:p>
    <w:p w14:paraId="3DFFD40F" w14:textId="1A77186C" w:rsidR="00EE3DB7" w:rsidRPr="00CD5B22" w:rsidRDefault="00EE3DB7" w:rsidP="00EE3DB7">
      <w:pPr>
        <w:pStyle w:val="ListParagraph"/>
        <w:tabs>
          <w:tab w:val="left" w:pos="6840"/>
        </w:tabs>
        <w:rPr>
          <w:rFonts w:ascii="Century Gothic" w:hAnsi="Century Gothic"/>
        </w:rPr>
      </w:pPr>
      <w:r>
        <w:rPr>
          <w:rFonts w:ascii="Century Gothic" w:hAnsi="Century Gothic"/>
          <w:u w:val="single"/>
        </w:rPr>
        <w:tab/>
      </w:r>
    </w:p>
    <w:p w14:paraId="1D522EA7" w14:textId="77777777" w:rsidR="00EE3DB7" w:rsidRPr="00CD5B22" w:rsidRDefault="00EE3DB7" w:rsidP="00EE3DB7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CD5B22">
        <w:rPr>
          <w:rFonts w:ascii="Century Gothic" w:hAnsi="Century Gothic"/>
        </w:rPr>
        <w:t>A circus elephant is going to stand on a ball. Lulu the Elephant weighs 2 Tons. If the ball can hold up to 3,000 pounds, will Lulu make it? Explain your answer.</w:t>
      </w:r>
    </w:p>
    <w:p w14:paraId="74D47935" w14:textId="77777777" w:rsidR="00EE3DB7" w:rsidRPr="00CD5B22" w:rsidRDefault="00EE3DB7" w:rsidP="00EE3DB7">
      <w:pPr>
        <w:pStyle w:val="ListParagraph"/>
        <w:rPr>
          <w:rFonts w:ascii="Century Gothic" w:hAnsi="Century Gothic"/>
        </w:rPr>
      </w:pPr>
    </w:p>
    <w:p w14:paraId="163ADD78" w14:textId="77777777" w:rsidR="00EE3DB7" w:rsidRPr="00CD5B22" w:rsidRDefault="00EE3DB7" w:rsidP="00EE3DB7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CD5B22">
        <w:rPr>
          <w:rFonts w:ascii="Century Gothic" w:hAnsi="Century Gothic"/>
        </w:rPr>
        <w:t>The table below shows the number of each item sold at the concession stand. What might the ratio 3:4 represent?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049"/>
        <w:gridCol w:w="2055"/>
      </w:tblGrid>
      <w:tr w:rsidR="00EE3DB7" w:rsidRPr="00CD5B22" w14:paraId="1A4EF599" w14:textId="77777777" w:rsidTr="000F3B7C">
        <w:trPr>
          <w:trHeight w:val="326"/>
          <w:jc w:val="center"/>
        </w:trPr>
        <w:tc>
          <w:tcPr>
            <w:tcW w:w="204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B4EF7C4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Item</w:t>
            </w:r>
          </w:p>
        </w:tc>
        <w:tc>
          <w:tcPr>
            <w:tcW w:w="205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F841CBA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Quantity Sold</w:t>
            </w:r>
          </w:p>
        </w:tc>
      </w:tr>
      <w:tr w:rsidR="00EE3DB7" w:rsidRPr="00CD5B22" w14:paraId="46E06A73" w14:textId="77777777" w:rsidTr="000F3B7C">
        <w:trPr>
          <w:trHeight w:val="308"/>
          <w:jc w:val="center"/>
        </w:trPr>
        <w:tc>
          <w:tcPr>
            <w:tcW w:w="2049" w:type="dxa"/>
            <w:tcBorders>
              <w:top w:val="single" w:sz="12" w:space="0" w:color="auto"/>
            </w:tcBorders>
            <w:vAlign w:val="center"/>
          </w:tcPr>
          <w:p w14:paraId="6230A2E1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Popcorn</w:t>
            </w:r>
          </w:p>
        </w:tc>
        <w:tc>
          <w:tcPr>
            <w:tcW w:w="2055" w:type="dxa"/>
            <w:tcBorders>
              <w:top w:val="single" w:sz="12" w:space="0" w:color="auto"/>
            </w:tcBorders>
            <w:vAlign w:val="center"/>
          </w:tcPr>
          <w:p w14:paraId="7EE589B2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20</w:t>
            </w:r>
          </w:p>
        </w:tc>
      </w:tr>
      <w:tr w:rsidR="00EE3DB7" w:rsidRPr="00CD5B22" w14:paraId="0CFBE0DE" w14:textId="77777777" w:rsidTr="000F3B7C">
        <w:trPr>
          <w:trHeight w:val="326"/>
          <w:jc w:val="center"/>
        </w:trPr>
        <w:tc>
          <w:tcPr>
            <w:tcW w:w="2049" w:type="dxa"/>
            <w:vAlign w:val="center"/>
          </w:tcPr>
          <w:p w14:paraId="2A609020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Nachos</w:t>
            </w:r>
          </w:p>
        </w:tc>
        <w:tc>
          <w:tcPr>
            <w:tcW w:w="2055" w:type="dxa"/>
            <w:vAlign w:val="center"/>
          </w:tcPr>
          <w:p w14:paraId="5585E700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15</w:t>
            </w:r>
          </w:p>
        </w:tc>
      </w:tr>
      <w:tr w:rsidR="00EE3DB7" w:rsidRPr="00CD5B22" w14:paraId="6B9237A2" w14:textId="77777777" w:rsidTr="000F3B7C">
        <w:trPr>
          <w:trHeight w:val="308"/>
          <w:jc w:val="center"/>
        </w:trPr>
        <w:tc>
          <w:tcPr>
            <w:tcW w:w="2049" w:type="dxa"/>
            <w:vAlign w:val="center"/>
          </w:tcPr>
          <w:p w14:paraId="35EE4D69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Hot Dog</w:t>
            </w:r>
          </w:p>
        </w:tc>
        <w:tc>
          <w:tcPr>
            <w:tcW w:w="2055" w:type="dxa"/>
            <w:vAlign w:val="center"/>
          </w:tcPr>
          <w:p w14:paraId="121C87CB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25</w:t>
            </w:r>
          </w:p>
        </w:tc>
      </w:tr>
      <w:tr w:rsidR="00EE3DB7" w:rsidRPr="00CD5B22" w14:paraId="685E8AE1" w14:textId="77777777" w:rsidTr="000F3B7C">
        <w:trPr>
          <w:trHeight w:val="344"/>
          <w:jc w:val="center"/>
        </w:trPr>
        <w:tc>
          <w:tcPr>
            <w:tcW w:w="2049" w:type="dxa"/>
            <w:vAlign w:val="center"/>
          </w:tcPr>
          <w:p w14:paraId="636D273A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Candy Bar</w:t>
            </w:r>
          </w:p>
        </w:tc>
        <w:tc>
          <w:tcPr>
            <w:tcW w:w="2055" w:type="dxa"/>
            <w:vAlign w:val="center"/>
          </w:tcPr>
          <w:p w14:paraId="6D86D321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30</w:t>
            </w:r>
          </w:p>
        </w:tc>
      </w:tr>
    </w:tbl>
    <w:p w14:paraId="0E02B72D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193A003C" w14:textId="77777777" w:rsidR="00EE3DB7" w:rsidRPr="00CD5B22" w:rsidRDefault="00EE3DB7" w:rsidP="00EE3DB7">
      <w:pPr>
        <w:pStyle w:val="ListParagraph"/>
        <w:numPr>
          <w:ilvl w:val="0"/>
          <w:numId w:val="11"/>
        </w:numPr>
        <w:rPr>
          <w:rFonts w:ascii="Century Gothic" w:hAnsi="Century Gothic"/>
        </w:rPr>
      </w:pPr>
      <w:r w:rsidRPr="00CD5B22">
        <w:rPr>
          <w:rFonts w:ascii="Century Gothic" w:hAnsi="Century Gothic"/>
        </w:rPr>
        <w:t>The ratio of boys to girls in a class is 4:8. If there are 24 students in the class, how many are boys?</w:t>
      </w:r>
    </w:p>
    <w:p w14:paraId="6127AAD4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49D16739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0171D83E" w14:textId="77777777" w:rsidR="00EE3DB7" w:rsidRPr="00CD5B22" w:rsidRDefault="00EE3DB7" w:rsidP="00EE3DB7">
      <w:pPr>
        <w:pStyle w:val="ListParagraph"/>
        <w:numPr>
          <w:ilvl w:val="0"/>
          <w:numId w:val="11"/>
        </w:numPr>
        <w:rPr>
          <w:rFonts w:ascii="Century Gothic" w:hAnsi="Century Gothic"/>
        </w:rPr>
      </w:pPr>
      <w:r w:rsidRPr="00CD5B22">
        <w:rPr>
          <w:rFonts w:ascii="Century Gothic" w:hAnsi="Century Gothic"/>
        </w:rPr>
        <w:t>In a class of 40 students, 30</w:t>
      </w:r>
      <w:proofErr w:type="gramStart"/>
      <w:r w:rsidRPr="00CD5B22">
        <w:rPr>
          <w:rFonts w:ascii="Century Gothic" w:hAnsi="Century Gothic"/>
        </w:rPr>
        <w:t>%  DID</w:t>
      </w:r>
      <w:proofErr w:type="gramEnd"/>
      <w:r w:rsidRPr="00CD5B22">
        <w:rPr>
          <w:rFonts w:ascii="Century Gothic" w:hAnsi="Century Gothic"/>
        </w:rPr>
        <w:t xml:space="preserve"> return their permission slips for the school field trip. How many students did NOT return their permission slips?</w:t>
      </w:r>
    </w:p>
    <w:p w14:paraId="07817088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0BC6D91E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66840C5B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72DAE6F2" w14:textId="77777777" w:rsidR="00EE3DB7" w:rsidRPr="00CD5B22" w:rsidRDefault="00EE3DB7" w:rsidP="00EE3DB7">
      <w:pPr>
        <w:pStyle w:val="ListParagraph"/>
        <w:numPr>
          <w:ilvl w:val="0"/>
          <w:numId w:val="11"/>
        </w:numPr>
        <w:rPr>
          <w:rFonts w:ascii="Century Gothic" w:hAnsi="Century Gothic"/>
        </w:rPr>
      </w:pPr>
      <w:r w:rsidRPr="00CD5B22">
        <w:rPr>
          <w:rFonts w:ascii="Century Gothic" w:hAnsi="Century Gothic"/>
        </w:rPr>
        <w:t xml:space="preserve">The table below shows the cost for varying number of books. If the rate stays the same, determine the value of </w:t>
      </w:r>
      <w:r w:rsidRPr="00CD5B22">
        <w:rPr>
          <w:rFonts w:ascii="Century Gothic" w:hAnsi="Century Gothic"/>
          <w:i/>
        </w:rPr>
        <w:t>n</w:t>
      </w:r>
      <w:r w:rsidRPr="00CD5B22">
        <w:rPr>
          <w:rFonts w:ascii="Century Gothic" w:hAnsi="Century Gothic"/>
        </w:rPr>
        <w:t>.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974"/>
        <w:gridCol w:w="1980"/>
      </w:tblGrid>
      <w:tr w:rsidR="00EE3DB7" w:rsidRPr="00CD5B22" w14:paraId="7D011B0E" w14:textId="77777777" w:rsidTr="000F3B7C">
        <w:trPr>
          <w:trHeight w:val="357"/>
          <w:jc w:val="center"/>
        </w:trPr>
        <w:tc>
          <w:tcPr>
            <w:tcW w:w="197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2DAB904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Number of Books</w:t>
            </w:r>
          </w:p>
        </w:tc>
        <w:tc>
          <w:tcPr>
            <w:tcW w:w="198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BF8A5E5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Cost</w:t>
            </w:r>
          </w:p>
        </w:tc>
      </w:tr>
      <w:tr w:rsidR="00EE3DB7" w:rsidRPr="00CD5B22" w14:paraId="74D3D4FD" w14:textId="77777777" w:rsidTr="000F3B7C">
        <w:trPr>
          <w:trHeight w:val="337"/>
          <w:jc w:val="center"/>
        </w:trPr>
        <w:tc>
          <w:tcPr>
            <w:tcW w:w="1974" w:type="dxa"/>
            <w:tcBorders>
              <w:top w:val="single" w:sz="12" w:space="0" w:color="auto"/>
            </w:tcBorders>
            <w:vAlign w:val="center"/>
          </w:tcPr>
          <w:p w14:paraId="2E77D243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6</w:t>
            </w:r>
          </w:p>
        </w:tc>
        <w:tc>
          <w:tcPr>
            <w:tcW w:w="1980" w:type="dxa"/>
            <w:tcBorders>
              <w:top w:val="single" w:sz="12" w:space="0" w:color="auto"/>
            </w:tcBorders>
            <w:vAlign w:val="center"/>
          </w:tcPr>
          <w:p w14:paraId="45CA16A7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$24</w:t>
            </w:r>
          </w:p>
        </w:tc>
      </w:tr>
      <w:tr w:rsidR="00EE3DB7" w:rsidRPr="00CD5B22" w14:paraId="7E733A54" w14:textId="77777777" w:rsidTr="000F3B7C">
        <w:trPr>
          <w:trHeight w:val="357"/>
          <w:jc w:val="center"/>
        </w:trPr>
        <w:tc>
          <w:tcPr>
            <w:tcW w:w="1974" w:type="dxa"/>
            <w:vAlign w:val="center"/>
          </w:tcPr>
          <w:p w14:paraId="7D9EE352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10</w:t>
            </w:r>
          </w:p>
        </w:tc>
        <w:tc>
          <w:tcPr>
            <w:tcW w:w="1980" w:type="dxa"/>
            <w:vAlign w:val="center"/>
          </w:tcPr>
          <w:p w14:paraId="5383B2E7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$40</w:t>
            </w:r>
          </w:p>
        </w:tc>
      </w:tr>
      <w:tr w:rsidR="00EE3DB7" w:rsidRPr="00CD5B22" w14:paraId="657EF6A3" w14:textId="77777777" w:rsidTr="000F3B7C">
        <w:trPr>
          <w:trHeight w:val="337"/>
          <w:jc w:val="center"/>
        </w:trPr>
        <w:tc>
          <w:tcPr>
            <w:tcW w:w="1974" w:type="dxa"/>
            <w:vAlign w:val="center"/>
          </w:tcPr>
          <w:p w14:paraId="2591B6BB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12</w:t>
            </w:r>
          </w:p>
        </w:tc>
        <w:tc>
          <w:tcPr>
            <w:tcW w:w="1980" w:type="dxa"/>
            <w:vAlign w:val="center"/>
          </w:tcPr>
          <w:p w14:paraId="621BF47B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  <w:i/>
              </w:rPr>
            </w:pPr>
            <w:r w:rsidRPr="00CD5B22">
              <w:rPr>
                <w:rFonts w:ascii="Century Gothic" w:hAnsi="Century Gothic"/>
                <w:i/>
              </w:rPr>
              <w:t>$48</w:t>
            </w:r>
          </w:p>
        </w:tc>
      </w:tr>
      <w:tr w:rsidR="00EE3DB7" w:rsidRPr="00CD5B22" w14:paraId="7220D597" w14:textId="77777777" w:rsidTr="000F3B7C">
        <w:trPr>
          <w:trHeight w:val="377"/>
          <w:jc w:val="center"/>
        </w:trPr>
        <w:tc>
          <w:tcPr>
            <w:tcW w:w="1974" w:type="dxa"/>
            <w:vAlign w:val="center"/>
          </w:tcPr>
          <w:p w14:paraId="52C8B0E4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20</w:t>
            </w:r>
          </w:p>
        </w:tc>
        <w:tc>
          <w:tcPr>
            <w:tcW w:w="1980" w:type="dxa"/>
            <w:vAlign w:val="center"/>
          </w:tcPr>
          <w:p w14:paraId="78370752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N</w:t>
            </w:r>
          </w:p>
        </w:tc>
      </w:tr>
    </w:tbl>
    <w:p w14:paraId="70AEE4FC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00937D61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353DA005" w14:textId="77777777" w:rsidR="00EE3DB7" w:rsidRPr="00CD5B22" w:rsidRDefault="00EE3DB7" w:rsidP="00EE3DB7">
      <w:pPr>
        <w:pStyle w:val="ListParagraph"/>
        <w:numPr>
          <w:ilvl w:val="0"/>
          <w:numId w:val="11"/>
        </w:numPr>
        <w:rPr>
          <w:rFonts w:ascii="Century Gothic" w:hAnsi="Century Gothic"/>
        </w:rPr>
      </w:pPr>
      <w:r w:rsidRPr="00CD5B22">
        <w:rPr>
          <w:rFonts w:ascii="Century Gothic" w:hAnsi="Century Gothic"/>
        </w:rPr>
        <w:t>PBIS Middle School held a car wash as a fundraiser. Out of the 50 vehicles that were washed, 15 were trucks. What percent were trucks?</w:t>
      </w:r>
    </w:p>
    <w:p w14:paraId="1830B8FC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2035605F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3ABEDCEA" w14:textId="77777777" w:rsidR="00EE3DB7" w:rsidRPr="00CD5B22" w:rsidRDefault="00EE3DB7" w:rsidP="00EE3DB7">
      <w:pPr>
        <w:pStyle w:val="ListParagraph"/>
        <w:rPr>
          <w:rFonts w:ascii="Century Gothic" w:hAnsi="Century Gothic"/>
        </w:rPr>
      </w:pPr>
    </w:p>
    <w:p w14:paraId="472DC846" w14:textId="77777777" w:rsidR="00EE3DB7" w:rsidRPr="00CD5B22" w:rsidRDefault="00EE3DB7" w:rsidP="00EE3DB7">
      <w:pPr>
        <w:pStyle w:val="ListParagraph"/>
        <w:numPr>
          <w:ilvl w:val="0"/>
          <w:numId w:val="11"/>
        </w:numPr>
        <w:rPr>
          <w:rFonts w:ascii="Century Gothic" w:hAnsi="Century Gothic"/>
        </w:rPr>
      </w:pPr>
      <w:r w:rsidRPr="00CD5B22">
        <w:rPr>
          <w:rFonts w:ascii="Century Gothic" w:hAnsi="Century Gothic"/>
        </w:rPr>
        <w:t>The graph below compares cups to pints. Which of the following ordered pairs would also satisfy this relationship?</w:t>
      </w:r>
    </w:p>
    <w:p w14:paraId="4268FDB2" w14:textId="77777777" w:rsidR="00EE3DB7" w:rsidRPr="00CD5B22" w:rsidRDefault="00EE3DB7" w:rsidP="00EE3DB7">
      <w:pPr>
        <w:pStyle w:val="ListParagraph"/>
        <w:ind w:left="360"/>
        <w:jc w:val="center"/>
        <w:rPr>
          <w:rFonts w:ascii="Century Gothic" w:hAnsi="Century Gothic"/>
        </w:rPr>
      </w:pPr>
      <w:r w:rsidRPr="00CD5B22">
        <w:rPr>
          <w:rFonts w:ascii="Century Gothic" w:hAnsi="Century Gothic"/>
          <w:noProof/>
        </w:rPr>
        <w:drawing>
          <wp:inline distT="0" distB="0" distL="0" distR="0" wp14:anchorId="56B3E0E3" wp14:editId="4DC754A2">
            <wp:extent cx="1914525" cy="19145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de 6 15.bmp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6821" cy="1916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3"/>
        <w:gridCol w:w="870"/>
        <w:gridCol w:w="824"/>
        <w:gridCol w:w="868"/>
        <w:gridCol w:w="852"/>
        <w:gridCol w:w="868"/>
        <w:gridCol w:w="844"/>
        <w:gridCol w:w="871"/>
      </w:tblGrid>
      <w:tr w:rsidR="00EE3DB7" w:rsidRPr="00CD5B22" w14:paraId="4AA60B41" w14:textId="77777777" w:rsidTr="000F3B7C">
        <w:tc>
          <w:tcPr>
            <w:tcW w:w="1329" w:type="dxa"/>
            <w:vAlign w:val="center"/>
          </w:tcPr>
          <w:p w14:paraId="50D96E74" w14:textId="77777777" w:rsidR="00EE3DB7" w:rsidRPr="00CD5B22" w:rsidRDefault="00EE3DB7" w:rsidP="000F3B7C">
            <w:pPr>
              <w:pStyle w:val="ListParagraph"/>
              <w:ind w:left="0"/>
              <w:jc w:val="right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A.</w:t>
            </w:r>
          </w:p>
        </w:tc>
        <w:tc>
          <w:tcPr>
            <w:tcW w:w="1339" w:type="dxa"/>
          </w:tcPr>
          <w:p w14:paraId="406F3B59" w14:textId="77777777" w:rsidR="00EE3DB7" w:rsidRPr="00CD5B22" w:rsidRDefault="00EE3DB7" w:rsidP="000F3B7C">
            <w:pPr>
              <w:pStyle w:val="ListParagraph"/>
              <w:ind w:left="0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(1, 2)</w:t>
            </w:r>
          </w:p>
        </w:tc>
        <w:tc>
          <w:tcPr>
            <w:tcW w:w="1328" w:type="dxa"/>
            <w:vAlign w:val="center"/>
          </w:tcPr>
          <w:p w14:paraId="06448BB2" w14:textId="77777777" w:rsidR="00EE3DB7" w:rsidRPr="00CD5B22" w:rsidRDefault="00EE3DB7" w:rsidP="000F3B7C">
            <w:pPr>
              <w:pStyle w:val="ListParagraph"/>
              <w:ind w:left="0"/>
              <w:jc w:val="right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B.</w:t>
            </w:r>
          </w:p>
        </w:tc>
        <w:tc>
          <w:tcPr>
            <w:tcW w:w="1333" w:type="dxa"/>
          </w:tcPr>
          <w:p w14:paraId="0EAFCE49" w14:textId="77777777" w:rsidR="00EE3DB7" w:rsidRPr="00CD5B22" w:rsidRDefault="00EE3DB7" w:rsidP="000F3B7C">
            <w:pPr>
              <w:pStyle w:val="ListParagraph"/>
              <w:ind w:left="0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(2, 4)</w:t>
            </w:r>
          </w:p>
        </w:tc>
        <w:tc>
          <w:tcPr>
            <w:tcW w:w="1327" w:type="dxa"/>
            <w:vAlign w:val="center"/>
          </w:tcPr>
          <w:p w14:paraId="098976DA" w14:textId="77777777" w:rsidR="00EE3DB7" w:rsidRPr="00CD5B22" w:rsidRDefault="00EE3DB7" w:rsidP="000F3B7C">
            <w:pPr>
              <w:pStyle w:val="ListParagraph"/>
              <w:ind w:left="0"/>
              <w:jc w:val="right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C.</w:t>
            </w:r>
          </w:p>
        </w:tc>
        <w:tc>
          <w:tcPr>
            <w:tcW w:w="1333" w:type="dxa"/>
          </w:tcPr>
          <w:p w14:paraId="79A142BD" w14:textId="77777777" w:rsidR="00EE3DB7" w:rsidRPr="00CD5B22" w:rsidRDefault="00EE3DB7" w:rsidP="000F3B7C">
            <w:pPr>
              <w:pStyle w:val="ListParagraph"/>
              <w:ind w:left="0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(2, 0)</w:t>
            </w:r>
          </w:p>
        </w:tc>
        <w:tc>
          <w:tcPr>
            <w:tcW w:w="1328" w:type="dxa"/>
            <w:vAlign w:val="center"/>
          </w:tcPr>
          <w:p w14:paraId="3A8A39AE" w14:textId="77777777" w:rsidR="00EE3DB7" w:rsidRPr="00CD5B22" w:rsidRDefault="00EE3DB7" w:rsidP="000F3B7C">
            <w:pPr>
              <w:pStyle w:val="ListParagraph"/>
              <w:ind w:left="0"/>
              <w:jc w:val="right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D.</w:t>
            </w:r>
          </w:p>
        </w:tc>
        <w:tc>
          <w:tcPr>
            <w:tcW w:w="1339" w:type="dxa"/>
          </w:tcPr>
          <w:p w14:paraId="63D3AD23" w14:textId="77777777" w:rsidR="00EE3DB7" w:rsidRPr="00CD5B22" w:rsidRDefault="00EE3DB7" w:rsidP="000F3B7C">
            <w:pPr>
              <w:pStyle w:val="ListParagraph"/>
              <w:ind w:left="0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(4, 2)</w:t>
            </w:r>
          </w:p>
        </w:tc>
      </w:tr>
    </w:tbl>
    <w:p w14:paraId="5F0A99E6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34BEEBDD" w14:textId="77777777" w:rsidR="00EE3DB7" w:rsidRPr="00CD5B22" w:rsidRDefault="00EE3DB7" w:rsidP="00EE3DB7">
      <w:pPr>
        <w:pStyle w:val="ListParagraph"/>
        <w:numPr>
          <w:ilvl w:val="0"/>
          <w:numId w:val="11"/>
        </w:numPr>
        <w:rPr>
          <w:rFonts w:ascii="Century Gothic" w:hAnsi="Century Gothic"/>
        </w:rPr>
      </w:pPr>
      <w:r w:rsidRPr="00CD5B22">
        <w:rPr>
          <w:rFonts w:ascii="Century Gothic" w:hAnsi="Century Gothic"/>
        </w:rPr>
        <w:t xml:space="preserve">Michael’s paycheck last week was $146.50. He would like to put 20% of his earnings in his savings account. How much money should he put in his savings account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02"/>
        <w:gridCol w:w="221"/>
        <w:gridCol w:w="1517"/>
        <w:gridCol w:w="222"/>
        <w:gridCol w:w="1517"/>
        <w:gridCol w:w="222"/>
        <w:gridCol w:w="1517"/>
        <w:gridCol w:w="222"/>
      </w:tblGrid>
      <w:tr w:rsidR="00EE3DB7" w:rsidRPr="00CD5B22" w14:paraId="1C81BDBC" w14:textId="77777777" w:rsidTr="000F3B7C">
        <w:tc>
          <w:tcPr>
            <w:tcW w:w="1329" w:type="dxa"/>
            <w:vAlign w:val="center"/>
          </w:tcPr>
          <w:p w14:paraId="1B6B58ED" w14:textId="77777777" w:rsidR="00EE3DB7" w:rsidRPr="00CD5B22" w:rsidRDefault="00EE3DB7" w:rsidP="00EE3DB7">
            <w:pPr>
              <w:pStyle w:val="ListParagraph"/>
              <w:numPr>
                <w:ilvl w:val="0"/>
                <w:numId w:val="14"/>
              </w:numPr>
              <w:jc w:val="right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$5.02</w:t>
            </w:r>
          </w:p>
        </w:tc>
        <w:tc>
          <w:tcPr>
            <w:tcW w:w="1339" w:type="dxa"/>
          </w:tcPr>
          <w:p w14:paraId="003F3532" w14:textId="77777777" w:rsidR="00EE3DB7" w:rsidRPr="00CD5B22" w:rsidRDefault="00EE3DB7" w:rsidP="000F3B7C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28" w:type="dxa"/>
            <w:vAlign w:val="center"/>
          </w:tcPr>
          <w:p w14:paraId="13E88261" w14:textId="77777777" w:rsidR="00EE3DB7" w:rsidRPr="00CD5B22" w:rsidRDefault="00EE3DB7" w:rsidP="00EE3DB7">
            <w:pPr>
              <w:pStyle w:val="ListParagraph"/>
              <w:numPr>
                <w:ilvl w:val="0"/>
                <w:numId w:val="14"/>
              </w:numPr>
              <w:jc w:val="right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$15.22</w:t>
            </w:r>
          </w:p>
        </w:tc>
        <w:tc>
          <w:tcPr>
            <w:tcW w:w="1333" w:type="dxa"/>
          </w:tcPr>
          <w:p w14:paraId="59DE7417" w14:textId="77777777" w:rsidR="00EE3DB7" w:rsidRPr="00CD5B22" w:rsidRDefault="00EE3DB7" w:rsidP="000F3B7C">
            <w:pPr>
              <w:pStyle w:val="ListParagraph"/>
              <w:ind w:left="0"/>
              <w:rPr>
                <w:rFonts w:ascii="Century Gothic" w:hAnsi="Century Gothic"/>
              </w:rPr>
            </w:pPr>
          </w:p>
          <w:p w14:paraId="46188F0C" w14:textId="77777777" w:rsidR="00EE3DB7" w:rsidRPr="00CD5B22" w:rsidRDefault="00EE3DB7" w:rsidP="000F3B7C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27" w:type="dxa"/>
            <w:vAlign w:val="center"/>
          </w:tcPr>
          <w:p w14:paraId="3734929B" w14:textId="77777777" w:rsidR="00EE3DB7" w:rsidRPr="00CD5B22" w:rsidRDefault="00EE3DB7" w:rsidP="00EE3DB7">
            <w:pPr>
              <w:pStyle w:val="ListParagraph"/>
              <w:numPr>
                <w:ilvl w:val="0"/>
                <w:numId w:val="14"/>
              </w:numPr>
              <w:jc w:val="right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$29.30</w:t>
            </w:r>
          </w:p>
        </w:tc>
        <w:tc>
          <w:tcPr>
            <w:tcW w:w="1333" w:type="dxa"/>
          </w:tcPr>
          <w:p w14:paraId="76E91694" w14:textId="77777777" w:rsidR="00EE3DB7" w:rsidRPr="00CD5B22" w:rsidRDefault="00EE3DB7" w:rsidP="000F3B7C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1328" w:type="dxa"/>
            <w:vAlign w:val="center"/>
          </w:tcPr>
          <w:p w14:paraId="67141689" w14:textId="77777777" w:rsidR="00EE3DB7" w:rsidRPr="00CD5B22" w:rsidRDefault="00EE3DB7" w:rsidP="00EE3DB7">
            <w:pPr>
              <w:pStyle w:val="ListParagraph"/>
              <w:numPr>
                <w:ilvl w:val="0"/>
                <w:numId w:val="14"/>
              </w:numPr>
              <w:jc w:val="right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$88.27</w:t>
            </w:r>
          </w:p>
        </w:tc>
        <w:tc>
          <w:tcPr>
            <w:tcW w:w="1339" w:type="dxa"/>
          </w:tcPr>
          <w:p w14:paraId="08B17FD5" w14:textId="77777777" w:rsidR="00EE3DB7" w:rsidRPr="00CD5B22" w:rsidRDefault="00EE3DB7" w:rsidP="000F3B7C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</w:tr>
    </w:tbl>
    <w:p w14:paraId="3858A758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3C18B0D6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1A44E1BA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5F946A32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5BBAE0E5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2B529E24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1B89829A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05641847" w14:textId="3D3AF950" w:rsidR="00EE3DB7" w:rsidRPr="00CD5B22" w:rsidRDefault="005D2030" w:rsidP="005D2030">
      <w:pPr>
        <w:pStyle w:val="ListParagraph"/>
        <w:numPr>
          <w:ilvl w:val="0"/>
          <w:numId w:val="12"/>
        </w:numPr>
        <w:rPr>
          <w:rFonts w:ascii="Century Gothic" w:hAnsi="Century Gothic"/>
        </w:rPr>
      </w:pPr>
      <w:r>
        <w:rPr>
          <w:rFonts w:ascii="Century Gothic" w:hAnsi="Century Gothic"/>
        </w:rPr>
        <w:br w:type="column"/>
      </w:r>
      <w:r w:rsidR="00EE3DB7" w:rsidRPr="00CD5B22">
        <w:rPr>
          <w:rFonts w:ascii="Century Gothic" w:hAnsi="Century Gothic"/>
        </w:rPr>
        <w:t xml:space="preserve">The prices of 4 different bottles of lotion are given in the table. Which size bottle is the BEST value? 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840"/>
        <w:gridCol w:w="1845"/>
      </w:tblGrid>
      <w:tr w:rsidR="00EE3DB7" w:rsidRPr="00CD5B22" w14:paraId="3C2D30B4" w14:textId="77777777" w:rsidTr="000F3B7C">
        <w:trPr>
          <w:trHeight w:val="272"/>
          <w:jc w:val="center"/>
        </w:trPr>
        <w:tc>
          <w:tcPr>
            <w:tcW w:w="184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C041676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Size</w:t>
            </w:r>
          </w:p>
        </w:tc>
        <w:tc>
          <w:tcPr>
            <w:tcW w:w="184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3DE8F52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Price</w:t>
            </w:r>
          </w:p>
        </w:tc>
      </w:tr>
      <w:tr w:rsidR="00EE3DB7" w:rsidRPr="00CD5B22" w14:paraId="5972E532" w14:textId="77777777" w:rsidTr="000F3B7C">
        <w:trPr>
          <w:trHeight w:val="257"/>
          <w:jc w:val="center"/>
        </w:trPr>
        <w:tc>
          <w:tcPr>
            <w:tcW w:w="1840" w:type="dxa"/>
            <w:tcBorders>
              <w:top w:val="single" w:sz="12" w:space="0" w:color="auto"/>
            </w:tcBorders>
            <w:vAlign w:val="center"/>
          </w:tcPr>
          <w:p w14:paraId="2CB2433B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25 ounces</w:t>
            </w:r>
          </w:p>
        </w:tc>
        <w:tc>
          <w:tcPr>
            <w:tcW w:w="1845" w:type="dxa"/>
            <w:tcBorders>
              <w:top w:val="single" w:sz="12" w:space="0" w:color="auto"/>
            </w:tcBorders>
            <w:vAlign w:val="center"/>
          </w:tcPr>
          <w:p w14:paraId="4DCA001B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$4.50</w:t>
            </w:r>
          </w:p>
        </w:tc>
      </w:tr>
      <w:tr w:rsidR="00EE3DB7" w:rsidRPr="00CD5B22" w14:paraId="54DD86A0" w14:textId="77777777" w:rsidTr="000F3B7C">
        <w:trPr>
          <w:trHeight w:val="272"/>
          <w:jc w:val="center"/>
        </w:trPr>
        <w:tc>
          <w:tcPr>
            <w:tcW w:w="1840" w:type="dxa"/>
            <w:vAlign w:val="center"/>
          </w:tcPr>
          <w:p w14:paraId="27CFA3C1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15 ounces</w:t>
            </w:r>
          </w:p>
        </w:tc>
        <w:tc>
          <w:tcPr>
            <w:tcW w:w="1845" w:type="dxa"/>
            <w:vAlign w:val="center"/>
          </w:tcPr>
          <w:p w14:paraId="63C9EEDD" w14:textId="77777777" w:rsidR="00EE3DB7" w:rsidRPr="00CD5B22" w:rsidRDefault="00EE3DB7" w:rsidP="000F3B7C">
            <w:pPr>
              <w:pStyle w:val="ListParagraph"/>
              <w:ind w:left="0"/>
              <w:jc w:val="center"/>
              <w:rPr>
                <w:rFonts w:ascii="Century Gothic" w:hAnsi="Century Gothic"/>
              </w:rPr>
            </w:pPr>
            <w:r w:rsidRPr="00CD5B22">
              <w:rPr>
                <w:rFonts w:ascii="Century Gothic" w:hAnsi="Century Gothic"/>
              </w:rPr>
              <w:t>$1.80</w:t>
            </w:r>
          </w:p>
        </w:tc>
      </w:tr>
    </w:tbl>
    <w:p w14:paraId="51828902" w14:textId="77777777" w:rsidR="00EE3DB7" w:rsidRPr="00CD5B22" w:rsidRDefault="00EE3DB7" w:rsidP="00EE3DB7">
      <w:pPr>
        <w:pStyle w:val="ListParagraph"/>
        <w:tabs>
          <w:tab w:val="left" w:pos="3330"/>
        </w:tabs>
        <w:ind w:left="360"/>
        <w:rPr>
          <w:rFonts w:ascii="Century Gothic" w:hAnsi="Century Gothic"/>
        </w:rPr>
      </w:pPr>
      <w:r w:rsidRPr="00CD5B22">
        <w:rPr>
          <w:rFonts w:ascii="Century Gothic" w:hAnsi="Century Gothic"/>
        </w:rPr>
        <w:tab/>
      </w:r>
    </w:p>
    <w:p w14:paraId="17CEE640" w14:textId="77777777" w:rsidR="00EE3DB7" w:rsidRPr="00CD5B22" w:rsidRDefault="00EE3DB7" w:rsidP="00EE3DB7">
      <w:pPr>
        <w:pStyle w:val="ListParagraph"/>
        <w:numPr>
          <w:ilvl w:val="0"/>
          <w:numId w:val="15"/>
        </w:numPr>
        <w:tabs>
          <w:tab w:val="left" w:pos="3330"/>
        </w:tabs>
        <w:rPr>
          <w:rFonts w:ascii="Century Gothic" w:hAnsi="Century Gothic"/>
        </w:rPr>
      </w:pPr>
      <w:r w:rsidRPr="00CD5B22">
        <w:rPr>
          <w:rFonts w:ascii="Century Gothic" w:hAnsi="Century Gothic"/>
        </w:rPr>
        <w:t>The 25-oz bottle</w:t>
      </w:r>
    </w:p>
    <w:p w14:paraId="7763D487" w14:textId="77777777" w:rsidR="00EE3DB7" w:rsidRPr="00CD5B22" w:rsidRDefault="00EE3DB7" w:rsidP="00EE3DB7">
      <w:pPr>
        <w:pStyle w:val="ListParagraph"/>
        <w:numPr>
          <w:ilvl w:val="0"/>
          <w:numId w:val="15"/>
        </w:numPr>
        <w:tabs>
          <w:tab w:val="left" w:pos="3330"/>
        </w:tabs>
        <w:rPr>
          <w:rFonts w:ascii="Century Gothic" w:hAnsi="Century Gothic"/>
        </w:rPr>
      </w:pPr>
      <w:r w:rsidRPr="00CD5B22">
        <w:rPr>
          <w:rFonts w:ascii="Century Gothic" w:hAnsi="Century Gothic"/>
        </w:rPr>
        <w:t>The 15-oz bottle</w:t>
      </w:r>
    </w:p>
    <w:p w14:paraId="4BDD307C" w14:textId="77777777" w:rsidR="00EE3DB7" w:rsidRPr="00CD5B22" w:rsidRDefault="00EE3DB7" w:rsidP="00EE3DB7">
      <w:pPr>
        <w:pStyle w:val="ListParagraph"/>
        <w:numPr>
          <w:ilvl w:val="0"/>
          <w:numId w:val="15"/>
        </w:numPr>
        <w:tabs>
          <w:tab w:val="left" w:pos="3330"/>
        </w:tabs>
        <w:rPr>
          <w:rFonts w:ascii="Century Gothic" w:hAnsi="Century Gothic"/>
        </w:rPr>
      </w:pPr>
      <w:r w:rsidRPr="00CD5B22">
        <w:rPr>
          <w:rFonts w:ascii="Century Gothic" w:hAnsi="Century Gothic"/>
        </w:rPr>
        <w:t>They both have the same unit price</w:t>
      </w:r>
    </w:p>
    <w:p w14:paraId="7F99DF2F" w14:textId="77777777" w:rsidR="00EE3DB7" w:rsidRPr="00CD5B22" w:rsidRDefault="00EE3DB7" w:rsidP="00EE3DB7">
      <w:pPr>
        <w:pStyle w:val="ListParagraph"/>
        <w:numPr>
          <w:ilvl w:val="0"/>
          <w:numId w:val="15"/>
        </w:numPr>
        <w:tabs>
          <w:tab w:val="left" w:pos="3330"/>
        </w:tabs>
        <w:rPr>
          <w:rFonts w:ascii="Century Gothic" w:hAnsi="Century Gothic"/>
        </w:rPr>
      </w:pPr>
      <w:r w:rsidRPr="00CD5B22">
        <w:rPr>
          <w:rFonts w:ascii="Century Gothic" w:hAnsi="Century Gothic"/>
        </w:rPr>
        <w:t>Neither</w:t>
      </w:r>
    </w:p>
    <w:p w14:paraId="4D13FB9E" w14:textId="77777777" w:rsidR="00EE3DB7" w:rsidRPr="00CD5B22" w:rsidRDefault="00EE3DB7" w:rsidP="00EE3DB7">
      <w:pPr>
        <w:pStyle w:val="ListParagraph"/>
        <w:tabs>
          <w:tab w:val="left" w:pos="3330"/>
        </w:tabs>
        <w:ind w:left="360"/>
        <w:rPr>
          <w:rFonts w:ascii="Century Gothic" w:hAnsi="Century Gothic"/>
        </w:rPr>
      </w:pPr>
    </w:p>
    <w:p w14:paraId="12A8CBD2" w14:textId="77777777" w:rsidR="00EE3DB7" w:rsidRPr="00CD5B22" w:rsidRDefault="00EE3DB7" w:rsidP="00EE3DB7">
      <w:pPr>
        <w:pStyle w:val="ListParagraph"/>
        <w:numPr>
          <w:ilvl w:val="0"/>
          <w:numId w:val="12"/>
        </w:numPr>
        <w:rPr>
          <w:rFonts w:ascii="Century Gothic" w:hAnsi="Century Gothic"/>
        </w:rPr>
      </w:pPr>
      <w:r w:rsidRPr="00CD5B22">
        <w:rPr>
          <w:rFonts w:ascii="Century Gothic" w:hAnsi="Century Gothic"/>
        </w:rPr>
        <w:t>Driving at a constant speed, Daisy drove 240 miles in 6 hours.  How far would she drive in 1 hour? 15 hours?</w:t>
      </w:r>
    </w:p>
    <w:p w14:paraId="709FEE95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4290CC48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47F9AD43" w14:textId="77777777" w:rsidR="00EE3DB7" w:rsidRPr="00CD5B22" w:rsidRDefault="00EE3DB7" w:rsidP="00EE3DB7">
      <w:pPr>
        <w:pStyle w:val="ListParagraph"/>
        <w:numPr>
          <w:ilvl w:val="0"/>
          <w:numId w:val="12"/>
        </w:numPr>
        <w:rPr>
          <w:rFonts w:ascii="Century Gothic" w:hAnsi="Century Gothic"/>
        </w:rPr>
      </w:pPr>
      <w:proofErr w:type="spellStart"/>
      <w:r w:rsidRPr="00CD5B22">
        <w:rPr>
          <w:rFonts w:ascii="Century Gothic" w:hAnsi="Century Gothic"/>
        </w:rPr>
        <w:t>Chompers</w:t>
      </w:r>
      <w:proofErr w:type="spellEnd"/>
      <w:r w:rsidRPr="00CD5B22">
        <w:rPr>
          <w:rFonts w:ascii="Century Gothic" w:hAnsi="Century Gothic"/>
        </w:rPr>
        <w:t xml:space="preserve"> is 76 cm long. How many mm is this?</w:t>
      </w:r>
    </w:p>
    <w:p w14:paraId="5078CBA4" w14:textId="77777777" w:rsidR="00EE3DB7" w:rsidRPr="00CD5B22" w:rsidRDefault="00EE3DB7" w:rsidP="00EE3DB7">
      <w:pPr>
        <w:pStyle w:val="ListParagraph"/>
        <w:ind w:left="360"/>
        <w:rPr>
          <w:rFonts w:ascii="Century Gothic" w:hAnsi="Century Gothic"/>
        </w:rPr>
      </w:pPr>
    </w:p>
    <w:p w14:paraId="4529266C" w14:textId="77777777" w:rsidR="00EE3DB7" w:rsidRPr="00CD5B22" w:rsidRDefault="00EE3DB7" w:rsidP="00EE3DB7">
      <w:pPr>
        <w:pStyle w:val="ListParagraph"/>
        <w:numPr>
          <w:ilvl w:val="0"/>
          <w:numId w:val="16"/>
        </w:numPr>
        <w:rPr>
          <w:rFonts w:ascii="Century Gothic" w:hAnsi="Century Gothic"/>
        </w:rPr>
      </w:pPr>
      <w:r w:rsidRPr="00CD5B22">
        <w:rPr>
          <w:rFonts w:ascii="Century Gothic" w:hAnsi="Century Gothic"/>
        </w:rPr>
        <w:t>.76 mm</w:t>
      </w:r>
      <w:r w:rsidRPr="00CD5B22">
        <w:rPr>
          <w:rFonts w:ascii="Century Gothic" w:hAnsi="Century Gothic"/>
        </w:rPr>
        <w:tab/>
      </w:r>
      <w:r w:rsidRPr="00CD5B22">
        <w:rPr>
          <w:rFonts w:ascii="Century Gothic" w:hAnsi="Century Gothic"/>
        </w:rPr>
        <w:tab/>
        <w:t>b. 7.6 mm</w:t>
      </w:r>
      <w:r w:rsidRPr="00CD5B22">
        <w:rPr>
          <w:rFonts w:ascii="Century Gothic" w:hAnsi="Century Gothic"/>
        </w:rPr>
        <w:tab/>
        <w:t>c. 760 mm</w:t>
      </w:r>
      <w:r w:rsidRPr="00CD5B22">
        <w:rPr>
          <w:rFonts w:ascii="Century Gothic" w:hAnsi="Century Gothic"/>
        </w:rPr>
        <w:tab/>
      </w:r>
      <w:r w:rsidRPr="00CD5B22">
        <w:rPr>
          <w:rFonts w:ascii="Century Gothic" w:hAnsi="Century Gothic"/>
        </w:rPr>
        <w:tab/>
        <w:t>7,600 mm</w:t>
      </w:r>
    </w:p>
    <w:p w14:paraId="0E3467A5" w14:textId="77777777" w:rsidR="00C32628" w:rsidRPr="00EE3DB7" w:rsidRDefault="00C32628" w:rsidP="00EE3DB7">
      <w:pPr>
        <w:rPr>
          <w:rFonts w:ascii="Century Gothic" w:hAnsi="Century Gothic"/>
        </w:rPr>
      </w:pPr>
    </w:p>
    <w:p w14:paraId="6B1A5E59" w14:textId="77777777" w:rsidR="004D191E" w:rsidRPr="00F54B20" w:rsidRDefault="004D191E" w:rsidP="004D191E">
      <w:pPr>
        <w:rPr>
          <w:rFonts w:ascii="Century Gothic" w:hAnsi="Century Gothic"/>
        </w:rPr>
      </w:pPr>
    </w:p>
    <w:p w14:paraId="4038A051" w14:textId="5D560C92" w:rsidR="004D191E" w:rsidRPr="00836483" w:rsidRDefault="00693B30" w:rsidP="004D191E">
      <w:pPr>
        <w:tabs>
          <w:tab w:val="left" w:pos="2520"/>
          <w:tab w:val="left" w:pos="5040"/>
        </w:tabs>
        <w:spacing w:before="240" w:after="120"/>
        <w:jc w:val="center"/>
        <w:rPr>
          <w:rFonts w:ascii="Century Gothic" w:eastAsiaTheme="minorEastAsia" w:hAnsi="Century Gothic"/>
          <w:sz w:val="28"/>
        </w:rPr>
      </w:pPr>
      <w:r>
        <w:rPr>
          <w:rFonts w:ascii="Berlin Sans FB Demi" w:hAnsi="Berlin Sans FB Demi"/>
          <w:b/>
          <w:noProof/>
          <w:sz w:val="40"/>
          <w:szCs w:val="32"/>
        </w:rPr>
        <w:br w:type="column"/>
      </w:r>
      <w:r w:rsidR="00C25806">
        <w:rPr>
          <w:rFonts w:ascii="Berlin Sans FB Demi" w:hAnsi="Berlin Sans FB Demi"/>
          <w:b/>
          <w:noProof/>
          <w:sz w:val="40"/>
          <w:szCs w:val="32"/>
        </w:rPr>
        <w:t>Ratios</w:t>
      </w:r>
    </w:p>
    <w:p w14:paraId="754DBE85" w14:textId="4071023C" w:rsidR="00E91C7E" w:rsidRPr="00C25806" w:rsidRDefault="00C25806" w:rsidP="00C25806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C25806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A __________ is a comparison of two quantities by division.</w:t>
      </w:r>
    </w:p>
    <w:p w14:paraId="045B3C01" w14:textId="77777777" w:rsidR="00C25806" w:rsidRPr="00C25806" w:rsidRDefault="00C25806" w:rsidP="00C25806">
      <w:pPr>
        <w:tabs>
          <w:tab w:val="left" w:pos="2520"/>
          <w:tab w:val="left" w:pos="5040"/>
        </w:tabs>
        <w:spacing w:before="240"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C25806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The ratio of two red paper clips to six blue paperclips can be written in the following ways:</w:t>
      </w:r>
    </w:p>
    <w:p w14:paraId="4A6F863F" w14:textId="58C27DD9" w:rsidR="00C25806" w:rsidRPr="00C25806" w:rsidRDefault="00C25806" w:rsidP="00C25806">
      <w:pPr>
        <w:tabs>
          <w:tab w:val="left" w:pos="2520"/>
          <w:tab w:val="left" w:pos="5040"/>
        </w:tabs>
        <w:spacing w:before="48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C25806">
        <w:rPr>
          <w:noProof/>
        </w:rPr>
        <w:drawing>
          <wp:anchor distT="0" distB="0" distL="114300" distR="114300" simplePos="0" relativeHeight="251581440" behindDoc="0" locked="0" layoutInCell="1" allowOverlap="1" wp14:anchorId="1B0A0249" wp14:editId="297869C3">
            <wp:simplePos x="0" y="0"/>
            <wp:positionH relativeFrom="column">
              <wp:posOffset>2357064</wp:posOffset>
            </wp:positionH>
            <wp:positionV relativeFrom="paragraph">
              <wp:posOffset>90170</wp:posOffset>
            </wp:positionV>
            <wp:extent cx="1065306" cy="906449"/>
            <wp:effectExtent l="0" t="0" r="1905" b="825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5306" cy="9064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5806">
        <w:rPr>
          <w:noProof/>
        </w:rPr>
        <w:t xml:space="preserve"> </w:t>
      </w:r>
      <w:r w:rsidRPr="00C25806">
        <w:rPr>
          <w:noProof/>
        </w:rPr>
        <w:drawing>
          <wp:inline distT="0" distB="0" distL="0" distR="0" wp14:anchorId="4B023082" wp14:editId="0B7E2F4A">
            <wp:extent cx="2019631" cy="431238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69409" cy="441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25806">
        <w:rPr>
          <w:noProof/>
        </w:rPr>
        <w:t xml:space="preserve">   </w:t>
      </w:r>
    </w:p>
    <w:p w14:paraId="3C8FB1F6" w14:textId="1819384C" w:rsidR="00C25806" w:rsidRDefault="00C25806" w:rsidP="006D7117">
      <w:pPr>
        <w:tabs>
          <w:tab w:val="left" w:pos="2520"/>
          <w:tab w:val="left" w:pos="5040"/>
        </w:tabs>
        <w:spacing w:before="480"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C25806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Just like fractions, we usually represent a ratio in simplest form.</w:t>
      </w:r>
    </w:p>
    <w:p w14:paraId="1A91875D" w14:textId="70917B09" w:rsidR="00F6521B" w:rsidRPr="00F6521B" w:rsidRDefault="00F6521B" w:rsidP="00F6521B">
      <w:pPr>
        <w:tabs>
          <w:tab w:val="left" w:pos="2520"/>
          <w:tab w:val="left" w:pos="5040"/>
        </w:tabs>
        <w:spacing w:before="120" w:after="0"/>
        <w:jc w:val="center"/>
        <w:rPr>
          <w:rFonts w:ascii="Century Gothic" w:eastAsia="Times New Roman" w:hAnsi="Century Gothic" w:cs="Times New Roman"/>
          <w:b/>
          <w:bCs/>
          <w:color w:val="444444"/>
          <w:sz w:val="36"/>
          <w:bdr w:val="none" w:sz="0" w:space="0" w:color="auto" w:frame="1"/>
        </w:rPr>
      </w:pPr>
      <w:r w:rsidRPr="00F6521B">
        <w:rPr>
          <w:rFonts w:ascii="Century Gothic" w:eastAsia="Times New Roman" w:hAnsi="Century Gothic" w:cs="Times New Roman"/>
          <w:b/>
          <w:bCs/>
          <w:color w:val="444444"/>
          <w:sz w:val="36"/>
          <w:bdr w:val="none" w:sz="0" w:space="0" w:color="auto" w:frame="1"/>
        </w:rPr>
        <w:t>ORDER MATTERS!</w:t>
      </w:r>
    </w:p>
    <w:p w14:paraId="04C6E883" w14:textId="0BACCDDA" w:rsidR="00C25806" w:rsidRDefault="00C25806" w:rsidP="006D7117">
      <w:pPr>
        <w:tabs>
          <w:tab w:val="left" w:pos="2520"/>
          <w:tab w:val="left" w:pos="5040"/>
        </w:tabs>
        <w:spacing w:before="120" w:after="120"/>
        <w:rPr>
          <w:rFonts w:ascii="Century Gothic" w:eastAsia="Times New Roman" w:hAnsi="Century Gothic" w:cs="Times New Roman"/>
          <w:bCs/>
          <w:color w:val="444444"/>
          <w:sz w:val="20"/>
          <w:bdr w:val="none" w:sz="0" w:space="0" w:color="auto" w:frame="1"/>
        </w:rPr>
      </w:pPr>
      <w:r>
        <w:rPr>
          <w:noProof/>
        </w:rPr>
        <w:drawing>
          <wp:inline distT="0" distB="0" distL="0" distR="0" wp14:anchorId="01C2F8FF" wp14:editId="02E8EE5F">
            <wp:extent cx="4600711" cy="1200647"/>
            <wp:effectExtent l="0" t="0" r="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10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4987" cy="1204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6A10BE" w14:textId="2618DD10" w:rsidR="0065137F" w:rsidRDefault="0065137F" w:rsidP="004C5791">
      <w:pPr>
        <w:tabs>
          <w:tab w:val="left" w:pos="2520"/>
          <w:tab w:val="left" w:pos="5040"/>
        </w:tabs>
        <w:spacing w:before="120"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Example:</w:t>
      </w:r>
    </w:p>
    <w:p w14:paraId="22E56536" w14:textId="658966DC" w:rsidR="0065137F" w:rsidRDefault="006D7117" w:rsidP="004C5791">
      <w:pPr>
        <w:tabs>
          <w:tab w:val="left" w:pos="2520"/>
          <w:tab w:val="left" w:pos="5040"/>
        </w:tabs>
        <w:spacing w:before="12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noProof/>
        </w:rPr>
        <w:drawing>
          <wp:anchor distT="0" distB="0" distL="114300" distR="114300" simplePos="0" relativeHeight="251584512" behindDoc="0" locked="0" layoutInCell="1" allowOverlap="1" wp14:anchorId="7C30DDCF" wp14:editId="3D0D66BD">
            <wp:simplePos x="0" y="0"/>
            <wp:positionH relativeFrom="column">
              <wp:posOffset>1848678</wp:posOffset>
            </wp:positionH>
            <wp:positionV relativeFrom="paragraph">
              <wp:posOffset>659378</wp:posOffset>
            </wp:positionV>
            <wp:extent cx="2302845" cy="1288112"/>
            <wp:effectExtent l="0" t="0" r="2540" b="7620"/>
            <wp:wrapNone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10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7562" cy="12963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137F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Several students named their favorite flavor of gum.  Write the ratio that compares the number of students who chose fruit to the total number of studen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41"/>
        <w:gridCol w:w="1442"/>
      </w:tblGrid>
      <w:tr w:rsidR="0065137F" w14:paraId="7E59FFDE" w14:textId="77777777" w:rsidTr="006D7117">
        <w:tc>
          <w:tcPr>
            <w:tcW w:w="2883" w:type="dxa"/>
            <w:gridSpan w:val="2"/>
          </w:tcPr>
          <w:p w14:paraId="0A51C75D" w14:textId="63AED6A4" w:rsidR="0065137F" w:rsidRPr="006D7117" w:rsidRDefault="00312694" w:rsidP="000F3B7C">
            <w:pPr>
              <w:spacing w:before="20" w:after="20"/>
              <w:jc w:val="center"/>
              <w:rPr>
                <w:rFonts w:ascii="Century Gothic" w:hAnsi="Century Gothic"/>
                <w:b/>
                <w:sz w:val="18"/>
                <w:szCs w:val="28"/>
              </w:rPr>
            </w:pPr>
            <w:r>
              <w:rPr>
                <w:rFonts w:ascii="Century Gothic" w:hAnsi="Century Gothic"/>
                <w:b/>
                <w:sz w:val="18"/>
                <w:szCs w:val="28"/>
              </w:rPr>
              <w:t>Favorite Flavors of Gum</w:t>
            </w:r>
          </w:p>
        </w:tc>
      </w:tr>
      <w:tr w:rsidR="0065137F" w14:paraId="1C5CBA6F" w14:textId="77777777" w:rsidTr="006D7117">
        <w:tc>
          <w:tcPr>
            <w:tcW w:w="1441" w:type="dxa"/>
            <w:vAlign w:val="center"/>
          </w:tcPr>
          <w:p w14:paraId="5DB9D39E" w14:textId="4D0BFA7E" w:rsidR="0065137F" w:rsidRPr="006D7117" w:rsidRDefault="0065137F" w:rsidP="006D7117">
            <w:pPr>
              <w:spacing w:before="20" w:after="20"/>
              <w:jc w:val="center"/>
              <w:rPr>
                <w:rFonts w:ascii="Century Gothic" w:hAnsi="Century Gothic"/>
                <w:b/>
                <w:i/>
                <w:sz w:val="18"/>
                <w:szCs w:val="28"/>
                <w:u w:val="single"/>
              </w:rPr>
            </w:pPr>
            <w:r w:rsidRPr="006D7117">
              <w:rPr>
                <w:rFonts w:ascii="Century Gothic" w:hAnsi="Century Gothic"/>
                <w:b/>
                <w:i/>
                <w:sz w:val="18"/>
                <w:szCs w:val="28"/>
                <w:u w:val="single"/>
              </w:rPr>
              <w:t>Flavor</w:t>
            </w:r>
          </w:p>
        </w:tc>
        <w:tc>
          <w:tcPr>
            <w:tcW w:w="1442" w:type="dxa"/>
            <w:vAlign w:val="center"/>
          </w:tcPr>
          <w:p w14:paraId="3CF84ADC" w14:textId="0967AE2D" w:rsidR="0065137F" w:rsidRPr="006D7117" w:rsidRDefault="0065137F" w:rsidP="006D7117">
            <w:pPr>
              <w:spacing w:before="20" w:after="20"/>
              <w:jc w:val="center"/>
              <w:rPr>
                <w:rFonts w:ascii="Century Gothic" w:hAnsi="Century Gothic"/>
                <w:b/>
                <w:i/>
                <w:sz w:val="18"/>
                <w:szCs w:val="28"/>
                <w:u w:val="single"/>
              </w:rPr>
            </w:pPr>
            <w:r w:rsidRPr="006D7117">
              <w:rPr>
                <w:rFonts w:ascii="Century Gothic" w:hAnsi="Century Gothic"/>
                <w:b/>
                <w:i/>
                <w:sz w:val="18"/>
                <w:szCs w:val="28"/>
                <w:u w:val="single"/>
              </w:rPr>
              <w:t># of Responses</w:t>
            </w:r>
          </w:p>
        </w:tc>
      </w:tr>
      <w:tr w:rsidR="0065137F" w14:paraId="43ADF874" w14:textId="77777777" w:rsidTr="006D7117">
        <w:tc>
          <w:tcPr>
            <w:tcW w:w="1441" w:type="dxa"/>
          </w:tcPr>
          <w:p w14:paraId="2C68E601" w14:textId="48DE8C79" w:rsidR="0065137F" w:rsidRPr="006D7117" w:rsidRDefault="0065137F" w:rsidP="000F3B7C">
            <w:pPr>
              <w:spacing w:before="20" w:after="20"/>
              <w:jc w:val="center"/>
              <w:rPr>
                <w:rFonts w:ascii="Century Gothic" w:hAnsi="Century Gothic"/>
                <w:sz w:val="18"/>
                <w:szCs w:val="28"/>
              </w:rPr>
            </w:pPr>
            <w:r w:rsidRPr="006D7117">
              <w:rPr>
                <w:rFonts w:ascii="Century Gothic" w:hAnsi="Century Gothic"/>
                <w:sz w:val="18"/>
                <w:szCs w:val="28"/>
              </w:rPr>
              <w:t>Peppermint</w:t>
            </w:r>
          </w:p>
        </w:tc>
        <w:tc>
          <w:tcPr>
            <w:tcW w:w="1442" w:type="dxa"/>
          </w:tcPr>
          <w:p w14:paraId="4F4C783F" w14:textId="41652E9F" w:rsidR="0065137F" w:rsidRPr="006D7117" w:rsidRDefault="00312694" w:rsidP="000F3B7C">
            <w:pPr>
              <w:spacing w:before="20" w:after="20"/>
              <w:jc w:val="center"/>
              <w:rPr>
                <w:rFonts w:ascii="Century Gothic" w:hAnsi="Century Gothic"/>
                <w:sz w:val="18"/>
                <w:szCs w:val="28"/>
              </w:rPr>
            </w:pPr>
            <w:r>
              <w:rPr>
                <w:rFonts w:ascii="Century Gothic" w:hAnsi="Century Gothic"/>
                <w:sz w:val="18"/>
                <w:szCs w:val="28"/>
              </w:rPr>
              <w:t>9</w:t>
            </w:r>
          </w:p>
        </w:tc>
      </w:tr>
      <w:tr w:rsidR="0065137F" w14:paraId="5574D409" w14:textId="77777777" w:rsidTr="006D7117">
        <w:tc>
          <w:tcPr>
            <w:tcW w:w="1441" w:type="dxa"/>
          </w:tcPr>
          <w:p w14:paraId="042165BE" w14:textId="4A074B3C" w:rsidR="0065137F" w:rsidRPr="006D7117" w:rsidRDefault="0065137F" w:rsidP="000F3B7C">
            <w:pPr>
              <w:spacing w:before="20" w:after="20"/>
              <w:jc w:val="center"/>
              <w:rPr>
                <w:rFonts w:ascii="Century Gothic" w:hAnsi="Century Gothic"/>
                <w:sz w:val="18"/>
                <w:szCs w:val="28"/>
              </w:rPr>
            </w:pPr>
            <w:r w:rsidRPr="006D7117">
              <w:rPr>
                <w:rFonts w:ascii="Century Gothic" w:hAnsi="Century Gothic"/>
                <w:sz w:val="18"/>
                <w:szCs w:val="28"/>
              </w:rPr>
              <w:t>Cinnamon</w:t>
            </w:r>
          </w:p>
        </w:tc>
        <w:tc>
          <w:tcPr>
            <w:tcW w:w="1442" w:type="dxa"/>
          </w:tcPr>
          <w:p w14:paraId="1048D735" w14:textId="10742602" w:rsidR="0065137F" w:rsidRPr="006D7117" w:rsidRDefault="00312694" w:rsidP="000F3B7C">
            <w:pPr>
              <w:spacing w:before="20" w:after="20"/>
              <w:jc w:val="center"/>
              <w:rPr>
                <w:rFonts w:ascii="Century Gothic" w:hAnsi="Century Gothic"/>
                <w:sz w:val="18"/>
                <w:szCs w:val="28"/>
              </w:rPr>
            </w:pPr>
            <w:r>
              <w:rPr>
                <w:rFonts w:ascii="Century Gothic" w:hAnsi="Century Gothic"/>
                <w:sz w:val="18"/>
                <w:szCs w:val="28"/>
              </w:rPr>
              <w:t>8</w:t>
            </w:r>
          </w:p>
        </w:tc>
      </w:tr>
      <w:tr w:rsidR="0065137F" w14:paraId="0028F935" w14:textId="77777777" w:rsidTr="006D7117">
        <w:tc>
          <w:tcPr>
            <w:tcW w:w="1441" w:type="dxa"/>
          </w:tcPr>
          <w:p w14:paraId="7DF7378E" w14:textId="6E28928C" w:rsidR="0065137F" w:rsidRPr="006D7117" w:rsidRDefault="0065137F" w:rsidP="000F3B7C">
            <w:pPr>
              <w:spacing w:before="20" w:after="20"/>
              <w:jc w:val="center"/>
              <w:rPr>
                <w:rFonts w:ascii="Century Gothic" w:hAnsi="Century Gothic"/>
                <w:sz w:val="18"/>
                <w:szCs w:val="28"/>
              </w:rPr>
            </w:pPr>
            <w:r w:rsidRPr="006D7117">
              <w:rPr>
                <w:rFonts w:ascii="Century Gothic" w:hAnsi="Century Gothic"/>
                <w:sz w:val="18"/>
                <w:szCs w:val="28"/>
              </w:rPr>
              <w:t>Fruit</w:t>
            </w:r>
          </w:p>
        </w:tc>
        <w:tc>
          <w:tcPr>
            <w:tcW w:w="1442" w:type="dxa"/>
          </w:tcPr>
          <w:p w14:paraId="101B3E12" w14:textId="5A5E02C0" w:rsidR="0065137F" w:rsidRPr="006D7117" w:rsidRDefault="00312694" w:rsidP="000F3B7C">
            <w:pPr>
              <w:spacing w:before="20" w:after="20"/>
              <w:jc w:val="center"/>
              <w:rPr>
                <w:rFonts w:ascii="Century Gothic" w:hAnsi="Century Gothic"/>
                <w:sz w:val="18"/>
                <w:szCs w:val="28"/>
              </w:rPr>
            </w:pPr>
            <w:r>
              <w:rPr>
                <w:rFonts w:ascii="Century Gothic" w:hAnsi="Century Gothic"/>
                <w:sz w:val="18"/>
                <w:szCs w:val="28"/>
              </w:rPr>
              <w:t>3</w:t>
            </w:r>
          </w:p>
        </w:tc>
      </w:tr>
      <w:tr w:rsidR="0065137F" w14:paraId="4B2029C0" w14:textId="77777777" w:rsidTr="006D7117">
        <w:tc>
          <w:tcPr>
            <w:tcW w:w="1441" w:type="dxa"/>
          </w:tcPr>
          <w:p w14:paraId="3EED105D" w14:textId="64DEA7BC" w:rsidR="0065137F" w:rsidRPr="006D7117" w:rsidRDefault="0065137F" w:rsidP="000F3B7C">
            <w:pPr>
              <w:spacing w:before="20" w:after="20"/>
              <w:jc w:val="center"/>
              <w:rPr>
                <w:rFonts w:ascii="Century Gothic" w:hAnsi="Century Gothic"/>
                <w:sz w:val="18"/>
                <w:szCs w:val="28"/>
              </w:rPr>
            </w:pPr>
            <w:r w:rsidRPr="006D7117">
              <w:rPr>
                <w:rFonts w:ascii="Century Gothic" w:hAnsi="Century Gothic"/>
                <w:sz w:val="18"/>
                <w:szCs w:val="28"/>
              </w:rPr>
              <w:t>Spearmint</w:t>
            </w:r>
          </w:p>
        </w:tc>
        <w:tc>
          <w:tcPr>
            <w:tcW w:w="1442" w:type="dxa"/>
          </w:tcPr>
          <w:p w14:paraId="27999CC6" w14:textId="77777777" w:rsidR="0065137F" w:rsidRPr="006D7117" w:rsidRDefault="0065137F" w:rsidP="000F3B7C">
            <w:pPr>
              <w:spacing w:before="20" w:after="20"/>
              <w:jc w:val="center"/>
              <w:rPr>
                <w:rFonts w:ascii="Century Gothic" w:hAnsi="Century Gothic"/>
                <w:sz w:val="18"/>
                <w:szCs w:val="28"/>
              </w:rPr>
            </w:pPr>
            <w:r w:rsidRPr="006D7117">
              <w:rPr>
                <w:rFonts w:ascii="Century Gothic" w:hAnsi="Century Gothic"/>
                <w:sz w:val="18"/>
                <w:szCs w:val="28"/>
              </w:rPr>
              <w:t>1</w:t>
            </w:r>
          </w:p>
        </w:tc>
      </w:tr>
    </w:tbl>
    <w:p w14:paraId="4691C8E0" w14:textId="3E98FFAA" w:rsidR="0065137F" w:rsidRDefault="006D7117" w:rsidP="004C5791">
      <w:pPr>
        <w:tabs>
          <w:tab w:val="left" w:pos="2520"/>
          <w:tab w:val="left" w:pos="5040"/>
        </w:tabs>
        <w:spacing w:before="120"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So, 1 out of every 7 students preferred fruit-flavored gum. </w:t>
      </w:r>
    </w:p>
    <w:p w14:paraId="7F61D1AC" w14:textId="0E950330" w:rsidR="00C25806" w:rsidRDefault="006D7117" w:rsidP="004C5791">
      <w:pPr>
        <w:tabs>
          <w:tab w:val="left" w:pos="2520"/>
          <w:tab w:val="left" w:pos="5040"/>
        </w:tabs>
        <w:spacing w:before="120"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br w:type="column"/>
      </w:r>
      <w:r w:rsidR="004C5791" w:rsidRPr="004C5791"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You Try:</w:t>
      </w:r>
    </w:p>
    <w:p w14:paraId="260C0E8D" w14:textId="77777777" w:rsidR="004C5791" w:rsidRPr="004034ED" w:rsidRDefault="004C5791" w:rsidP="004034ED">
      <w:pPr>
        <w:tabs>
          <w:tab w:val="left" w:pos="2520"/>
          <w:tab w:val="left" w:pos="5040"/>
        </w:tabs>
        <w:spacing w:before="120" w:after="120"/>
        <w:ind w:left="360" w:hanging="360"/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</w:pPr>
      <w:r w:rsidRPr="004034ED"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  <w:t>Use the stars to answer questions 1 and 2.</w:t>
      </w:r>
    </w:p>
    <w:p w14:paraId="1FEA8E05" w14:textId="6505AEB4" w:rsidR="004C5791" w:rsidRDefault="004C5791" w:rsidP="004C5791">
      <w:pPr>
        <w:tabs>
          <w:tab w:val="left" w:pos="2520"/>
          <w:tab w:val="left" w:pos="5040"/>
        </w:tabs>
        <w:spacing w:after="120"/>
        <w:ind w:left="360" w:hanging="360"/>
        <w:jc w:val="center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noProof/>
          <w:sz w:val="32"/>
          <w:szCs w:val="32"/>
        </w:rPr>
        <mc:AlternateContent>
          <mc:Choice Requires="wpg">
            <w:drawing>
              <wp:inline distT="0" distB="0" distL="0" distR="0" wp14:anchorId="0A15663E" wp14:editId="462B2B4B">
                <wp:extent cx="3629025" cy="368117"/>
                <wp:effectExtent l="38100" t="38100" r="28575" b="32385"/>
                <wp:docPr id="247" name="Group 2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29025" cy="368117"/>
                          <a:chOff x="0" y="0"/>
                          <a:chExt cx="5258572" cy="533400"/>
                        </a:xfrm>
                      </wpg:grpSpPr>
                      <wps:wsp>
                        <wps:cNvPr id="252" name="5-Point Star 252"/>
                        <wps:cNvSpPr/>
                        <wps:spPr>
                          <a:xfrm>
                            <a:off x="0" y="0"/>
                            <a:ext cx="600075" cy="533400"/>
                          </a:xfrm>
                          <a:prstGeom prst="star5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3" name="5-Point Star 253"/>
                        <wps:cNvSpPr/>
                        <wps:spPr>
                          <a:xfrm>
                            <a:off x="1519881" y="0"/>
                            <a:ext cx="600075" cy="533400"/>
                          </a:xfrm>
                          <a:prstGeom prst="star5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4" name="5-Point Star 254"/>
                        <wps:cNvSpPr/>
                        <wps:spPr>
                          <a:xfrm>
                            <a:off x="772297" y="0"/>
                            <a:ext cx="600075" cy="533400"/>
                          </a:xfrm>
                          <a:prstGeom prst="star5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5" name="5-Point Star 255"/>
                        <wps:cNvSpPr/>
                        <wps:spPr>
                          <a:xfrm>
                            <a:off x="3824416" y="0"/>
                            <a:ext cx="600075" cy="533400"/>
                          </a:xfrm>
                          <a:prstGeom prst="star5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6" name="5-Point Star 256"/>
                        <wps:cNvSpPr/>
                        <wps:spPr>
                          <a:xfrm>
                            <a:off x="3076832" y="0"/>
                            <a:ext cx="600075" cy="533400"/>
                          </a:xfrm>
                          <a:prstGeom prst="star5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7" name="5-Point Star 257"/>
                        <wps:cNvSpPr/>
                        <wps:spPr>
                          <a:xfrm>
                            <a:off x="2304535" y="0"/>
                            <a:ext cx="600075" cy="533400"/>
                          </a:xfrm>
                          <a:prstGeom prst="star5">
                            <a:avLst/>
                          </a:prstGeom>
                          <a:solidFill>
                            <a:schemeClr val="bg1"/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8" name="5-Point Star 258"/>
                        <wps:cNvSpPr/>
                        <wps:spPr>
                          <a:xfrm>
                            <a:off x="4658497" y="0"/>
                            <a:ext cx="600075" cy="533400"/>
                          </a:xfrm>
                          <a:prstGeom prst="star5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60305D8" id="Group 247" o:spid="_x0000_s1026" style="width:285.75pt;height:29pt;mso-position-horizontal-relative:char;mso-position-vertical-relative:line" coordsize="52585,5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">
                <v:shape id="5-Point Star 252" o:spid="_x0000_s1027" style="position:absolute;width:6000;height:5334;visibility:visible;mso-wrap-style:square;v-text-anchor:middle" coordsize="600075,533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" path="m1,203740r229209,2l300038,r70827,203742l600074,203740,414640,329658r70830,203741l300038,407479,114605,533399,185435,329658,1,203740xe" fillcolor="white [3212]" strokecolor="#243f60 [1604]" strokeweight="2pt">
                  <v:path arrowok="t" o:connecttype="custom" o:connectlocs="1,203740;229210,203742;300038,0;370865,203742;600074,203740;414640,329658;485470,533399;300038,407479;114605,533399;185435,329658;1,203740" o:connectangles="0,0,0,0,0,0,0,0,0,0,0"/>
                </v:shape>
                <v:shape id="5-Point Star 253" o:spid="_x0000_s1028" style="position:absolute;left:15198;width:6001;height:5334;visibility:visible;mso-wrap-style:square;v-text-anchor:middle" coordsize="600075,533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" path="m1,203740r229209,2l300038,r70827,203742l600074,203740,414640,329658r70830,203741l300038,407479,114605,533399,185435,329658,1,203740xe" fillcolor="white [3212]" strokecolor="#243f60 [1604]" strokeweight="2pt">
                  <v:path arrowok="t" o:connecttype="custom" o:connectlocs="1,203740;229210,203742;300038,0;370865,203742;600074,203740;414640,329658;485470,533399;300038,407479;114605,533399;185435,329658;1,203740" o:connectangles="0,0,0,0,0,0,0,0,0,0,0"/>
                </v:shape>
                <v:shape id="5-Point Star 254" o:spid="_x0000_s1029" style="position:absolute;left:7722;width:6001;height:5334;visibility:visible;mso-wrap-style:square;v-text-anchor:middle" coordsize="600075,533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" path="m1,203740r229209,2l300038,r70827,203742l600074,203740,414640,329658r70830,203741l300038,407479,114605,533399,185435,329658,1,203740xe" fillcolor="white [3212]" strokecolor="#243f60 [1604]" strokeweight="2pt">
                  <v:path arrowok="t" o:connecttype="custom" o:connectlocs="1,203740;229210,203742;300038,0;370865,203742;600074,203740;414640,329658;485470,533399;300038,407479;114605,533399;185435,329658;1,203740" o:connectangles="0,0,0,0,0,0,0,0,0,0,0"/>
                </v:shape>
                <v:shape id="5-Point Star 255" o:spid="_x0000_s1030" style="position:absolute;left:38244;width:6000;height:5334;visibility:visible;mso-wrap-style:square;v-text-anchor:middle" coordsize="600075,533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" path="m1,203740r229209,2l300038,r70827,203742l600074,203740,414640,329658r70830,203741l300038,407479,114605,533399,185435,329658,1,203740xe" fillcolor="black [3213]" strokecolor="black [3213]" strokeweight="2pt">
                  <v:path arrowok="t" o:connecttype="custom" o:connectlocs="1,203740;229210,203742;300038,0;370865,203742;600074,203740;414640,329658;485470,533399;300038,407479;114605,533399;185435,329658;1,203740" o:connectangles="0,0,0,0,0,0,0,0,0,0,0"/>
                </v:shape>
                <v:shape id="5-Point Star 256" o:spid="_x0000_s1031" style="position:absolute;left:30768;width:6001;height:5334;visibility:visible;mso-wrap-style:square;v-text-anchor:middle" coordsize="600075,533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" path="m1,203740r229209,2l300038,r70827,203742l600074,203740,414640,329658r70830,203741l300038,407479,114605,533399,185435,329658,1,203740xe" fillcolor="white [3212]" strokecolor="#243f60 [1604]" strokeweight="2pt">
                  <v:path arrowok="t" o:connecttype="custom" o:connectlocs="1,203740;229210,203742;300038,0;370865,203742;600074,203740;414640,329658;485470,533399;300038,407479;114605,533399;185435,329658;1,203740" o:connectangles="0,0,0,0,0,0,0,0,0,0,0"/>
                </v:shape>
                <v:shape id="5-Point Star 257" o:spid="_x0000_s1032" style="position:absolute;left:23045;width:6001;height:5334;visibility:visible;mso-wrap-style:square;v-text-anchor:middle" coordsize="600075,533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" path="m1,203740r229209,2l300038,r70827,203742l600074,203740,414640,329658r70830,203741l300038,407479,114605,533399,185435,329658,1,203740xe" fillcolor="white [3212]" strokecolor="#243f60 [1604]" strokeweight="2pt">
                  <v:path arrowok="t" o:connecttype="custom" o:connectlocs="1,203740;229210,203742;300038,0;370865,203742;600074,203740;414640,329658;485470,533399;300038,407479;114605,533399;185435,329658;1,203740" o:connectangles="0,0,0,0,0,0,0,0,0,0,0"/>
                </v:shape>
                <v:shape id="5-Point Star 258" o:spid="_x0000_s1033" style="position:absolute;left:46584;width:6001;height:5334;visibility:visible;mso-wrap-style:square;v-text-anchor:middle" coordsize="600075,533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" path="m1,203740r229209,2l300038,r70827,203742l600074,203740,414640,329658r70830,203741l300038,407479,114605,533399,185435,329658,1,203740xe" fillcolor="black [3213]" strokecolor="black [3213]" strokeweight="2pt">
                  <v:path arrowok="t" o:connecttype="custom" o:connectlocs="1,203740;229210,203742;300038,0;370865,203742;600074,203740;414640,329658;485470,533399;300038,407479;114605,533399;185435,329658;1,203740" o:connectangles="0,0,0,0,0,0,0,0,0,0,0"/>
                </v:shape>
                <w10:anchorlock/>
              </v:group>
            </w:pict>
          </mc:Fallback>
        </mc:AlternateContent>
      </w:r>
    </w:p>
    <w:p w14:paraId="4565F555" w14:textId="04B14682" w:rsidR="004C5791" w:rsidRDefault="004C5791" w:rsidP="004C5791">
      <w:pPr>
        <w:tabs>
          <w:tab w:val="left" w:pos="2520"/>
          <w:tab w:val="left" w:pos="5040"/>
        </w:tabs>
        <w:spacing w:before="120" w:after="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) 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Write the ratio of black stars to white stars in three different ways.</w:t>
      </w:r>
    </w:p>
    <w:p w14:paraId="62592E70" w14:textId="7660528D" w:rsidR="004C5791" w:rsidRDefault="004C5791" w:rsidP="004034ED">
      <w:pPr>
        <w:tabs>
          <w:tab w:val="left" w:pos="2700"/>
          <w:tab w:val="left" w:pos="5040"/>
        </w:tabs>
        <w:spacing w:before="120" w:after="24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_______________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_______________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_______________</w:t>
      </w:r>
    </w:p>
    <w:p w14:paraId="1458C688" w14:textId="456AC026" w:rsidR="004C5791" w:rsidRDefault="004C5791" w:rsidP="004C5791">
      <w:pPr>
        <w:tabs>
          <w:tab w:val="left" w:pos="2520"/>
          <w:tab w:val="left" w:pos="5040"/>
        </w:tabs>
        <w:spacing w:before="12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2)  Write the ratio of white stars to black stars in three different ways.</w:t>
      </w:r>
    </w:p>
    <w:p w14:paraId="6B9BC478" w14:textId="69F97695" w:rsidR="004C5791" w:rsidRDefault="004C5791" w:rsidP="004C5791">
      <w:pPr>
        <w:tabs>
          <w:tab w:val="left" w:pos="2700"/>
          <w:tab w:val="left" w:pos="5040"/>
        </w:tabs>
        <w:spacing w:before="12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_______________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_______________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_______________</w:t>
      </w:r>
    </w:p>
    <w:p w14:paraId="5328AA4E" w14:textId="626D8716" w:rsidR="004C5791" w:rsidRPr="004034ED" w:rsidRDefault="004034ED" w:rsidP="004C5791">
      <w:pPr>
        <w:tabs>
          <w:tab w:val="left" w:pos="2700"/>
          <w:tab w:val="left" w:pos="5040"/>
        </w:tabs>
        <w:spacing w:before="120" w:after="120"/>
        <w:ind w:left="360" w:hanging="360"/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</w:pPr>
      <w:r w:rsidRPr="004034ED"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583488" behindDoc="0" locked="0" layoutInCell="1" allowOverlap="1" wp14:anchorId="0BC7628C" wp14:editId="0128A36F">
                <wp:simplePos x="0" y="0"/>
                <wp:positionH relativeFrom="column">
                  <wp:posOffset>2200275</wp:posOffset>
                </wp:positionH>
                <wp:positionV relativeFrom="paragraph">
                  <wp:posOffset>290195</wp:posOffset>
                </wp:positionV>
                <wp:extent cx="1414780" cy="850265"/>
                <wp:effectExtent l="0" t="0" r="90170" b="26035"/>
                <wp:wrapNone/>
                <wp:docPr id="10" name="Oval Callout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14780" cy="850265"/>
                        </a:xfrm>
                        <a:prstGeom prst="wedgeEllipseCallout">
                          <a:avLst>
                            <a:gd name="adj1" fmla="val 54700"/>
                            <a:gd name="adj2" fmla="val 44681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D73BA0" w14:textId="77777777" w:rsidR="00601F70" w:rsidRPr="00B17D48" w:rsidRDefault="00601F70" w:rsidP="00B17D48">
                            <w:pPr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</w:pPr>
                            <w:r w:rsidRPr="00B17D48">
                              <w:rPr>
                                <w:rFonts w:ascii="Century Gothic" w:hAnsi="Century Gothic"/>
                                <w:sz w:val="18"/>
                                <w:szCs w:val="18"/>
                              </w:rPr>
                              <w:t>Pleasssssssssse remember to sssssssssimplify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C7628C"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Oval Callout 10" o:spid="_x0000_s1026" type="#_x0000_t63" style="position:absolute;left:0;text-align:left;margin-left:173.25pt;margin-top:22.85pt;width:111.4pt;height:66.95pt;z-index:25158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" adj="22615,20451" fillcolor="white [3201]" strokecolor="black [3213]" strokeweight="2pt">
                <v:textbox>
                  <w:txbxContent>
                    <w:p w14:paraId="3AD73BA0" w14:textId="77777777" w:rsidR="00601F70" w:rsidRPr="00B17D48" w:rsidRDefault="00601F70" w:rsidP="00B17D48">
                      <w:pPr>
                        <w:rPr>
                          <w:rFonts w:ascii="Century Gothic" w:hAnsi="Century Gothic"/>
                          <w:sz w:val="18"/>
                          <w:szCs w:val="18"/>
                        </w:rPr>
                      </w:pPr>
                      <w:r w:rsidRPr="00B17D48">
                        <w:rPr>
                          <w:rFonts w:ascii="Century Gothic" w:hAnsi="Century Gothic"/>
                          <w:sz w:val="18"/>
                          <w:szCs w:val="18"/>
                        </w:rPr>
                        <w:t>Pleasssssssssse remember to sssssssssimplify!</w:t>
                      </w:r>
                    </w:p>
                  </w:txbxContent>
                </v:textbox>
              </v:shape>
            </w:pict>
          </mc:Fallback>
        </mc:AlternateContent>
      </w:r>
      <w:r w:rsidRPr="004034ED">
        <w:rPr>
          <w:i/>
          <w:noProof/>
        </w:rPr>
        <w:drawing>
          <wp:anchor distT="0" distB="0" distL="114300" distR="114300" simplePos="0" relativeHeight="251582464" behindDoc="0" locked="0" layoutInCell="1" allowOverlap="1" wp14:anchorId="2A0D93EC" wp14:editId="0F127BDF">
            <wp:simplePos x="0" y="0"/>
            <wp:positionH relativeFrom="column">
              <wp:posOffset>3615690</wp:posOffset>
            </wp:positionH>
            <wp:positionV relativeFrom="paragraph">
              <wp:posOffset>862054</wp:posOffset>
            </wp:positionV>
            <wp:extent cx="747423" cy="747423"/>
            <wp:effectExtent l="0" t="0" r="0" b="0"/>
            <wp:wrapNone/>
            <wp:docPr id="260" name="Picture 260" descr="Image result for SNAK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Image result for SNAKE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7423" cy="747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5791" w:rsidRPr="004034ED"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  <w:t>Use the table</w:t>
      </w:r>
      <w:r w:rsidRPr="004034ED"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  <w:t xml:space="preserve"> below</w:t>
      </w:r>
      <w:r w:rsidR="004C5791" w:rsidRPr="004034ED"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  <w:t xml:space="preserve"> to answer questions 3-6.</w:t>
      </w:r>
      <w:r w:rsidR="00B17D48" w:rsidRPr="004034ED">
        <w:rPr>
          <w:i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38"/>
        <w:gridCol w:w="1710"/>
      </w:tblGrid>
      <w:tr w:rsidR="004C5791" w14:paraId="50694AEF" w14:textId="77777777" w:rsidTr="00B17D48">
        <w:tc>
          <w:tcPr>
            <w:tcW w:w="3348" w:type="dxa"/>
            <w:gridSpan w:val="2"/>
          </w:tcPr>
          <w:p w14:paraId="5ED299F6" w14:textId="30C9C97A" w:rsidR="004C5791" w:rsidRPr="004034ED" w:rsidRDefault="004C5791" w:rsidP="004C5791">
            <w:pPr>
              <w:spacing w:before="20" w:after="20"/>
              <w:jc w:val="center"/>
              <w:rPr>
                <w:rFonts w:ascii="Century Gothic" w:hAnsi="Century Gothic"/>
                <w:b/>
                <w:szCs w:val="28"/>
              </w:rPr>
            </w:pPr>
            <w:r w:rsidRPr="004034ED">
              <w:rPr>
                <w:rFonts w:ascii="Century Gothic" w:hAnsi="Century Gothic"/>
                <w:b/>
                <w:szCs w:val="28"/>
              </w:rPr>
              <w:t>Favorite Pets</w:t>
            </w:r>
          </w:p>
        </w:tc>
      </w:tr>
      <w:tr w:rsidR="004C5791" w14:paraId="0BD33BE2" w14:textId="77777777" w:rsidTr="00B17D48">
        <w:tc>
          <w:tcPr>
            <w:tcW w:w="1638" w:type="dxa"/>
          </w:tcPr>
          <w:p w14:paraId="39F947D1" w14:textId="77777777" w:rsidR="004C5791" w:rsidRPr="004034ED" w:rsidRDefault="004C5791" w:rsidP="004C5791">
            <w:pPr>
              <w:spacing w:before="20" w:after="20"/>
              <w:jc w:val="center"/>
              <w:rPr>
                <w:rFonts w:ascii="Century Gothic" w:hAnsi="Century Gothic"/>
                <w:szCs w:val="28"/>
              </w:rPr>
            </w:pPr>
            <w:r w:rsidRPr="004034ED">
              <w:rPr>
                <w:rFonts w:ascii="Century Gothic" w:hAnsi="Century Gothic"/>
                <w:szCs w:val="28"/>
              </w:rPr>
              <w:t>Snake</w:t>
            </w:r>
          </w:p>
        </w:tc>
        <w:tc>
          <w:tcPr>
            <w:tcW w:w="1710" w:type="dxa"/>
          </w:tcPr>
          <w:p w14:paraId="2B44DCB1" w14:textId="77777777" w:rsidR="004C5791" w:rsidRPr="004034ED" w:rsidRDefault="004C5791" w:rsidP="004C5791">
            <w:pPr>
              <w:spacing w:before="20" w:after="20"/>
              <w:jc w:val="center"/>
              <w:rPr>
                <w:rFonts w:ascii="Century Gothic" w:hAnsi="Century Gothic"/>
                <w:szCs w:val="28"/>
              </w:rPr>
            </w:pPr>
            <w:r w:rsidRPr="004034ED">
              <w:rPr>
                <w:rFonts w:ascii="Century Gothic" w:hAnsi="Century Gothic"/>
                <w:szCs w:val="28"/>
              </w:rPr>
              <w:t>15</w:t>
            </w:r>
          </w:p>
        </w:tc>
      </w:tr>
      <w:tr w:rsidR="004C5791" w14:paraId="4AC5DC4D" w14:textId="77777777" w:rsidTr="00B17D48">
        <w:tc>
          <w:tcPr>
            <w:tcW w:w="1638" w:type="dxa"/>
          </w:tcPr>
          <w:p w14:paraId="41AD0ED0" w14:textId="4B2C9F1E" w:rsidR="004C5791" w:rsidRPr="004034ED" w:rsidRDefault="004C5791" w:rsidP="004C5791">
            <w:pPr>
              <w:spacing w:before="20" w:after="20"/>
              <w:jc w:val="center"/>
              <w:rPr>
                <w:rFonts w:ascii="Century Gothic" w:hAnsi="Century Gothic"/>
                <w:szCs w:val="28"/>
              </w:rPr>
            </w:pPr>
            <w:r w:rsidRPr="004034ED">
              <w:rPr>
                <w:rFonts w:ascii="Century Gothic" w:hAnsi="Century Gothic"/>
                <w:szCs w:val="28"/>
              </w:rPr>
              <w:t>Dog</w:t>
            </w:r>
          </w:p>
        </w:tc>
        <w:tc>
          <w:tcPr>
            <w:tcW w:w="1710" w:type="dxa"/>
          </w:tcPr>
          <w:p w14:paraId="271E26DE" w14:textId="77777777" w:rsidR="004C5791" w:rsidRPr="004034ED" w:rsidRDefault="004C5791" w:rsidP="004C5791">
            <w:pPr>
              <w:spacing w:before="20" w:after="20"/>
              <w:jc w:val="center"/>
              <w:rPr>
                <w:rFonts w:ascii="Century Gothic" w:hAnsi="Century Gothic"/>
                <w:szCs w:val="28"/>
              </w:rPr>
            </w:pPr>
            <w:r w:rsidRPr="004034ED">
              <w:rPr>
                <w:rFonts w:ascii="Century Gothic" w:hAnsi="Century Gothic"/>
                <w:szCs w:val="28"/>
              </w:rPr>
              <w:t>10</w:t>
            </w:r>
          </w:p>
        </w:tc>
      </w:tr>
      <w:tr w:rsidR="004C5791" w14:paraId="6B6FD63E" w14:textId="77777777" w:rsidTr="00B17D48">
        <w:tc>
          <w:tcPr>
            <w:tcW w:w="1638" w:type="dxa"/>
          </w:tcPr>
          <w:p w14:paraId="23A16505" w14:textId="30B3DB4F" w:rsidR="004C5791" w:rsidRPr="004034ED" w:rsidRDefault="004C5791" w:rsidP="004C5791">
            <w:pPr>
              <w:spacing w:before="20" w:after="20"/>
              <w:jc w:val="center"/>
              <w:rPr>
                <w:rFonts w:ascii="Century Gothic" w:hAnsi="Century Gothic"/>
                <w:szCs w:val="28"/>
              </w:rPr>
            </w:pPr>
            <w:r w:rsidRPr="004034ED">
              <w:rPr>
                <w:rFonts w:ascii="Century Gothic" w:hAnsi="Century Gothic"/>
                <w:szCs w:val="28"/>
              </w:rPr>
              <w:t>Cat</w:t>
            </w:r>
          </w:p>
        </w:tc>
        <w:tc>
          <w:tcPr>
            <w:tcW w:w="1710" w:type="dxa"/>
          </w:tcPr>
          <w:p w14:paraId="01AD2BA4" w14:textId="335F7538" w:rsidR="004C5791" w:rsidRPr="004034ED" w:rsidRDefault="004C5791" w:rsidP="004C5791">
            <w:pPr>
              <w:spacing w:before="20" w:after="20"/>
              <w:jc w:val="center"/>
              <w:rPr>
                <w:rFonts w:ascii="Century Gothic" w:hAnsi="Century Gothic"/>
                <w:szCs w:val="28"/>
              </w:rPr>
            </w:pPr>
            <w:r w:rsidRPr="004034ED">
              <w:rPr>
                <w:rFonts w:ascii="Century Gothic" w:hAnsi="Century Gothic"/>
                <w:szCs w:val="28"/>
              </w:rPr>
              <w:t>6</w:t>
            </w:r>
          </w:p>
        </w:tc>
      </w:tr>
      <w:tr w:rsidR="004C5791" w14:paraId="6C2E0762" w14:textId="77777777" w:rsidTr="00B17D48">
        <w:tc>
          <w:tcPr>
            <w:tcW w:w="1638" w:type="dxa"/>
          </w:tcPr>
          <w:p w14:paraId="3C7AF40C" w14:textId="77777777" w:rsidR="004C5791" w:rsidRPr="004034ED" w:rsidRDefault="004C5791" w:rsidP="004C5791">
            <w:pPr>
              <w:spacing w:before="20" w:after="20"/>
              <w:jc w:val="center"/>
              <w:rPr>
                <w:rFonts w:ascii="Century Gothic" w:hAnsi="Century Gothic"/>
                <w:szCs w:val="28"/>
              </w:rPr>
            </w:pPr>
            <w:r w:rsidRPr="004034ED">
              <w:rPr>
                <w:rFonts w:ascii="Century Gothic" w:hAnsi="Century Gothic"/>
                <w:szCs w:val="28"/>
              </w:rPr>
              <w:t>Hamster</w:t>
            </w:r>
          </w:p>
        </w:tc>
        <w:tc>
          <w:tcPr>
            <w:tcW w:w="1710" w:type="dxa"/>
          </w:tcPr>
          <w:p w14:paraId="53F153F0" w14:textId="77777777" w:rsidR="004C5791" w:rsidRPr="004034ED" w:rsidRDefault="004C5791" w:rsidP="004C5791">
            <w:pPr>
              <w:spacing w:before="20" w:after="20"/>
              <w:jc w:val="center"/>
              <w:rPr>
                <w:rFonts w:ascii="Century Gothic" w:hAnsi="Century Gothic"/>
                <w:szCs w:val="28"/>
              </w:rPr>
            </w:pPr>
            <w:r w:rsidRPr="004034ED">
              <w:rPr>
                <w:rFonts w:ascii="Century Gothic" w:hAnsi="Century Gothic"/>
                <w:szCs w:val="28"/>
              </w:rPr>
              <w:t>8</w:t>
            </w:r>
          </w:p>
        </w:tc>
      </w:tr>
      <w:tr w:rsidR="004C5791" w14:paraId="42BCA52D" w14:textId="77777777" w:rsidTr="00B17D48">
        <w:tc>
          <w:tcPr>
            <w:tcW w:w="1638" w:type="dxa"/>
          </w:tcPr>
          <w:p w14:paraId="3CDE3BB4" w14:textId="77777777" w:rsidR="004C5791" w:rsidRPr="004034ED" w:rsidRDefault="004C5791" w:rsidP="004C5791">
            <w:pPr>
              <w:spacing w:before="20" w:after="20"/>
              <w:jc w:val="center"/>
              <w:rPr>
                <w:rFonts w:ascii="Century Gothic" w:hAnsi="Century Gothic"/>
                <w:szCs w:val="28"/>
              </w:rPr>
            </w:pPr>
            <w:r w:rsidRPr="004034ED">
              <w:rPr>
                <w:rFonts w:ascii="Century Gothic" w:hAnsi="Century Gothic"/>
                <w:szCs w:val="28"/>
              </w:rPr>
              <w:t>Fish</w:t>
            </w:r>
          </w:p>
        </w:tc>
        <w:tc>
          <w:tcPr>
            <w:tcW w:w="1710" w:type="dxa"/>
          </w:tcPr>
          <w:p w14:paraId="34A54108" w14:textId="77777777" w:rsidR="004C5791" w:rsidRPr="004034ED" w:rsidRDefault="004C5791" w:rsidP="004C5791">
            <w:pPr>
              <w:spacing w:before="20" w:after="20"/>
              <w:jc w:val="center"/>
              <w:rPr>
                <w:rFonts w:ascii="Century Gothic" w:hAnsi="Century Gothic"/>
                <w:szCs w:val="28"/>
              </w:rPr>
            </w:pPr>
            <w:r w:rsidRPr="004034ED">
              <w:rPr>
                <w:rFonts w:ascii="Century Gothic" w:hAnsi="Century Gothic"/>
                <w:szCs w:val="28"/>
              </w:rPr>
              <w:t>1</w:t>
            </w:r>
          </w:p>
        </w:tc>
      </w:tr>
    </w:tbl>
    <w:p w14:paraId="1A88860C" w14:textId="55DC41C6" w:rsidR="004C5791" w:rsidRDefault="004C5791" w:rsidP="004034ED">
      <w:pPr>
        <w:tabs>
          <w:tab w:val="left" w:pos="2700"/>
          <w:tab w:val="left" w:pos="5040"/>
        </w:tabs>
        <w:spacing w:before="120" w:after="36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3)  What is the ratio of people who chose </w:t>
      </w:r>
      <w:r w:rsidRPr="004C5791"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>snakes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as their favorite pet to those who chose </w:t>
      </w:r>
      <w:r w:rsidRPr="004C5791"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>dogs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?</w:t>
      </w:r>
    </w:p>
    <w:p w14:paraId="7DD43C2A" w14:textId="68E4E735" w:rsidR="004C5791" w:rsidRDefault="004C5791" w:rsidP="004034ED">
      <w:pPr>
        <w:tabs>
          <w:tab w:val="left" w:pos="2700"/>
          <w:tab w:val="left" w:pos="5040"/>
        </w:tabs>
        <w:spacing w:before="120" w:after="36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4)  What is the ratio of people who chose </w:t>
      </w:r>
      <w:r w:rsidRPr="004C5791"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 xml:space="preserve">cats </w:t>
      </w:r>
      <w:r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>AND</w:t>
      </w:r>
      <w:r w:rsidRPr="004C5791"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 xml:space="preserve"> dogs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to those who chose </w:t>
      </w:r>
      <w:r w:rsidRPr="004C5791"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>hamsters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?</w:t>
      </w:r>
    </w:p>
    <w:p w14:paraId="23043788" w14:textId="4E828A14" w:rsidR="004C5791" w:rsidRDefault="004C5791" w:rsidP="004034ED">
      <w:pPr>
        <w:tabs>
          <w:tab w:val="left" w:pos="2700"/>
          <w:tab w:val="left" w:pos="5040"/>
        </w:tabs>
        <w:spacing w:before="120" w:after="36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5)  What is the ratio of those who chose </w:t>
      </w:r>
      <w:r w:rsidRPr="004C5791"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>snakes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as their favorite pet to </w:t>
      </w:r>
      <w:r w:rsidRPr="004C5791"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>everyone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that was surveyed?</w:t>
      </w:r>
    </w:p>
    <w:p w14:paraId="00F80B12" w14:textId="30866041" w:rsidR="004C5791" w:rsidRDefault="004C5791" w:rsidP="004034ED">
      <w:pPr>
        <w:tabs>
          <w:tab w:val="left" w:pos="2700"/>
          <w:tab w:val="left" w:pos="5040"/>
        </w:tabs>
        <w:spacing w:before="120" w:after="36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6)  What is the ratio of those who chose </w:t>
      </w:r>
      <w:r w:rsidRPr="004C5791"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>cats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to those who chose </w:t>
      </w:r>
      <w:r w:rsidRPr="004C5791"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>fish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?</w:t>
      </w:r>
    </w:p>
    <w:p w14:paraId="323ED484" w14:textId="6753F067" w:rsidR="004034ED" w:rsidRPr="004034ED" w:rsidRDefault="004034ED" w:rsidP="004034ED">
      <w:pPr>
        <w:spacing w:after="120"/>
        <w:rPr>
          <w:rFonts w:ascii="Century Gothic" w:hAnsi="Century Gothic"/>
          <w:i/>
        </w:rPr>
      </w:pPr>
      <w:r w:rsidRPr="004034ED">
        <w:rPr>
          <w:rFonts w:ascii="Century Gothic" w:hAnsi="Century Gothic"/>
          <w:i/>
        </w:rPr>
        <w:t>Use</w:t>
      </w:r>
      <w:r w:rsidR="006D7117">
        <w:rPr>
          <w:rFonts w:ascii="Century Gothic" w:hAnsi="Century Gothic"/>
          <w:i/>
        </w:rPr>
        <w:t xml:space="preserve"> the words,</w:t>
      </w:r>
      <w:r w:rsidRPr="004034ED">
        <w:rPr>
          <w:rFonts w:ascii="Century Gothic" w:hAnsi="Century Gothic"/>
          <w:i/>
        </w:rPr>
        <w:t xml:space="preserve"> </w:t>
      </w:r>
      <w:r w:rsidRPr="00750B9E">
        <w:rPr>
          <w:rFonts w:ascii="Century Gothic" w:hAnsi="Century Gothic"/>
          <w:b/>
          <w:i/>
        </w:rPr>
        <w:t>“East Cobb Middle School”</w:t>
      </w:r>
      <w:r w:rsidRPr="004034ED">
        <w:rPr>
          <w:rFonts w:ascii="Century Gothic" w:hAnsi="Century Gothic"/>
          <w:i/>
        </w:rPr>
        <w:t xml:space="preserve"> to answer questions 7-11.</w:t>
      </w:r>
    </w:p>
    <w:p w14:paraId="2F6BA50B" w14:textId="2B0DF0E4" w:rsidR="004034ED" w:rsidRPr="004109A8" w:rsidRDefault="004034ED" w:rsidP="004034ED">
      <w:pPr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7)  </w:t>
      </w:r>
      <w:r>
        <w:rPr>
          <w:rFonts w:ascii="Century Gothic" w:hAnsi="Century Gothic"/>
        </w:rPr>
        <w:tab/>
      </w:r>
      <w:r w:rsidRPr="004109A8">
        <w:rPr>
          <w:rFonts w:ascii="Century Gothic" w:hAnsi="Century Gothic"/>
        </w:rPr>
        <w:t>What is the ratio of vowels to consonants</w:t>
      </w:r>
      <w:r>
        <w:rPr>
          <w:rFonts w:ascii="Century Gothic" w:hAnsi="Century Gothic"/>
        </w:rPr>
        <w:t>?</w:t>
      </w:r>
    </w:p>
    <w:p w14:paraId="4FA76FB6" w14:textId="309D754E" w:rsidR="004034ED" w:rsidRPr="004109A8" w:rsidRDefault="00750B9E" w:rsidP="004034ED">
      <w:pPr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8)</w:t>
      </w:r>
      <w:r w:rsidR="004034ED" w:rsidRPr="004109A8">
        <w:rPr>
          <w:rFonts w:ascii="Century Gothic" w:hAnsi="Century Gothic"/>
        </w:rPr>
        <w:t xml:space="preserve">  </w:t>
      </w:r>
      <w:r w:rsidR="004034ED">
        <w:rPr>
          <w:rFonts w:ascii="Century Gothic" w:hAnsi="Century Gothic"/>
        </w:rPr>
        <w:tab/>
      </w:r>
      <w:r w:rsidR="004034ED" w:rsidRPr="004109A8">
        <w:rPr>
          <w:rFonts w:ascii="Century Gothic" w:hAnsi="Century Gothic"/>
        </w:rPr>
        <w:t>What is the ratio of letters in ECMS to East Cobb Middle School</w:t>
      </w:r>
      <w:r w:rsidR="004034ED">
        <w:rPr>
          <w:rFonts w:ascii="Century Gothic" w:hAnsi="Century Gothic"/>
        </w:rPr>
        <w:t>?</w:t>
      </w:r>
    </w:p>
    <w:p w14:paraId="6575755A" w14:textId="6285CA00" w:rsidR="004034ED" w:rsidRPr="004109A8" w:rsidRDefault="00750B9E" w:rsidP="004034ED">
      <w:pPr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9)</w:t>
      </w:r>
      <w:r w:rsidR="004034ED" w:rsidRPr="004109A8">
        <w:rPr>
          <w:rFonts w:ascii="Century Gothic" w:hAnsi="Century Gothic"/>
        </w:rPr>
        <w:t xml:space="preserve">  </w:t>
      </w:r>
      <w:r w:rsidR="004034ED">
        <w:rPr>
          <w:rFonts w:ascii="Century Gothic" w:hAnsi="Century Gothic"/>
        </w:rPr>
        <w:tab/>
      </w:r>
      <w:r w:rsidR="004034ED" w:rsidRPr="004109A8">
        <w:rPr>
          <w:rFonts w:ascii="Century Gothic" w:hAnsi="Century Gothic"/>
        </w:rPr>
        <w:t>What is the ratio of the letters in “East Cobb” to the letters in “Middle School</w:t>
      </w:r>
      <w:r w:rsidR="004034ED">
        <w:rPr>
          <w:rFonts w:ascii="Century Gothic" w:hAnsi="Century Gothic"/>
        </w:rPr>
        <w:t>”?</w:t>
      </w:r>
    </w:p>
    <w:p w14:paraId="6623EE89" w14:textId="54BAA6FA" w:rsidR="004034ED" w:rsidRPr="004109A8" w:rsidRDefault="00750B9E" w:rsidP="004034ED">
      <w:pPr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10)</w:t>
      </w:r>
      <w:r w:rsidR="004034ED" w:rsidRPr="004109A8">
        <w:rPr>
          <w:rFonts w:ascii="Century Gothic" w:hAnsi="Century Gothic"/>
        </w:rPr>
        <w:t xml:space="preserve"> What is the ratio of the letters in “Middle School” to the letters in “East Cobb</w:t>
      </w:r>
      <w:r w:rsidR="004034ED">
        <w:rPr>
          <w:rFonts w:ascii="Century Gothic" w:hAnsi="Century Gothic"/>
        </w:rPr>
        <w:t>”?</w:t>
      </w:r>
    </w:p>
    <w:p w14:paraId="38C0E8E0" w14:textId="1B6D579E" w:rsidR="004034ED" w:rsidRDefault="00750B9E" w:rsidP="004034ED">
      <w:pPr>
        <w:spacing w:after="0" w:line="240" w:lineRule="auto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11)</w:t>
      </w:r>
      <w:r w:rsidR="004034ED">
        <w:rPr>
          <w:rFonts w:ascii="Century Gothic" w:hAnsi="Century Gothic"/>
        </w:rPr>
        <w:tab/>
      </w:r>
      <w:r w:rsidR="004034ED" w:rsidRPr="004109A8">
        <w:rPr>
          <w:rFonts w:ascii="Century Gothic" w:hAnsi="Century Gothic"/>
        </w:rPr>
        <w:t>Crain says the ratio of letters in “East” to “Cobb” is 4:4</w:t>
      </w:r>
      <w:proofErr w:type="gramStart"/>
      <w:r w:rsidR="004034ED" w:rsidRPr="004109A8">
        <w:rPr>
          <w:rFonts w:ascii="Century Gothic" w:hAnsi="Century Gothic"/>
        </w:rPr>
        <w:t>.  Hailey</w:t>
      </w:r>
      <w:proofErr w:type="gramEnd"/>
      <w:r w:rsidR="004034ED" w:rsidRPr="004109A8">
        <w:rPr>
          <w:rFonts w:ascii="Century Gothic" w:hAnsi="Century Gothic"/>
        </w:rPr>
        <w:t xml:space="preserve"> says that ratio is 1:1.  Who is correct?  Explain your answer.</w:t>
      </w:r>
    </w:p>
    <w:p w14:paraId="3B165A7B" w14:textId="7F85A18D" w:rsidR="00750B9E" w:rsidRDefault="00750B9E" w:rsidP="00750B9E">
      <w:pPr>
        <w:spacing w:after="0" w:line="240" w:lineRule="auto"/>
        <w:rPr>
          <w:rFonts w:ascii="Century Gothic" w:hAnsi="Century Gothic"/>
        </w:rPr>
      </w:pPr>
    </w:p>
    <w:p w14:paraId="4493A2FF" w14:textId="73F77A4E" w:rsidR="00750B9E" w:rsidRDefault="00750B9E" w:rsidP="00750B9E">
      <w:pPr>
        <w:spacing w:after="120" w:line="240" w:lineRule="auto"/>
        <w:rPr>
          <w:rFonts w:ascii="Century Gothic" w:hAnsi="Century Gothic"/>
          <w:i/>
        </w:rPr>
      </w:pPr>
      <w:r w:rsidRPr="00750B9E">
        <w:rPr>
          <w:rFonts w:ascii="Century Gothic" w:hAnsi="Century Gothic"/>
          <w:i/>
        </w:rPr>
        <w:t>The table below shows the number of balloons purchased in each color at Party City.  Using this information, answer questions 12-15.</w:t>
      </w:r>
    </w:p>
    <w:tbl>
      <w:tblPr>
        <w:tblStyle w:val="TableGrid"/>
        <w:tblW w:w="5070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38"/>
        <w:gridCol w:w="1008"/>
        <w:gridCol w:w="1008"/>
        <w:gridCol w:w="1008"/>
        <w:gridCol w:w="1008"/>
      </w:tblGrid>
      <w:tr w:rsidR="00750B9E" w:rsidRPr="00DD7A4F" w14:paraId="7DC1FAEB" w14:textId="77777777" w:rsidTr="00750B9E">
        <w:trPr>
          <w:trHeight w:val="375"/>
          <w:jc w:val="center"/>
        </w:trPr>
        <w:tc>
          <w:tcPr>
            <w:tcW w:w="103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54C9D4B" w14:textId="4E16DD21" w:rsidR="00750B9E" w:rsidRPr="00DC7DCA" w:rsidRDefault="00750B9E" w:rsidP="000F3B7C">
            <w:pPr>
              <w:pStyle w:val="ListParagraph"/>
              <w:tabs>
                <w:tab w:val="right" w:pos="10710"/>
              </w:tabs>
              <w:ind w:left="0"/>
              <w:jc w:val="center"/>
              <w:rPr>
                <w:rFonts w:ascii="Century Gothic" w:hAnsi="Century Gothic"/>
                <w:sz w:val="18"/>
              </w:rPr>
            </w:pPr>
            <w:r>
              <w:rPr>
                <w:rFonts w:ascii="Century Gothic" w:hAnsi="Century Gothic"/>
                <w:sz w:val="18"/>
              </w:rPr>
              <w:t>Color</w:t>
            </w:r>
          </w:p>
        </w:tc>
        <w:tc>
          <w:tcPr>
            <w:tcW w:w="100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73B4241" w14:textId="68E52D1A" w:rsidR="00750B9E" w:rsidRPr="00DC7DCA" w:rsidRDefault="00750B9E" w:rsidP="000F3B7C">
            <w:pPr>
              <w:pStyle w:val="ListParagraph"/>
              <w:tabs>
                <w:tab w:val="right" w:pos="10710"/>
              </w:tabs>
              <w:ind w:left="0"/>
              <w:jc w:val="center"/>
              <w:rPr>
                <w:rFonts w:ascii="Century Gothic" w:hAnsi="Century Gothic"/>
                <w:sz w:val="18"/>
              </w:rPr>
            </w:pPr>
            <w:r>
              <w:rPr>
                <w:rFonts w:ascii="Century Gothic" w:hAnsi="Century Gothic"/>
                <w:sz w:val="18"/>
              </w:rPr>
              <w:t>Red</w:t>
            </w:r>
          </w:p>
        </w:tc>
        <w:tc>
          <w:tcPr>
            <w:tcW w:w="100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76982B1" w14:textId="621CDEE9" w:rsidR="00750B9E" w:rsidRPr="00DC7DCA" w:rsidRDefault="00750B9E" w:rsidP="000F3B7C">
            <w:pPr>
              <w:pStyle w:val="ListParagraph"/>
              <w:tabs>
                <w:tab w:val="right" w:pos="10710"/>
              </w:tabs>
              <w:ind w:left="0"/>
              <w:jc w:val="center"/>
              <w:rPr>
                <w:rFonts w:ascii="Century Gothic" w:hAnsi="Century Gothic"/>
                <w:sz w:val="18"/>
              </w:rPr>
            </w:pPr>
            <w:r>
              <w:rPr>
                <w:rFonts w:ascii="Century Gothic" w:hAnsi="Century Gothic"/>
                <w:sz w:val="18"/>
              </w:rPr>
              <w:t>Yellow</w:t>
            </w:r>
          </w:p>
        </w:tc>
        <w:tc>
          <w:tcPr>
            <w:tcW w:w="100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35C79A4A" w14:textId="4C355445" w:rsidR="00750B9E" w:rsidRPr="00DC7DCA" w:rsidRDefault="00750B9E" w:rsidP="000F3B7C">
            <w:pPr>
              <w:pStyle w:val="ListParagraph"/>
              <w:tabs>
                <w:tab w:val="right" w:pos="10710"/>
              </w:tabs>
              <w:ind w:left="0"/>
              <w:jc w:val="center"/>
              <w:rPr>
                <w:rFonts w:ascii="Century Gothic" w:hAnsi="Century Gothic"/>
                <w:sz w:val="18"/>
              </w:rPr>
            </w:pPr>
            <w:r>
              <w:rPr>
                <w:rFonts w:ascii="Century Gothic" w:hAnsi="Century Gothic"/>
                <w:sz w:val="18"/>
              </w:rPr>
              <w:t>Blue</w:t>
            </w:r>
          </w:p>
        </w:tc>
        <w:tc>
          <w:tcPr>
            <w:tcW w:w="1008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576E87E" w14:textId="17C4702B" w:rsidR="00750B9E" w:rsidRPr="00DC7DCA" w:rsidRDefault="00750B9E" w:rsidP="000F3B7C">
            <w:pPr>
              <w:pStyle w:val="ListParagraph"/>
              <w:tabs>
                <w:tab w:val="right" w:pos="10710"/>
              </w:tabs>
              <w:ind w:left="0"/>
              <w:jc w:val="center"/>
              <w:rPr>
                <w:rFonts w:ascii="Century Gothic" w:hAnsi="Century Gothic"/>
                <w:sz w:val="18"/>
              </w:rPr>
            </w:pPr>
            <w:r>
              <w:rPr>
                <w:rFonts w:ascii="Century Gothic" w:hAnsi="Century Gothic"/>
                <w:sz w:val="18"/>
              </w:rPr>
              <w:t>Green</w:t>
            </w:r>
          </w:p>
        </w:tc>
      </w:tr>
      <w:tr w:rsidR="00750B9E" w:rsidRPr="00DD7A4F" w14:paraId="5B208F66" w14:textId="77777777" w:rsidTr="000F3B7C">
        <w:trPr>
          <w:trHeight w:val="166"/>
          <w:jc w:val="center"/>
        </w:trPr>
        <w:tc>
          <w:tcPr>
            <w:tcW w:w="1038" w:type="dxa"/>
            <w:tcBorders>
              <w:top w:val="single" w:sz="12" w:space="0" w:color="auto"/>
            </w:tcBorders>
            <w:vAlign w:val="center"/>
          </w:tcPr>
          <w:p w14:paraId="15C3FEB6" w14:textId="77777777" w:rsidR="00750B9E" w:rsidRPr="00DC7DCA" w:rsidRDefault="00750B9E" w:rsidP="000F3B7C">
            <w:pPr>
              <w:pStyle w:val="ListParagraph"/>
              <w:tabs>
                <w:tab w:val="right" w:pos="10710"/>
              </w:tabs>
              <w:ind w:left="0"/>
              <w:jc w:val="center"/>
              <w:rPr>
                <w:rFonts w:ascii="Century Gothic" w:hAnsi="Century Gothic"/>
                <w:sz w:val="18"/>
              </w:rPr>
            </w:pPr>
            <w:r w:rsidRPr="00DC7DCA">
              <w:rPr>
                <w:rFonts w:ascii="Century Gothic" w:hAnsi="Century Gothic"/>
                <w:sz w:val="18"/>
              </w:rPr>
              <w:t>Quantity Sold</w:t>
            </w:r>
          </w:p>
        </w:tc>
        <w:tc>
          <w:tcPr>
            <w:tcW w:w="1008" w:type="dxa"/>
            <w:tcBorders>
              <w:top w:val="single" w:sz="12" w:space="0" w:color="auto"/>
            </w:tcBorders>
            <w:vAlign w:val="center"/>
          </w:tcPr>
          <w:p w14:paraId="1B0F50FB" w14:textId="4AAEB3B3" w:rsidR="00750B9E" w:rsidRPr="00DC7DCA" w:rsidRDefault="00750B9E" w:rsidP="000F3B7C">
            <w:pPr>
              <w:pStyle w:val="ListParagraph"/>
              <w:tabs>
                <w:tab w:val="right" w:pos="10710"/>
              </w:tabs>
              <w:ind w:left="0"/>
              <w:jc w:val="center"/>
              <w:rPr>
                <w:rFonts w:ascii="Century Gothic" w:hAnsi="Century Gothic"/>
                <w:sz w:val="18"/>
              </w:rPr>
            </w:pPr>
            <w:r>
              <w:rPr>
                <w:rFonts w:ascii="Century Gothic" w:hAnsi="Century Gothic"/>
                <w:sz w:val="18"/>
              </w:rPr>
              <w:t>10</w:t>
            </w:r>
          </w:p>
        </w:tc>
        <w:tc>
          <w:tcPr>
            <w:tcW w:w="1008" w:type="dxa"/>
            <w:tcBorders>
              <w:top w:val="single" w:sz="12" w:space="0" w:color="auto"/>
            </w:tcBorders>
            <w:vAlign w:val="center"/>
          </w:tcPr>
          <w:p w14:paraId="35A25DE3" w14:textId="188F0B89" w:rsidR="00750B9E" w:rsidRPr="00DC7DCA" w:rsidRDefault="00750B9E" w:rsidP="000F3B7C">
            <w:pPr>
              <w:pStyle w:val="ListParagraph"/>
              <w:tabs>
                <w:tab w:val="right" w:pos="10710"/>
              </w:tabs>
              <w:ind w:left="0"/>
              <w:jc w:val="center"/>
              <w:rPr>
                <w:rFonts w:ascii="Century Gothic" w:hAnsi="Century Gothic"/>
                <w:sz w:val="18"/>
              </w:rPr>
            </w:pPr>
            <w:r>
              <w:rPr>
                <w:rFonts w:ascii="Century Gothic" w:hAnsi="Century Gothic"/>
                <w:sz w:val="18"/>
              </w:rPr>
              <w:t>20</w:t>
            </w:r>
          </w:p>
        </w:tc>
        <w:tc>
          <w:tcPr>
            <w:tcW w:w="1008" w:type="dxa"/>
            <w:tcBorders>
              <w:top w:val="single" w:sz="12" w:space="0" w:color="auto"/>
            </w:tcBorders>
            <w:vAlign w:val="center"/>
          </w:tcPr>
          <w:p w14:paraId="30F8A9DA" w14:textId="5515FB04" w:rsidR="00750B9E" w:rsidRPr="00DC7DCA" w:rsidRDefault="00750B9E" w:rsidP="000F3B7C">
            <w:pPr>
              <w:pStyle w:val="ListParagraph"/>
              <w:tabs>
                <w:tab w:val="right" w:pos="10710"/>
              </w:tabs>
              <w:ind w:left="0"/>
              <w:jc w:val="center"/>
              <w:rPr>
                <w:rFonts w:ascii="Century Gothic" w:hAnsi="Century Gothic"/>
                <w:sz w:val="18"/>
              </w:rPr>
            </w:pPr>
            <w:r>
              <w:rPr>
                <w:rFonts w:ascii="Century Gothic" w:hAnsi="Century Gothic"/>
                <w:sz w:val="18"/>
              </w:rPr>
              <w:t>15</w:t>
            </w:r>
          </w:p>
        </w:tc>
        <w:tc>
          <w:tcPr>
            <w:tcW w:w="1008" w:type="dxa"/>
            <w:tcBorders>
              <w:top w:val="single" w:sz="12" w:space="0" w:color="auto"/>
            </w:tcBorders>
            <w:vAlign w:val="center"/>
          </w:tcPr>
          <w:p w14:paraId="4E98E89C" w14:textId="08B06214" w:rsidR="00750B9E" w:rsidRPr="00DC7DCA" w:rsidRDefault="00750B9E" w:rsidP="000F3B7C">
            <w:pPr>
              <w:pStyle w:val="ListParagraph"/>
              <w:tabs>
                <w:tab w:val="right" w:pos="10710"/>
              </w:tabs>
              <w:ind w:left="0"/>
              <w:jc w:val="center"/>
              <w:rPr>
                <w:rFonts w:ascii="Century Gothic" w:hAnsi="Century Gothic"/>
                <w:sz w:val="18"/>
              </w:rPr>
            </w:pPr>
            <w:r>
              <w:rPr>
                <w:rFonts w:ascii="Century Gothic" w:hAnsi="Century Gothic"/>
                <w:sz w:val="18"/>
              </w:rPr>
              <w:t>25</w:t>
            </w:r>
          </w:p>
        </w:tc>
      </w:tr>
    </w:tbl>
    <w:p w14:paraId="569C4B23" w14:textId="3304213E" w:rsidR="00750B9E" w:rsidRDefault="00750B9E" w:rsidP="00750B9E">
      <w:pPr>
        <w:spacing w:before="12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12)  Which two items does the ratio 10:20 represent?</w:t>
      </w:r>
    </w:p>
    <w:p w14:paraId="407C25EF" w14:textId="0247CCF7" w:rsidR="00750B9E" w:rsidRDefault="00750B9E" w:rsidP="00750B9E">
      <w:pPr>
        <w:spacing w:before="12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13)  Which two items does the ratio 3:5 represent?</w:t>
      </w:r>
    </w:p>
    <w:p w14:paraId="178ECA84" w14:textId="6BF582C8" w:rsidR="00750B9E" w:rsidRDefault="00750B9E" w:rsidP="00750B9E">
      <w:pPr>
        <w:spacing w:before="12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14)  Which two items does the ratio 5 to 3 represent?</w:t>
      </w:r>
    </w:p>
    <w:p w14:paraId="1D3FDD72" w14:textId="01DC7554" w:rsidR="00750B9E" w:rsidRDefault="00750B9E" w:rsidP="00750B9E">
      <w:pPr>
        <w:spacing w:before="120" w:after="60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15)  Which two items does the ratio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8"/>
              </w:rPr>
              <m:t>2</m:t>
            </m:r>
          </m:den>
        </m:f>
        <m:r>
          <w:rPr>
            <w:rFonts w:ascii="Cambria Math" w:eastAsiaTheme="minorEastAsia" w:hAnsi="Cambria Math"/>
            <w:sz w:val="28"/>
          </w:rPr>
          <m:t xml:space="preserve"> </m:t>
        </m:r>
      </m:oMath>
      <w:r>
        <w:rPr>
          <w:rFonts w:ascii="Century Gothic" w:hAnsi="Century Gothic"/>
        </w:rPr>
        <w:t>represent?</w:t>
      </w:r>
    </w:p>
    <w:p w14:paraId="3CCA2CE0" w14:textId="3E399870" w:rsidR="00750B9E" w:rsidRPr="00750B9E" w:rsidRDefault="00750B9E" w:rsidP="00750B9E">
      <w:pPr>
        <w:spacing w:before="120" w:after="0" w:line="240" w:lineRule="auto"/>
        <w:rPr>
          <w:rFonts w:ascii="Century Gothic" w:hAnsi="Century Gothic"/>
          <w:i/>
        </w:rPr>
      </w:pPr>
      <w:r>
        <w:rPr>
          <w:rFonts w:ascii="Century Gothic" w:hAnsi="Century Gothic"/>
        </w:rPr>
        <w:t>16)  Which two items does the ratio 4:3 represent?</w:t>
      </w:r>
    </w:p>
    <w:p w14:paraId="60D80E0C" w14:textId="51E05AD9" w:rsidR="004034ED" w:rsidRPr="00365ED4" w:rsidRDefault="0065137F" w:rsidP="00920E92">
      <w:pPr>
        <w:spacing w:line="240" w:lineRule="auto"/>
        <w:ind w:left="360" w:hanging="360"/>
        <w:jc w:val="center"/>
        <w:rPr>
          <w:rFonts w:ascii="Berlin Sans FB Demi" w:hAnsi="Berlin Sans FB Demi"/>
          <w:sz w:val="40"/>
          <w:szCs w:val="40"/>
        </w:rPr>
      </w:pPr>
      <w:r w:rsidRPr="00365ED4">
        <w:rPr>
          <w:rFonts w:ascii="Berlin Sans FB Demi" w:hAnsi="Berlin Sans FB Demi"/>
          <w:sz w:val="40"/>
          <w:szCs w:val="40"/>
        </w:rPr>
        <w:t>Different Types of Ratios</w:t>
      </w:r>
    </w:p>
    <w:p w14:paraId="270A243B" w14:textId="42DAFCB7" w:rsidR="0065137F" w:rsidRDefault="0065465D" w:rsidP="0065465D">
      <w:pPr>
        <w:spacing w:after="120" w:line="240" w:lineRule="auto"/>
        <w:rPr>
          <w:rFonts w:ascii="Century Gothic" w:hAnsi="Century Gothic"/>
        </w:rPr>
      </w:pPr>
      <w:r w:rsidRPr="00DA3EA1">
        <w:rPr>
          <w:rFonts w:ascii="Century Gothic" w:hAnsi="Century Gothic"/>
          <w:b/>
        </w:rPr>
        <w:t xml:space="preserve">Part to </w:t>
      </w:r>
      <w:r w:rsidR="00DA3EA1">
        <w:rPr>
          <w:rFonts w:ascii="Century Gothic" w:hAnsi="Century Gothic"/>
          <w:b/>
        </w:rPr>
        <w:t>__________</w:t>
      </w:r>
      <w:r>
        <w:rPr>
          <w:rFonts w:ascii="Century Gothic" w:hAnsi="Century Gothic"/>
        </w:rPr>
        <w:t xml:space="preserve"> ratios are ratios that relate one part of a whole to another part of a whole.</w:t>
      </w:r>
    </w:p>
    <w:p w14:paraId="01E671D3" w14:textId="3943D0B4" w:rsidR="0065465D" w:rsidRDefault="0065465D" w:rsidP="0065465D">
      <w:pPr>
        <w:spacing w:after="60" w:line="240" w:lineRule="auto"/>
        <w:rPr>
          <w:rFonts w:ascii="Century Gothic" w:hAnsi="Century Gothic"/>
          <w:b/>
          <w:u w:val="single"/>
        </w:rPr>
      </w:pPr>
      <w:r>
        <w:rPr>
          <w:rFonts w:ascii="Century Gothic" w:hAnsi="Century Gothic"/>
          <w:b/>
          <w:u w:val="single"/>
        </w:rPr>
        <w:t>Example:</w:t>
      </w:r>
    </w:p>
    <w:p w14:paraId="1A56C68A" w14:textId="228A24E1" w:rsidR="0065465D" w:rsidRDefault="0065465D" w:rsidP="0065465D">
      <w:pPr>
        <w:spacing w:after="0" w:line="240" w:lineRule="auto"/>
        <w:rPr>
          <w:rFonts w:ascii="Century Gothic" w:hAnsi="Century Gothic"/>
        </w:rPr>
      </w:pPr>
      <w:r w:rsidRPr="00182D58">
        <w:rPr>
          <w:rFonts w:ascii="Century Gothic" w:hAnsi="Century Gothic"/>
        </w:rPr>
        <w:t>There are 4 boys for every 6 girls.  The ratio of boys</w:t>
      </w:r>
      <w:r>
        <w:rPr>
          <w:rFonts w:ascii="Century Gothic" w:hAnsi="Century Gothic"/>
        </w:rPr>
        <w:t xml:space="preserve"> (a part of the group of kids)</w:t>
      </w:r>
      <w:r w:rsidRPr="00182D58">
        <w:rPr>
          <w:rFonts w:ascii="Century Gothic" w:hAnsi="Century Gothic"/>
        </w:rPr>
        <w:t xml:space="preserve"> to girls </w:t>
      </w:r>
      <w:r>
        <w:rPr>
          <w:rFonts w:ascii="Century Gothic" w:hAnsi="Century Gothic"/>
        </w:rPr>
        <w:t xml:space="preserve">(another part of the group of kids) </w:t>
      </w:r>
      <w:r w:rsidR="003242AD">
        <w:rPr>
          <w:rFonts w:ascii="Century Gothic" w:hAnsi="Century Gothic"/>
        </w:rPr>
        <w:t>is 4:6 (</w:t>
      </w:r>
      <w:r w:rsidRPr="003242AD">
        <w:rPr>
          <w:rFonts w:ascii="Century Gothic" w:hAnsi="Century Gothic"/>
          <w:i/>
        </w:rPr>
        <w:t>simplified to 2:3</w:t>
      </w:r>
      <w:r w:rsidRPr="00182D58">
        <w:rPr>
          <w:rFonts w:ascii="Century Gothic" w:hAnsi="Century Gothic"/>
        </w:rPr>
        <w:t>).</w:t>
      </w:r>
    </w:p>
    <w:p w14:paraId="16B3B6DF" w14:textId="77777777" w:rsidR="0065465D" w:rsidRDefault="0065465D" w:rsidP="0065465D">
      <w:pPr>
        <w:spacing w:after="0" w:line="240" w:lineRule="auto"/>
        <w:rPr>
          <w:rFonts w:ascii="Century Gothic" w:hAnsi="Century Gothic"/>
        </w:rPr>
      </w:pPr>
    </w:p>
    <w:p w14:paraId="5131EB78" w14:textId="77777777" w:rsidR="003242AD" w:rsidRDefault="003242AD" w:rsidP="003242AD">
      <w:pPr>
        <w:spacing w:after="120" w:line="240" w:lineRule="auto"/>
        <w:rPr>
          <w:rFonts w:ascii="Century Gothic" w:hAnsi="Century Gothic"/>
          <w:b/>
          <w:u w:val="single"/>
        </w:rPr>
      </w:pPr>
      <w:r>
        <w:rPr>
          <w:rFonts w:ascii="Century Gothic" w:hAnsi="Century Gothic"/>
          <w:b/>
          <w:u w:val="single"/>
        </w:rPr>
        <w:t>You Try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"/>
        <w:gridCol w:w="712"/>
        <w:gridCol w:w="712"/>
        <w:gridCol w:w="712"/>
        <w:gridCol w:w="705"/>
        <w:gridCol w:w="680"/>
        <w:gridCol w:w="680"/>
        <w:gridCol w:w="579"/>
        <w:gridCol w:w="579"/>
        <w:gridCol w:w="579"/>
      </w:tblGrid>
      <w:tr w:rsidR="00B31E8A" w14:paraId="3AA9F4D7" w14:textId="55154EDA" w:rsidTr="00B31E8A">
        <w:tc>
          <w:tcPr>
            <w:tcW w:w="902" w:type="dxa"/>
            <w:vAlign w:val="center"/>
          </w:tcPr>
          <w:p w14:paraId="7FF890F7" w14:textId="2B4E3753" w:rsidR="00B31E8A" w:rsidRDefault="00B31E8A" w:rsidP="003242AD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Boys:</w:t>
            </w:r>
          </w:p>
        </w:tc>
        <w:tc>
          <w:tcPr>
            <w:tcW w:w="712" w:type="dxa"/>
            <w:vAlign w:val="center"/>
          </w:tcPr>
          <w:p w14:paraId="7DDE49D0" w14:textId="10449094" w:rsidR="00B31E8A" w:rsidRDefault="00B31E8A" w:rsidP="003242AD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316B42ED" wp14:editId="5326C35F">
                  <wp:extent cx="142875" cy="302382"/>
                  <wp:effectExtent l="0" t="0" r="0" b="2540"/>
                  <wp:docPr id="268" name="Picture 268" descr="Image result for bo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Image result for bo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13" cy="321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2" w:type="dxa"/>
            <w:vAlign w:val="center"/>
          </w:tcPr>
          <w:p w14:paraId="53C2BAF4" w14:textId="62849AC0" w:rsidR="00B31E8A" w:rsidRDefault="00B31E8A" w:rsidP="003242AD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143191BE" wp14:editId="1122030C">
                  <wp:extent cx="142875" cy="302382"/>
                  <wp:effectExtent l="0" t="0" r="0" b="2540"/>
                  <wp:docPr id="269" name="Picture 269" descr="Image result for bo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Image result for bo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13" cy="321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2" w:type="dxa"/>
            <w:vAlign w:val="center"/>
          </w:tcPr>
          <w:p w14:paraId="708B0F5C" w14:textId="38722B37" w:rsidR="00B31E8A" w:rsidRDefault="00B31E8A" w:rsidP="003242AD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0EF0ABF5" wp14:editId="60DB91F7">
                  <wp:extent cx="142875" cy="302382"/>
                  <wp:effectExtent l="0" t="0" r="0" b="2540"/>
                  <wp:docPr id="270" name="Picture 270" descr="Image result for bo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Image result for bo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13" cy="321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" w:type="dxa"/>
            <w:vAlign w:val="center"/>
          </w:tcPr>
          <w:p w14:paraId="21D92BC4" w14:textId="454A4629" w:rsidR="00B31E8A" w:rsidRDefault="00B31E8A" w:rsidP="00B31E8A">
            <w:pPr>
              <w:rPr>
                <w:rFonts w:ascii="Century Gothic" w:hAnsi="Century Gothic"/>
              </w:rPr>
            </w:pPr>
          </w:p>
        </w:tc>
        <w:tc>
          <w:tcPr>
            <w:tcW w:w="680" w:type="dxa"/>
            <w:vAlign w:val="center"/>
          </w:tcPr>
          <w:p w14:paraId="2370D50C" w14:textId="77777777" w:rsidR="00B31E8A" w:rsidRDefault="00B31E8A" w:rsidP="003242AD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680" w:type="dxa"/>
            <w:vAlign w:val="center"/>
          </w:tcPr>
          <w:p w14:paraId="71823313" w14:textId="77777777" w:rsidR="00B31E8A" w:rsidRDefault="00B31E8A" w:rsidP="003242AD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579" w:type="dxa"/>
          </w:tcPr>
          <w:p w14:paraId="0DCBC084" w14:textId="77777777" w:rsidR="00B31E8A" w:rsidRDefault="00B31E8A" w:rsidP="003242AD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579" w:type="dxa"/>
          </w:tcPr>
          <w:p w14:paraId="38D01551" w14:textId="77777777" w:rsidR="00B31E8A" w:rsidRDefault="00B31E8A" w:rsidP="003242AD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579" w:type="dxa"/>
          </w:tcPr>
          <w:p w14:paraId="2D7EED2B" w14:textId="77777777" w:rsidR="00B31E8A" w:rsidRDefault="00B31E8A" w:rsidP="003242AD">
            <w:pPr>
              <w:jc w:val="center"/>
              <w:rPr>
                <w:rFonts w:ascii="Century Gothic" w:hAnsi="Century Gothic"/>
              </w:rPr>
            </w:pPr>
          </w:p>
        </w:tc>
      </w:tr>
      <w:tr w:rsidR="00B31E8A" w14:paraId="6D27D735" w14:textId="67555BEB" w:rsidTr="000F3B7C">
        <w:tc>
          <w:tcPr>
            <w:tcW w:w="902" w:type="dxa"/>
            <w:vAlign w:val="center"/>
          </w:tcPr>
          <w:p w14:paraId="2522C0E3" w14:textId="18FDD81D" w:rsidR="00B31E8A" w:rsidRDefault="00B31E8A" w:rsidP="00B31E8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Girls:</w:t>
            </w:r>
          </w:p>
        </w:tc>
        <w:tc>
          <w:tcPr>
            <w:tcW w:w="712" w:type="dxa"/>
            <w:vAlign w:val="center"/>
          </w:tcPr>
          <w:p w14:paraId="414E83B4" w14:textId="40AB0D4C" w:rsidR="00B31E8A" w:rsidRDefault="00B31E8A" w:rsidP="00B31E8A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6C5BDA3B" wp14:editId="627B89D2">
                  <wp:extent cx="132514" cy="295275"/>
                  <wp:effectExtent l="0" t="0" r="1270" b="0"/>
                  <wp:docPr id="272" name="Picture 272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2" w:type="dxa"/>
            <w:vAlign w:val="center"/>
          </w:tcPr>
          <w:p w14:paraId="7C1F75EA" w14:textId="517CFB4A" w:rsidR="00B31E8A" w:rsidRDefault="00B31E8A" w:rsidP="00B31E8A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42C11622" wp14:editId="38631601">
                  <wp:extent cx="132514" cy="295275"/>
                  <wp:effectExtent l="0" t="0" r="1270" b="0"/>
                  <wp:docPr id="273" name="Picture 273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2" w:type="dxa"/>
            <w:vAlign w:val="center"/>
          </w:tcPr>
          <w:p w14:paraId="5DFB96EE" w14:textId="78B4181F" w:rsidR="00B31E8A" w:rsidRDefault="00B31E8A" w:rsidP="00B31E8A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300E4843" wp14:editId="4C500099">
                  <wp:extent cx="132514" cy="295275"/>
                  <wp:effectExtent l="0" t="0" r="1270" b="0"/>
                  <wp:docPr id="274" name="Picture 274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5" w:type="dxa"/>
            <w:vAlign w:val="center"/>
          </w:tcPr>
          <w:p w14:paraId="17DA0B4B" w14:textId="530EBB40" w:rsidR="00B31E8A" w:rsidRDefault="00B31E8A" w:rsidP="00B31E8A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77325D8A" wp14:editId="3433DE6D">
                  <wp:extent cx="132514" cy="295275"/>
                  <wp:effectExtent l="0" t="0" r="1270" b="0"/>
                  <wp:docPr id="275" name="Picture 275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" w:type="dxa"/>
            <w:vAlign w:val="center"/>
          </w:tcPr>
          <w:p w14:paraId="22F00621" w14:textId="1C21E9A7" w:rsidR="00B31E8A" w:rsidRDefault="00B31E8A" w:rsidP="00B31E8A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5C0D6D27" wp14:editId="44E8C434">
                  <wp:extent cx="132514" cy="295275"/>
                  <wp:effectExtent l="0" t="0" r="1270" b="0"/>
                  <wp:docPr id="276" name="Picture 276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" w:type="dxa"/>
            <w:vAlign w:val="center"/>
          </w:tcPr>
          <w:p w14:paraId="16E6B22D" w14:textId="3E9CEB7B" w:rsidR="00B31E8A" w:rsidRDefault="00B31E8A" w:rsidP="00B31E8A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2502953E" wp14:editId="30BBD91B">
                  <wp:extent cx="132514" cy="295275"/>
                  <wp:effectExtent l="0" t="0" r="1270" b="0"/>
                  <wp:docPr id="277" name="Picture 277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9" w:type="dxa"/>
            <w:vAlign w:val="center"/>
          </w:tcPr>
          <w:p w14:paraId="228ACFF5" w14:textId="665E2971" w:rsidR="00B31E8A" w:rsidRDefault="00B31E8A" w:rsidP="00B31E8A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568C14C" wp14:editId="3184AEF6">
                  <wp:extent cx="132514" cy="295275"/>
                  <wp:effectExtent l="0" t="0" r="1270" b="0"/>
                  <wp:docPr id="278" name="Picture 278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9" w:type="dxa"/>
            <w:vAlign w:val="center"/>
          </w:tcPr>
          <w:p w14:paraId="3E8B5EA2" w14:textId="5233E592" w:rsidR="00B31E8A" w:rsidRDefault="00B31E8A" w:rsidP="00B31E8A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BFAE669" wp14:editId="4A38D827">
                  <wp:extent cx="132514" cy="295275"/>
                  <wp:effectExtent l="0" t="0" r="1270" b="0"/>
                  <wp:docPr id="279" name="Picture 279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9" w:type="dxa"/>
            <w:vAlign w:val="center"/>
          </w:tcPr>
          <w:p w14:paraId="50B43736" w14:textId="400BC031" w:rsidR="00B31E8A" w:rsidRDefault="00B31E8A" w:rsidP="00B31E8A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DD8FE74" wp14:editId="01C92045">
                  <wp:extent cx="132514" cy="295275"/>
                  <wp:effectExtent l="0" t="0" r="1270" b="0"/>
                  <wp:docPr id="280" name="Picture 280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15CA725" w14:textId="77777777" w:rsidR="00DA3EA1" w:rsidRDefault="00DA3EA1" w:rsidP="003242AD">
      <w:pPr>
        <w:spacing w:before="240" w:after="12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The ratio of boys to girls is:  __________ to __________</w:t>
      </w:r>
    </w:p>
    <w:p w14:paraId="3D6C2A9F" w14:textId="77777777" w:rsidR="00DA3EA1" w:rsidRDefault="00DA3EA1" w:rsidP="003242AD">
      <w:pPr>
        <w:spacing w:before="240" w:after="12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The ratio of girls to boys is:  _________</w:t>
      </w:r>
      <w:proofErr w:type="gramStart"/>
      <w:r>
        <w:rPr>
          <w:rFonts w:ascii="Century Gothic" w:hAnsi="Century Gothic"/>
        </w:rPr>
        <w:t>_ :</w:t>
      </w:r>
      <w:proofErr w:type="gramEnd"/>
      <w:r>
        <w:rPr>
          <w:rFonts w:ascii="Century Gothic" w:hAnsi="Century Gothic"/>
        </w:rPr>
        <w:t xml:space="preserve"> __________</w:t>
      </w:r>
    </w:p>
    <w:p w14:paraId="76FF5AD9" w14:textId="06745F37" w:rsidR="003242AD" w:rsidRDefault="003242AD" w:rsidP="007570B5">
      <w:pPr>
        <w:spacing w:before="600" w:after="120" w:line="240" w:lineRule="auto"/>
        <w:rPr>
          <w:rFonts w:ascii="Century Gothic" w:hAnsi="Century Gothic"/>
        </w:rPr>
      </w:pPr>
      <w:r w:rsidRPr="007570B5">
        <w:rPr>
          <w:rFonts w:ascii="Century Gothic" w:hAnsi="Century Gothic"/>
          <w:b/>
        </w:rPr>
        <w:t xml:space="preserve">Part to </w:t>
      </w:r>
      <w:r w:rsidR="007570B5" w:rsidRPr="007570B5">
        <w:rPr>
          <w:rFonts w:ascii="Century Gothic" w:hAnsi="Century Gothic"/>
          <w:b/>
        </w:rPr>
        <w:t>__________</w:t>
      </w:r>
      <w:r>
        <w:rPr>
          <w:rFonts w:ascii="Century Gothic" w:hAnsi="Century Gothic"/>
        </w:rPr>
        <w:t xml:space="preserve"> ratios are ratios that relate one part of the whole to the whole.</w:t>
      </w:r>
    </w:p>
    <w:p w14:paraId="0677342C" w14:textId="0AF4D5AE" w:rsidR="003242AD" w:rsidRDefault="003242AD" w:rsidP="003242AD">
      <w:pPr>
        <w:spacing w:before="240" w:after="60" w:line="240" w:lineRule="auto"/>
        <w:rPr>
          <w:rFonts w:ascii="Century Gothic" w:hAnsi="Century Gothic"/>
          <w:b/>
          <w:u w:val="single"/>
        </w:rPr>
      </w:pPr>
      <w:r>
        <w:rPr>
          <w:rFonts w:ascii="Century Gothic" w:hAnsi="Century Gothic"/>
          <w:b/>
          <w:u w:val="single"/>
        </w:rPr>
        <w:t>Example:</w:t>
      </w:r>
    </w:p>
    <w:p w14:paraId="108133B9" w14:textId="37D628C1" w:rsidR="003242AD" w:rsidRDefault="003242AD" w:rsidP="0065465D">
      <w:pPr>
        <w:spacing w:after="0" w:line="240" w:lineRule="auto"/>
        <w:rPr>
          <w:rFonts w:ascii="Century Gothic" w:hAnsi="Century Gothic"/>
        </w:rPr>
      </w:pPr>
      <w:r w:rsidRPr="005D1B01">
        <w:rPr>
          <w:rFonts w:ascii="Century Gothic" w:hAnsi="Century Gothic"/>
        </w:rPr>
        <w:t>There are 4 boys</w:t>
      </w:r>
      <w:r>
        <w:rPr>
          <w:rFonts w:ascii="Century Gothic" w:hAnsi="Century Gothic"/>
        </w:rPr>
        <w:t xml:space="preserve"> (a part of the group of children)</w:t>
      </w:r>
      <w:r w:rsidRPr="005D1B01">
        <w:rPr>
          <w:rFonts w:ascii="Century Gothic" w:hAnsi="Century Gothic"/>
        </w:rPr>
        <w:t xml:space="preserve"> for every 10 children</w:t>
      </w:r>
      <w:r>
        <w:rPr>
          <w:rFonts w:ascii="Century Gothic" w:hAnsi="Century Gothic"/>
        </w:rPr>
        <w:t xml:space="preserve"> (the whole group of children)</w:t>
      </w:r>
      <w:r w:rsidRPr="005D1B01">
        <w:rPr>
          <w:rFonts w:ascii="Century Gothic" w:hAnsi="Century Gothic"/>
        </w:rPr>
        <w:t xml:space="preserve">, written as 4:10 </w:t>
      </w:r>
      <w:r w:rsidRPr="005D1B01">
        <w:rPr>
          <w:rFonts w:ascii="Century Gothic" w:hAnsi="Century Gothic"/>
          <w:i/>
        </w:rPr>
        <w:t>(simplified to 2:5)</w:t>
      </w:r>
      <w:r w:rsidRPr="005D1B01">
        <w:rPr>
          <w:rFonts w:ascii="Century Gothic" w:hAnsi="Century Gothic"/>
        </w:rPr>
        <w:t xml:space="preserve">.  On the other hand, 6 girls for every 10 children is written as 6:10 </w:t>
      </w:r>
      <w:r w:rsidRPr="005D1B01">
        <w:rPr>
          <w:rFonts w:ascii="Century Gothic" w:hAnsi="Century Gothic"/>
          <w:i/>
        </w:rPr>
        <w:t>(simplified to 3:5).</w:t>
      </w:r>
    </w:p>
    <w:p w14:paraId="67073A4C" w14:textId="77777777" w:rsidR="00B31E8A" w:rsidRDefault="00B31E8A" w:rsidP="00B31E8A">
      <w:pPr>
        <w:spacing w:after="120" w:line="240" w:lineRule="auto"/>
        <w:rPr>
          <w:rFonts w:ascii="Century Gothic" w:hAnsi="Century Gothic"/>
          <w:b/>
          <w:u w:val="single"/>
        </w:rPr>
      </w:pPr>
    </w:p>
    <w:p w14:paraId="4B3B6C5B" w14:textId="57DD7CBD" w:rsidR="00B31E8A" w:rsidRDefault="00B31E8A" w:rsidP="00B31E8A">
      <w:pPr>
        <w:spacing w:after="120" w:line="240" w:lineRule="auto"/>
        <w:rPr>
          <w:rFonts w:ascii="Century Gothic" w:hAnsi="Century Gothic"/>
          <w:b/>
          <w:u w:val="single"/>
        </w:rPr>
      </w:pPr>
      <w:r>
        <w:rPr>
          <w:rFonts w:ascii="Century Gothic" w:hAnsi="Century Gothic"/>
          <w:b/>
          <w:u w:val="single"/>
        </w:rPr>
        <w:t>You Try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"/>
        <w:gridCol w:w="848"/>
        <w:gridCol w:w="848"/>
        <w:gridCol w:w="848"/>
        <w:gridCol w:w="849"/>
        <w:gridCol w:w="848"/>
        <w:gridCol w:w="848"/>
        <w:gridCol w:w="849"/>
      </w:tblGrid>
      <w:tr w:rsidR="007570B5" w14:paraId="5059F5BE" w14:textId="77777777" w:rsidTr="007570B5">
        <w:tc>
          <w:tcPr>
            <w:tcW w:w="902" w:type="dxa"/>
            <w:vAlign w:val="center"/>
          </w:tcPr>
          <w:p w14:paraId="41B8C171" w14:textId="77777777" w:rsidR="007570B5" w:rsidRDefault="007570B5" w:rsidP="000F3B7C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Boys:</w:t>
            </w:r>
          </w:p>
        </w:tc>
        <w:tc>
          <w:tcPr>
            <w:tcW w:w="848" w:type="dxa"/>
            <w:vAlign w:val="center"/>
          </w:tcPr>
          <w:p w14:paraId="67E1D27B" w14:textId="77777777" w:rsidR="007570B5" w:rsidRDefault="007570B5" w:rsidP="000F3B7C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1B753D94" wp14:editId="1BE7B137">
                  <wp:extent cx="142875" cy="302382"/>
                  <wp:effectExtent l="0" t="0" r="0" b="2540"/>
                  <wp:docPr id="281" name="Picture 281" descr="Image result for bo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Image result for bo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13" cy="321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vAlign w:val="center"/>
          </w:tcPr>
          <w:p w14:paraId="5D54AEFE" w14:textId="77777777" w:rsidR="007570B5" w:rsidRDefault="007570B5" w:rsidP="000F3B7C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490C06D8" wp14:editId="22863CAA">
                  <wp:extent cx="142875" cy="302382"/>
                  <wp:effectExtent l="0" t="0" r="0" b="2540"/>
                  <wp:docPr id="282" name="Picture 282" descr="Image result for bo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Image result for bo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13" cy="321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vAlign w:val="center"/>
          </w:tcPr>
          <w:p w14:paraId="14CA3F36" w14:textId="77777777" w:rsidR="007570B5" w:rsidRDefault="007570B5" w:rsidP="000F3B7C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65CBB556" wp14:editId="12D1FA49">
                  <wp:extent cx="142875" cy="302382"/>
                  <wp:effectExtent l="0" t="0" r="0" b="2540"/>
                  <wp:docPr id="283" name="Picture 283" descr="Image result for bo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Image result for bo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13" cy="321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9" w:type="dxa"/>
            <w:vAlign w:val="center"/>
          </w:tcPr>
          <w:p w14:paraId="2DE7B48A" w14:textId="3CA8824B" w:rsidR="007570B5" w:rsidRDefault="007570B5" w:rsidP="007570B5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279B495F" wp14:editId="1C7B82A9">
                  <wp:extent cx="142875" cy="302382"/>
                  <wp:effectExtent l="0" t="0" r="0" b="2540"/>
                  <wp:docPr id="300" name="Picture 300" descr="Image result for bo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Image result for bo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13" cy="321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vAlign w:val="center"/>
          </w:tcPr>
          <w:p w14:paraId="2D05D545" w14:textId="06CAB4A8" w:rsidR="007570B5" w:rsidRDefault="007570B5" w:rsidP="000F3B7C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29814303" wp14:editId="49505374">
                  <wp:extent cx="142875" cy="302382"/>
                  <wp:effectExtent l="0" t="0" r="0" b="2540"/>
                  <wp:docPr id="301" name="Picture 301" descr="Image result for bo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Image result for bo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13" cy="321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vAlign w:val="center"/>
          </w:tcPr>
          <w:p w14:paraId="53D38850" w14:textId="77777777" w:rsidR="007570B5" w:rsidRDefault="007570B5" w:rsidP="000F3B7C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849" w:type="dxa"/>
          </w:tcPr>
          <w:p w14:paraId="75215381" w14:textId="77777777" w:rsidR="007570B5" w:rsidRDefault="007570B5" w:rsidP="000F3B7C">
            <w:pPr>
              <w:jc w:val="center"/>
              <w:rPr>
                <w:rFonts w:ascii="Century Gothic" w:hAnsi="Century Gothic"/>
              </w:rPr>
            </w:pPr>
          </w:p>
        </w:tc>
      </w:tr>
      <w:tr w:rsidR="007570B5" w14:paraId="7A3A683C" w14:textId="77777777" w:rsidTr="007570B5">
        <w:tc>
          <w:tcPr>
            <w:tcW w:w="902" w:type="dxa"/>
            <w:vAlign w:val="center"/>
          </w:tcPr>
          <w:p w14:paraId="26355EA7" w14:textId="77777777" w:rsidR="007570B5" w:rsidRDefault="007570B5" w:rsidP="000F3B7C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Girls:</w:t>
            </w:r>
          </w:p>
        </w:tc>
        <w:tc>
          <w:tcPr>
            <w:tcW w:w="848" w:type="dxa"/>
            <w:vAlign w:val="center"/>
          </w:tcPr>
          <w:p w14:paraId="687D0455" w14:textId="77777777" w:rsidR="007570B5" w:rsidRDefault="007570B5" w:rsidP="000F3B7C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22CD3482" wp14:editId="299E5C9D">
                  <wp:extent cx="132514" cy="295275"/>
                  <wp:effectExtent l="0" t="0" r="1270" b="0"/>
                  <wp:docPr id="284" name="Picture 284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vAlign w:val="center"/>
          </w:tcPr>
          <w:p w14:paraId="1F1C1EA7" w14:textId="77777777" w:rsidR="007570B5" w:rsidRDefault="007570B5" w:rsidP="000F3B7C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5F1C67CC" wp14:editId="3B53B3D9">
                  <wp:extent cx="132514" cy="295275"/>
                  <wp:effectExtent l="0" t="0" r="1270" b="0"/>
                  <wp:docPr id="285" name="Picture 285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vAlign w:val="center"/>
          </w:tcPr>
          <w:p w14:paraId="14D0A41E" w14:textId="77777777" w:rsidR="007570B5" w:rsidRDefault="007570B5" w:rsidP="000F3B7C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6C6FE015" wp14:editId="15276A3F">
                  <wp:extent cx="132514" cy="295275"/>
                  <wp:effectExtent l="0" t="0" r="1270" b="0"/>
                  <wp:docPr id="286" name="Picture 286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9" w:type="dxa"/>
            <w:vAlign w:val="center"/>
          </w:tcPr>
          <w:p w14:paraId="2334D643" w14:textId="77777777" w:rsidR="007570B5" w:rsidRDefault="007570B5" w:rsidP="000F3B7C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2EE4EEFA" wp14:editId="2423A145">
                  <wp:extent cx="132514" cy="295275"/>
                  <wp:effectExtent l="0" t="0" r="1270" b="0"/>
                  <wp:docPr id="287" name="Picture 287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vAlign w:val="center"/>
          </w:tcPr>
          <w:p w14:paraId="3D0C8721" w14:textId="77777777" w:rsidR="007570B5" w:rsidRDefault="007570B5" w:rsidP="000F3B7C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58A01726" wp14:editId="05EE9841">
                  <wp:extent cx="132514" cy="295275"/>
                  <wp:effectExtent l="0" t="0" r="1270" b="0"/>
                  <wp:docPr id="294" name="Picture 294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vAlign w:val="center"/>
          </w:tcPr>
          <w:p w14:paraId="24A8DF12" w14:textId="77777777" w:rsidR="007570B5" w:rsidRDefault="007570B5" w:rsidP="000F3B7C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20F4BC55" wp14:editId="2D53B454">
                  <wp:extent cx="132514" cy="295275"/>
                  <wp:effectExtent l="0" t="0" r="1270" b="0"/>
                  <wp:docPr id="296" name="Picture 296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9" w:type="dxa"/>
            <w:vAlign w:val="center"/>
          </w:tcPr>
          <w:p w14:paraId="7D828675" w14:textId="77777777" w:rsidR="007570B5" w:rsidRDefault="007570B5" w:rsidP="000F3B7C">
            <w:pPr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E531091" wp14:editId="7F39D5A0">
                  <wp:extent cx="132514" cy="295275"/>
                  <wp:effectExtent l="0" t="0" r="1270" b="0"/>
                  <wp:docPr id="297" name="Picture 297" descr="Image result for gir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Image result for gir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702" cy="306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DBDB0DF" w14:textId="3EAD133E" w:rsidR="00B31E8A" w:rsidRDefault="00B31E8A" w:rsidP="00B31E8A">
      <w:pPr>
        <w:spacing w:before="240" w:after="12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The ratio of boys to </w:t>
      </w:r>
      <w:r w:rsidR="007570B5">
        <w:rPr>
          <w:rFonts w:ascii="Century Gothic" w:hAnsi="Century Gothic"/>
        </w:rPr>
        <w:t>children</w:t>
      </w:r>
      <w:r>
        <w:rPr>
          <w:rFonts w:ascii="Century Gothic" w:hAnsi="Century Gothic"/>
        </w:rPr>
        <w:t xml:space="preserve"> is:  __________ to __________</w:t>
      </w:r>
    </w:p>
    <w:p w14:paraId="61372437" w14:textId="71ACC7ED" w:rsidR="00B31E8A" w:rsidRDefault="007570B5" w:rsidP="00B31E8A">
      <w:pPr>
        <w:spacing w:before="240" w:after="12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The ratio of girls to children</w:t>
      </w:r>
      <w:r w:rsidR="00B31E8A">
        <w:rPr>
          <w:rFonts w:ascii="Century Gothic" w:hAnsi="Century Gothic"/>
        </w:rPr>
        <w:t xml:space="preserve"> is:  _________</w:t>
      </w:r>
      <w:proofErr w:type="gramStart"/>
      <w:r w:rsidR="00B31E8A">
        <w:rPr>
          <w:rFonts w:ascii="Century Gothic" w:hAnsi="Century Gothic"/>
        </w:rPr>
        <w:t>_ :</w:t>
      </w:r>
      <w:proofErr w:type="gramEnd"/>
      <w:r w:rsidR="00B31E8A">
        <w:rPr>
          <w:rFonts w:ascii="Century Gothic" w:hAnsi="Century Gothic"/>
        </w:rPr>
        <w:t xml:space="preserve"> __________</w:t>
      </w:r>
    </w:p>
    <w:p w14:paraId="10D19062" w14:textId="255805FF" w:rsidR="0065465D" w:rsidRPr="00365ED4" w:rsidRDefault="00AF7EC0" w:rsidP="00AF7EC0">
      <w:pPr>
        <w:spacing w:after="120" w:line="240" w:lineRule="auto"/>
        <w:ind w:left="360" w:hanging="360"/>
        <w:jc w:val="center"/>
        <w:rPr>
          <w:rFonts w:ascii="Berlin Sans FB Demi" w:hAnsi="Berlin Sans FB Demi"/>
          <w:sz w:val="40"/>
          <w:szCs w:val="40"/>
        </w:rPr>
      </w:pPr>
      <w:r w:rsidRPr="00365ED4">
        <w:rPr>
          <w:rFonts w:ascii="Berlin Sans FB Demi" w:hAnsi="Berlin Sans FB Demi"/>
          <w:sz w:val="40"/>
          <w:szCs w:val="40"/>
        </w:rPr>
        <w:t>More Practice with Ratios</w:t>
      </w:r>
    </w:p>
    <w:p w14:paraId="524538E1" w14:textId="313979A3" w:rsidR="00AF7EC0" w:rsidRDefault="00AF7EC0" w:rsidP="00AF7EC0">
      <w:pPr>
        <w:spacing w:after="120" w:line="240" w:lineRule="auto"/>
        <w:ind w:left="360" w:hanging="360"/>
        <w:rPr>
          <w:rFonts w:ascii="Century Gothic" w:hAnsi="Century Gothic"/>
          <w:i/>
        </w:rPr>
      </w:pPr>
      <w:r>
        <w:rPr>
          <w:rFonts w:ascii="Century Gothic" w:hAnsi="Century Gothic"/>
          <w:i/>
        </w:rPr>
        <w:t>Use the table to answer the following questions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517"/>
        <w:gridCol w:w="2518"/>
      </w:tblGrid>
      <w:tr w:rsidR="00AF7EC0" w14:paraId="7E5D62CE" w14:textId="77777777" w:rsidTr="00AF7EC0">
        <w:tc>
          <w:tcPr>
            <w:tcW w:w="5035" w:type="dxa"/>
            <w:gridSpan w:val="2"/>
            <w:vAlign w:val="center"/>
          </w:tcPr>
          <w:p w14:paraId="37C43CCD" w14:textId="1383BF8F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  <w:b/>
                <w:i/>
              </w:rPr>
            </w:pPr>
            <w:r w:rsidRPr="00AF7EC0">
              <w:rPr>
                <w:rFonts w:ascii="Century Gothic" w:hAnsi="Century Gothic"/>
                <w:b/>
                <w:i/>
              </w:rPr>
              <w:t>Favorite Snacks of the 6</w:t>
            </w:r>
            <w:r w:rsidRPr="00AF7EC0">
              <w:rPr>
                <w:rFonts w:ascii="Century Gothic" w:hAnsi="Century Gothic"/>
                <w:b/>
                <w:i/>
                <w:vertAlign w:val="superscript"/>
              </w:rPr>
              <w:t>th</w:t>
            </w:r>
            <w:r w:rsidRPr="00AF7EC0">
              <w:rPr>
                <w:rFonts w:ascii="Century Gothic" w:hAnsi="Century Gothic"/>
                <w:b/>
                <w:i/>
              </w:rPr>
              <w:t xml:space="preserve"> Graders</w:t>
            </w:r>
          </w:p>
        </w:tc>
      </w:tr>
      <w:tr w:rsidR="00AF7EC0" w14:paraId="01871F13" w14:textId="77777777" w:rsidTr="00AF7EC0">
        <w:tc>
          <w:tcPr>
            <w:tcW w:w="2517" w:type="dxa"/>
            <w:vAlign w:val="center"/>
          </w:tcPr>
          <w:p w14:paraId="5FA46CF9" w14:textId="321CB7AE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Ice Cream</w:t>
            </w:r>
          </w:p>
        </w:tc>
        <w:tc>
          <w:tcPr>
            <w:tcW w:w="2518" w:type="dxa"/>
            <w:vAlign w:val="center"/>
          </w:tcPr>
          <w:p w14:paraId="41F57B47" w14:textId="4739FEB6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2</w:t>
            </w:r>
          </w:p>
        </w:tc>
      </w:tr>
      <w:tr w:rsidR="00AF7EC0" w14:paraId="05410188" w14:textId="77777777" w:rsidTr="00AF7EC0">
        <w:tc>
          <w:tcPr>
            <w:tcW w:w="2517" w:type="dxa"/>
            <w:vAlign w:val="center"/>
          </w:tcPr>
          <w:p w14:paraId="37BFCBEF" w14:textId="780984F7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akis</w:t>
            </w:r>
          </w:p>
        </w:tc>
        <w:tc>
          <w:tcPr>
            <w:tcW w:w="2518" w:type="dxa"/>
            <w:vAlign w:val="center"/>
          </w:tcPr>
          <w:p w14:paraId="53FF53DC" w14:textId="16ED5493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6</w:t>
            </w:r>
          </w:p>
        </w:tc>
      </w:tr>
      <w:tr w:rsidR="00AF7EC0" w14:paraId="61641721" w14:textId="77777777" w:rsidTr="00AF7EC0">
        <w:tc>
          <w:tcPr>
            <w:tcW w:w="2517" w:type="dxa"/>
            <w:vAlign w:val="center"/>
          </w:tcPr>
          <w:p w14:paraId="29E47362" w14:textId="510DA76E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Candy</w:t>
            </w:r>
          </w:p>
        </w:tc>
        <w:tc>
          <w:tcPr>
            <w:tcW w:w="2518" w:type="dxa"/>
            <w:vAlign w:val="center"/>
          </w:tcPr>
          <w:p w14:paraId="3C2B3A30" w14:textId="29D257AE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9</w:t>
            </w:r>
          </w:p>
        </w:tc>
      </w:tr>
      <w:tr w:rsidR="00AF7EC0" w14:paraId="5B14955C" w14:textId="77777777" w:rsidTr="00AF7EC0">
        <w:tc>
          <w:tcPr>
            <w:tcW w:w="2517" w:type="dxa"/>
            <w:vAlign w:val="center"/>
          </w:tcPr>
          <w:p w14:paraId="57D84912" w14:textId="43A95E00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Fruit</w:t>
            </w:r>
          </w:p>
        </w:tc>
        <w:tc>
          <w:tcPr>
            <w:tcW w:w="2518" w:type="dxa"/>
            <w:vAlign w:val="center"/>
          </w:tcPr>
          <w:p w14:paraId="1F780996" w14:textId="057A849B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</w:t>
            </w:r>
          </w:p>
        </w:tc>
      </w:tr>
      <w:tr w:rsidR="00AF7EC0" w14:paraId="63A10783" w14:textId="77777777" w:rsidTr="00AF7EC0">
        <w:tc>
          <w:tcPr>
            <w:tcW w:w="2517" w:type="dxa"/>
            <w:vAlign w:val="center"/>
          </w:tcPr>
          <w:p w14:paraId="3FB2CA68" w14:textId="6BB0B979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Sunflower Seeds</w:t>
            </w:r>
          </w:p>
        </w:tc>
        <w:tc>
          <w:tcPr>
            <w:tcW w:w="2518" w:type="dxa"/>
            <w:vAlign w:val="center"/>
          </w:tcPr>
          <w:p w14:paraId="490BC568" w14:textId="483DF258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</w:tr>
      <w:tr w:rsidR="00AF7EC0" w14:paraId="0508B9C1" w14:textId="77777777" w:rsidTr="00AF7EC0">
        <w:tc>
          <w:tcPr>
            <w:tcW w:w="2517" w:type="dxa"/>
            <w:vAlign w:val="center"/>
          </w:tcPr>
          <w:p w14:paraId="791D5621" w14:textId="685B52A5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Seaweed</w:t>
            </w:r>
          </w:p>
        </w:tc>
        <w:tc>
          <w:tcPr>
            <w:tcW w:w="2518" w:type="dxa"/>
            <w:vAlign w:val="center"/>
          </w:tcPr>
          <w:p w14:paraId="757E301D" w14:textId="0B86F11D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</w:t>
            </w:r>
          </w:p>
        </w:tc>
      </w:tr>
      <w:tr w:rsidR="00AF7EC0" w14:paraId="3748495C" w14:textId="77777777" w:rsidTr="00AF7EC0">
        <w:tc>
          <w:tcPr>
            <w:tcW w:w="2517" w:type="dxa"/>
            <w:vAlign w:val="center"/>
          </w:tcPr>
          <w:p w14:paraId="33AA1989" w14:textId="76210B30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Cookies</w:t>
            </w:r>
          </w:p>
        </w:tc>
        <w:tc>
          <w:tcPr>
            <w:tcW w:w="2518" w:type="dxa"/>
            <w:vAlign w:val="center"/>
          </w:tcPr>
          <w:p w14:paraId="1FA27AA8" w14:textId="52DCA287" w:rsidR="00AF7EC0" w:rsidRPr="00AF7EC0" w:rsidRDefault="00AF7EC0" w:rsidP="00AF7EC0">
            <w:pPr>
              <w:spacing w:before="60" w:after="6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7</w:t>
            </w:r>
          </w:p>
        </w:tc>
      </w:tr>
    </w:tbl>
    <w:p w14:paraId="04FC286D" w14:textId="569B39EB" w:rsidR="00AF7EC0" w:rsidRPr="00AF7EC0" w:rsidRDefault="00AF7EC0" w:rsidP="00AF7EC0">
      <w:pPr>
        <w:spacing w:before="120" w:after="120" w:line="240" w:lineRule="auto"/>
        <w:ind w:left="360" w:hanging="360"/>
        <w:rPr>
          <w:rFonts w:ascii="Century Gothic" w:hAnsi="Century Gothic"/>
          <w:i/>
        </w:rPr>
      </w:pPr>
      <w:r>
        <w:rPr>
          <w:rFonts w:ascii="Century Gothic" w:hAnsi="Century Gothic"/>
          <w:i/>
        </w:rPr>
        <w:t>Find the following ratios.  Don’t forget to simplify if necessary.</w:t>
      </w:r>
    </w:p>
    <w:p w14:paraId="3CEAC15F" w14:textId="02B5F80A" w:rsidR="00AF7EC0" w:rsidRDefault="00AF7EC0" w:rsidP="00AF7EC0">
      <w:pPr>
        <w:spacing w:after="120" w:line="240" w:lineRule="auto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1)  candy to </w:t>
      </w:r>
      <w:proofErr w:type="gramStart"/>
      <w:r>
        <w:rPr>
          <w:rFonts w:ascii="Century Gothic" w:hAnsi="Century Gothic"/>
        </w:rPr>
        <w:t>seaweed  _</w:t>
      </w:r>
      <w:proofErr w:type="gramEnd"/>
      <w:r>
        <w:rPr>
          <w:rFonts w:ascii="Century Gothic" w:hAnsi="Century Gothic"/>
        </w:rPr>
        <w:t>_________ to __________</w:t>
      </w:r>
    </w:p>
    <w:p w14:paraId="0EA8B797" w14:textId="09209812" w:rsidR="00AF7EC0" w:rsidRDefault="00AF7EC0" w:rsidP="00F6521B">
      <w:pPr>
        <w:spacing w:before="360" w:after="120" w:line="240" w:lineRule="auto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2)  sunflower seeds to </w:t>
      </w:r>
      <w:proofErr w:type="gramStart"/>
      <w:r>
        <w:rPr>
          <w:rFonts w:ascii="Century Gothic" w:hAnsi="Century Gothic"/>
        </w:rPr>
        <w:t>cookies  _</w:t>
      </w:r>
      <w:proofErr w:type="gramEnd"/>
      <w:r>
        <w:rPr>
          <w:rFonts w:ascii="Century Gothic" w:hAnsi="Century Gothic"/>
        </w:rPr>
        <w:t>_________ to __________</w:t>
      </w:r>
    </w:p>
    <w:p w14:paraId="0EBB0D77" w14:textId="16AD9588" w:rsidR="00AF7EC0" w:rsidRDefault="00AF7EC0" w:rsidP="00F6521B">
      <w:pPr>
        <w:spacing w:before="360" w:after="120" w:line="240" w:lineRule="auto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3)  Takis to ice </w:t>
      </w:r>
      <w:proofErr w:type="gramStart"/>
      <w:r>
        <w:rPr>
          <w:rFonts w:ascii="Century Gothic" w:hAnsi="Century Gothic"/>
        </w:rPr>
        <w:t>cream  _</w:t>
      </w:r>
      <w:proofErr w:type="gramEnd"/>
      <w:r>
        <w:rPr>
          <w:rFonts w:ascii="Century Gothic" w:hAnsi="Century Gothic"/>
        </w:rPr>
        <w:t>_________ to __________</w:t>
      </w:r>
    </w:p>
    <w:p w14:paraId="419DCEFA" w14:textId="512E71D9" w:rsidR="00AF7EC0" w:rsidRDefault="00AF7EC0" w:rsidP="00F6521B">
      <w:pPr>
        <w:spacing w:before="360" w:after="120" w:line="240" w:lineRule="auto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4)  candy to cookies and </w:t>
      </w:r>
      <w:proofErr w:type="gramStart"/>
      <w:r>
        <w:rPr>
          <w:rFonts w:ascii="Century Gothic" w:hAnsi="Century Gothic"/>
        </w:rPr>
        <w:t>fruit  _</w:t>
      </w:r>
      <w:proofErr w:type="gramEnd"/>
      <w:r>
        <w:rPr>
          <w:rFonts w:ascii="Century Gothic" w:hAnsi="Century Gothic"/>
        </w:rPr>
        <w:t>_________ to __________</w:t>
      </w:r>
    </w:p>
    <w:p w14:paraId="236DDDDD" w14:textId="620FD691" w:rsidR="00AF7EC0" w:rsidRDefault="00AF7EC0" w:rsidP="00F6521B">
      <w:pPr>
        <w:spacing w:before="360" w:after="120" w:line="240" w:lineRule="auto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5)  cookies to </w:t>
      </w:r>
      <w:proofErr w:type="gramStart"/>
      <w:r>
        <w:rPr>
          <w:rFonts w:ascii="Century Gothic" w:hAnsi="Century Gothic"/>
        </w:rPr>
        <w:t>Takis  _</w:t>
      </w:r>
      <w:proofErr w:type="gramEnd"/>
      <w:r>
        <w:rPr>
          <w:rFonts w:ascii="Century Gothic" w:hAnsi="Century Gothic"/>
        </w:rPr>
        <w:t>_________ to __________</w:t>
      </w:r>
    </w:p>
    <w:p w14:paraId="0CD08649" w14:textId="34F436A4" w:rsidR="00AF7EC0" w:rsidRDefault="00AF7EC0" w:rsidP="00F6521B">
      <w:pPr>
        <w:spacing w:before="360" w:after="120" w:line="240" w:lineRule="auto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6)  fruit to </w:t>
      </w:r>
      <w:proofErr w:type="gramStart"/>
      <w:r>
        <w:rPr>
          <w:rFonts w:ascii="Century Gothic" w:hAnsi="Century Gothic"/>
        </w:rPr>
        <w:t>candy  _</w:t>
      </w:r>
      <w:proofErr w:type="gramEnd"/>
      <w:r>
        <w:rPr>
          <w:rFonts w:ascii="Century Gothic" w:hAnsi="Century Gothic"/>
        </w:rPr>
        <w:t>_________ to __________</w:t>
      </w:r>
    </w:p>
    <w:p w14:paraId="3AEB4292" w14:textId="47926260" w:rsidR="00AF7EC0" w:rsidRDefault="00AF7EC0" w:rsidP="00F6521B">
      <w:pPr>
        <w:spacing w:before="360" w:after="120" w:line="240" w:lineRule="auto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7)  Takis and fruit to </w:t>
      </w:r>
      <w:proofErr w:type="gramStart"/>
      <w:r>
        <w:rPr>
          <w:rFonts w:ascii="Century Gothic" w:hAnsi="Century Gothic"/>
        </w:rPr>
        <w:t>seaweed  _</w:t>
      </w:r>
      <w:proofErr w:type="gramEnd"/>
      <w:r>
        <w:rPr>
          <w:rFonts w:ascii="Century Gothic" w:hAnsi="Century Gothic"/>
        </w:rPr>
        <w:t>_________ to __________</w:t>
      </w:r>
    </w:p>
    <w:p w14:paraId="7FEC9C6A" w14:textId="37C4D602" w:rsidR="00AF7EC0" w:rsidRDefault="00AF7EC0" w:rsidP="00F6521B">
      <w:pPr>
        <w:spacing w:before="360" w:after="120" w:line="240" w:lineRule="auto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8)  ice cream to sunflower </w:t>
      </w:r>
      <w:proofErr w:type="gramStart"/>
      <w:r>
        <w:rPr>
          <w:rFonts w:ascii="Century Gothic" w:hAnsi="Century Gothic"/>
        </w:rPr>
        <w:t>seeds  _</w:t>
      </w:r>
      <w:proofErr w:type="gramEnd"/>
      <w:r>
        <w:rPr>
          <w:rFonts w:ascii="Century Gothic" w:hAnsi="Century Gothic"/>
        </w:rPr>
        <w:t>_________ to __________</w:t>
      </w:r>
    </w:p>
    <w:p w14:paraId="4B9B9D30" w14:textId="58E5B4F1" w:rsidR="00AF7EC0" w:rsidRDefault="00AF7EC0" w:rsidP="00F6521B">
      <w:pPr>
        <w:spacing w:before="360" w:after="120" w:line="240" w:lineRule="auto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9)  candy to </w:t>
      </w:r>
      <w:proofErr w:type="gramStart"/>
      <w:r>
        <w:rPr>
          <w:rFonts w:ascii="Century Gothic" w:hAnsi="Century Gothic"/>
        </w:rPr>
        <w:t>total  _</w:t>
      </w:r>
      <w:proofErr w:type="gramEnd"/>
      <w:r>
        <w:rPr>
          <w:rFonts w:ascii="Century Gothic" w:hAnsi="Century Gothic"/>
        </w:rPr>
        <w:t>_________ to __________</w:t>
      </w:r>
    </w:p>
    <w:p w14:paraId="0FFF1477" w14:textId="10D766B4" w:rsidR="00AF7EC0" w:rsidRDefault="00AF7EC0" w:rsidP="00F6521B">
      <w:pPr>
        <w:spacing w:before="360" w:after="120" w:line="240" w:lineRule="auto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10)  cookies and ice cream to </w:t>
      </w:r>
      <w:proofErr w:type="gramStart"/>
      <w:r>
        <w:rPr>
          <w:rFonts w:ascii="Century Gothic" w:hAnsi="Century Gothic"/>
        </w:rPr>
        <w:t>total  _</w:t>
      </w:r>
      <w:proofErr w:type="gramEnd"/>
      <w:r>
        <w:rPr>
          <w:rFonts w:ascii="Century Gothic" w:hAnsi="Century Gothic"/>
        </w:rPr>
        <w:t>_________ to __________</w:t>
      </w:r>
    </w:p>
    <w:p w14:paraId="15B12C3D" w14:textId="1E10AC2A" w:rsidR="000F3B7C" w:rsidRPr="00365ED4" w:rsidRDefault="000F3B7C" w:rsidP="000F3B7C">
      <w:pPr>
        <w:spacing w:after="120" w:line="240" w:lineRule="auto"/>
        <w:ind w:left="360" w:hanging="360"/>
        <w:jc w:val="center"/>
        <w:rPr>
          <w:rFonts w:ascii="Berlin Sans FB Demi" w:hAnsi="Berlin Sans FB Demi"/>
          <w:sz w:val="40"/>
          <w:szCs w:val="40"/>
        </w:rPr>
      </w:pPr>
      <w:r w:rsidRPr="00365ED4">
        <w:rPr>
          <w:rFonts w:ascii="Berlin Sans FB Demi" w:hAnsi="Berlin Sans FB Demi"/>
          <w:sz w:val="40"/>
          <w:szCs w:val="40"/>
        </w:rPr>
        <w:t>Ratio Tables</w:t>
      </w:r>
    </w:p>
    <w:p w14:paraId="328BD265" w14:textId="00D1FF07" w:rsidR="00F6521B" w:rsidRDefault="000F3B7C" w:rsidP="000F3B7C">
      <w:pPr>
        <w:spacing w:after="12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A __________ __________ is a table of values that displays equivalent ratios.</w:t>
      </w:r>
    </w:p>
    <w:p w14:paraId="13316D83" w14:textId="238BFCD8" w:rsidR="000F3B7C" w:rsidRDefault="000F3B7C" w:rsidP="000F3B7C">
      <w:pPr>
        <w:spacing w:after="120" w:line="240" w:lineRule="auto"/>
        <w:rPr>
          <w:rFonts w:ascii="Century Gothic" w:hAnsi="Century Gothic"/>
          <w:b/>
          <w:u w:val="single"/>
        </w:rPr>
      </w:pPr>
      <w:r>
        <w:rPr>
          <w:rFonts w:ascii="Century Gothic" w:hAnsi="Century Gothic"/>
          <w:b/>
          <w:u w:val="single"/>
        </w:rPr>
        <w:t>Example:</w:t>
      </w:r>
    </w:p>
    <w:p w14:paraId="4C6FA85C" w14:textId="4D6EA755" w:rsidR="000F3B7C" w:rsidRDefault="000F3B7C" w:rsidP="000F3B7C">
      <w:pPr>
        <w:spacing w:after="120" w:line="240" w:lineRule="auto"/>
        <w:rPr>
          <w:rFonts w:ascii="Century Gothic" w:hAnsi="Century Gothic"/>
        </w:rPr>
      </w:pPr>
      <w:r>
        <w:rPr>
          <w:noProof/>
        </w:rPr>
        <w:drawing>
          <wp:inline distT="0" distB="0" distL="0" distR="0" wp14:anchorId="291654E7" wp14:editId="68C55688">
            <wp:extent cx="4343400" cy="768985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768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A06B19" w14:textId="13D7B723" w:rsidR="000F3B7C" w:rsidRDefault="000F3B7C" w:rsidP="000F3B7C">
      <w:pPr>
        <w:spacing w:after="12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</w:rPr>
        <w:t>Equivalent ratios express the same relationship between quantities.  In the example above, for every 1 soda, there are 3 juices.</w:t>
      </w:r>
    </w:p>
    <w:p w14:paraId="55998371" w14:textId="1DF8F003" w:rsidR="000F3B7C" w:rsidRDefault="000F3B7C" w:rsidP="000F3B7C">
      <w:pPr>
        <w:spacing w:after="120" w:line="240" w:lineRule="auto"/>
        <w:rPr>
          <w:rFonts w:ascii="Century Gothic" w:hAnsi="Century Gothic"/>
          <w:b/>
          <w:u w:val="single"/>
        </w:rPr>
      </w:pPr>
      <w:r>
        <w:rPr>
          <w:rFonts w:ascii="Century Gothic" w:hAnsi="Century Gothic"/>
          <w:b/>
          <w:u w:val="single"/>
        </w:rPr>
        <w:t>Example</w:t>
      </w:r>
      <w:r w:rsidR="00C47A49">
        <w:rPr>
          <w:rFonts w:ascii="Century Gothic" w:hAnsi="Century Gothic"/>
          <w:b/>
          <w:u w:val="single"/>
        </w:rPr>
        <w:t>s</w:t>
      </w:r>
      <w:r>
        <w:rPr>
          <w:rFonts w:ascii="Century Gothic" w:hAnsi="Century Gothic"/>
          <w:b/>
          <w:u w:val="single"/>
        </w:rPr>
        <w:t>:</w:t>
      </w:r>
    </w:p>
    <w:p w14:paraId="59DCF725" w14:textId="1E862082" w:rsidR="000F3B7C" w:rsidRPr="004109A8" w:rsidRDefault="000F3B7C" w:rsidP="000F3B7C">
      <w:pPr>
        <w:spacing w:after="120" w:line="240" w:lineRule="auto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1)  </w:t>
      </w:r>
      <w:r>
        <w:rPr>
          <w:rFonts w:ascii="Century Gothic" w:hAnsi="Century Gothic"/>
        </w:rPr>
        <w:tab/>
        <w:t>To make yellow icing, you mix 6 drops of yellow food coloring with 1 cup of white icing.  How much yellow food coloring should you mix with 5 cups of white icing to get the same shade?</w:t>
      </w:r>
    </w:p>
    <w:p w14:paraId="4D3DD928" w14:textId="5BA8B028" w:rsidR="000F3B7C" w:rsidRDefault="00C47A49" w:rsidP="00F81268">
      <w:pPr>
        <w:tabs>
          <w:tab w:val="left" w:pos="2700"/>
          <w:tab w:val="left" w:pos="5040"/>
        </w:tabs>
        <w:spacing w:after="600"/>
        <w:ind w:left="360" w:hanging="360"/>
        <w:jc w:val="center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noProof/>
        </w:rPr>
        <w:drawing>
          <wp:inline distT="0" distB="0" distL="0" distR="0" wp14:anchorId="14E92161" wp14:editId="75957F89">
            <wp:extent cx="3916045" cy="849048"/>
            <wp:effectExtent l="0" t="0" r="8255" b="8255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4878" cy="861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5F35D" w14:textId="44DA1AB7" w:rsidR="00C47A49" w:rsidRPr="004109A8" w:rsidRDefault="00C47A49" w:rsidP="00C47A49">
      <w:pPr>
        <w:spacing w:after="120" w:line="240" w:lineRule="auto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2)  </w:t>
      </w:r>
      <w:r>
        <w:rPr>
          <w:rFonts w:ascii="Century Gothic" w:hAnsi="Century Gothic"/>
        </w:rPr>
        <w:tab/>
        <w:t>In a recent year, Joey Chestnut won a hot dog eating contest by eating nearly 66 hot dogs in 12 minutes.  If he ate at a constant rate, determine about how many hot dogs he ate every two minutes.</w:t>
      </w:r>
    </w:p>
    <w:p w14:paraId="48595A7F" w14:textId="29277A24" w:rsidR="00C47A49" w:rsidRDefault="00C47A49" w:rsidP="00533795">
      <w:pPr>
        <w:tabs>
          <w:tab w:val="left" w:pos="2700"/>
          <w:tab w:val="left" w:pos="5040"/>
        </w:tabs>
        <w:spacing w:after="120"/>
        <w:ind w:left="360" w:hanging="360"/>
        <w:jc w:val="center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noProof/>
        </w:rPr>
        <w:drawing>
          <wp:inline distT="0" distB="0" distL="0" distR="0" wp14:anchorId="7A2407F5" wp14:editId="034AACB3">
            <wp:extent cx="3959525" cy="967141"/>
            <wp:effectExtent l="0" t="0" r="3175" b="4445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rcRect t="37566"/>
                    <a:stretch/>
                  </pic:blipFill>
                  <pic:spPr bwMode="auto">
                    <a:xfrm>
                      <a:off x="0" y="0"/>
                      <a:ext cx="4022943" cy="9826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485EDB" w14:textId="534BDB72" w:rsidR="00F81268" w:rsidRPr="00365ED4" w:rsidRDefault="00F81268" w:rsidP="00F81268">
      <w:pPr>
        <w:spacing w:after="120" w:line="240" w:lineRule="auto"/>
        <w:ind w:left="360" w:hanging="360"/>
        <w:jc w:val="center"/>
        <w:rPr>
          <w:rFonts w:ascii="Berlin Sans FB Demi" w:hAnsi="Berlin Sans FB Demi"/>
          <w:sz w:val="40"/>
          <w:szCs w:val="40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br w:type="column"/>
      </w:r>
      <w:r w:rsidRPr="00365ED4">
        <w:rPr>
          <w:rFonts w:ascii="Berlin Sans FB Demi" w:hAnsi="Berlin Sans FB Demi"/>
          <w:sz w:val="40"/>
          <w:szCs w:val="40"/>
        </w:rPr>
        <w:t>More Practice with Ratio Tables</w:t>
      </w:r>
    </w:p>
    <w:p w14:paraId="2B5A5011" w14:textId="019BCB02" w:rsidR="004C5791" w:rsidRDefault="00F81268" w:rsidP="00AF7EC0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  <w:t>Find the missing values to complete the ratio tables.</w:t>
      </w:r>
    </w:p>
    <w:tbl>
      <w:tblPr>
        <w:tblStyle w:val="TableGrid"/>
        <w:tblpPr w:leftFromText="180" w:rightFromText="180" w:vertAnchor="text" w:horzAnchor="page" w:tblpX="1440" w:tblpY="234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29BF9D09" w14:textId="77777777" w:rsidTr="0005107B">
        <w:tc>
          <w:tcPr>
            <w:tcW w:w="864" w:type="dxa"/>
            <w:vAlign w:val="center"/>
          </w:tcPr>
          <w:p w14:paraId="3930E0AA" w14:textId="77777777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 w:rsidRPr="0005107B"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2</w:t>
            </w:r>
          </w:p>
        </w:tc>
        <w:tc>
          <w:tcPr>
            <w:tcW w:w="864" w:type="dxa"/>
            <w:vAlign w:val="center"/>
          </w:tcPr>
          <w:p w14:paraId="2327A49D" w14:textId="77777777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42E2E01F" w14:textId="77777777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 w:rsidRPr="0005107B"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6</w:t>
            </w:r>
          </w:p>
        </w:tc>
        <w:tc>
          <w:tcPr>
            <w:tcW w:w="864" w:type="dxa"/>
            <w:vAlign w:val="center"/>
          </w:tcPr>
          <w:p w14:paraId="14BCCAE0" w14:textId="77777777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 w:rsidRPr="0005107B"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0</w:t>
            </w:r>
          </w:p>
        </w:tc>
      </w:tr>
      <w:tr w:rsidR="0005107B" w14:paraId="782C2806" w14:textId="77777777" w:rsidTr="0005107B">
        <w:tc>
          <w:tcPr>
            <w:tcW w:w="864" w:type="dxa"/>
            <w:vAlign w:val="center"/>
          </w:tcPr>
          <w:p w14:paraId="36F83BCF" w14:textId="77777777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 w:rsidRPr="0005107B"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4</w:t>
            </w:r>
          </w:p>
        </w:tc>
        <w:tc>
          <w:tcPr>
            <w:tcW w:w="864" w:type="dxa"/>
            <w:vAlign w:val="center"/>
          </w:tcPr>
          <w:p w14:paraId="6C1B505C" w14:textId="77777777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 w:rsidRPr="0005107B"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8</w:t>
            </w:r>
          </w:p>
        </w:tc>
        <w:tc>
          <w:tcPr>
            <w:tcW w:w="864" w:type="dxa"/>
            <w:vAlign w:val="center"/>
          </w:tcPr>
          <w:p w14:paraId="6EE6C34B" w14:textId="77777777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25DF076A" w14:textId="77777777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</w:tr>
    </w:tbl>
    <w:p w14:paraId="39A6D6CD" w14:textId="77777777" w:rsidR="00F81268" w:rsidRDefault="00F81268" w:rsidP="00AF7EC0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)  </w:t>
      </w:r>
    </w:p>
    <w:p w14:paraId="0FAC798A" w14:textId="51086910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pPr w:leftFromText="180" w:rightFromText="180" w:vertAnchor="text" w:horzAnchor="page" w:tblpX="1441" w:tblpY="236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3A142775" w14:textId="77777777" w:rsidTr="0005107B">
        <w:tc>
          <w:tcPr>
            <w:tcW w:w="864" w:type="dxa"/>
            <w:vAlign w:val="center"/>
          </w:tcPr>
          <w:p w14:paraId="42E7B4E0" w14:textId="5D69A26F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4E12CA0B" w14:textId="77777777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41DDF970" w14:textId="6DF14ED1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</w:t>
            </w:r>
          </w:p>
        </w:tc>
        <w:tc>
          <w:tcPr>
            <w:tcW w:w="864" w:type="dxa"/>
            <w:vAlign w:val="center"/>
          </w:tcPr>
          <w:p w14:paraId="7BB717AC" w14:textId="38895591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</w:tr>
      <w:tr w:rsidR="0005107B" w14:paraId="471E84BD" w14:textId="77777777" w:rsidTr="0005107B">
        <w:tc>
          <w:tcPr>
            <w:tcW w:w="864" w:type="dxa"/>
            <w:vAlign w:val="center"/>
          </w:tcPr>
          <w:p w14:paraId="323A84A7" w14:textId="4768E6BA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7</w:t>
            </w:r>
          </w:p>
        </w:tc>
        <w:tc>
          <w:tcPr>
            <w:tcW w:w="864" w:type="dxa"/>
            <w:vAlign w:val="center"/>
          </w:tcPr>
          <w:p w14:paraId="09FFC9A5" w14:textId="6A6C73B4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4</w:t>
            </w:r>
          </w:p>
        </w:tc>
        <w:tc>
          <w:tcPr>
            <w:tcW w:w="864" w:type="dxa"/>
            <w:vAlign w:val="center"/>
          </w:tcPr>
          <w:p w14:paraId="34E783A7" w14:textId="5222B61E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21</w:t>
            </w:r>
          </w:p>
        </w:tc>
        <w:tc>
          <w:tcPr>
            <w:tcW w:w="864" w:type="dxa"/>
            <w:vAlign w:val="center"/>
          </w:tcPr>
          <w:p w14:paraId="30B266CD" w14:textId="6CABF0BE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28</w:t>
            </w:r>
          </w:p>
        </w:tc>
      </w:tr>
    </w:tbl>
    <w:p w14:paraId="023FA469" w14:textId="4DFED066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2)  </w:t>
      </w:r>
    </w:p>
    <w:p w14:paraId="2A2FB51F" w14:textId="1439A36F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pPr w:leftFromText="180" w:rightFromText="180" w:vertAnchor="text" w:horzAnchor="page" w:tblpX="1440" w:tblpY="234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58D2610A" w14:textId="77777777" w:rsidTr="006A3EF4">
        <w:tc>
          <w:tcPr>
            <w:tcW w:w="864" w:type="dxa"/>
            <w:vAlign w:val="center"/>
          </w:tcPr>
          <w:p w14:paraId="74BFEEF1" w14:textId="70B9D0F1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8</w:t>
            </w:r>
          </w:p>
        </w:tc>
        <w:tc>
          <w:tcPr>
            <w:tcW w:w="864" w:type="dxa"/>
            <w:vAlign w:val="center"/>
          </w:tcPr>
          <w:p w14:paraId="023E9B06" w14:textId="62DDA6AA" w:rsidR="0005107B" w:rsidRPr="0005107B" w:rsidRDefault="00E048B3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6</w:t>
            </w:r>
          </w:p>
        </w:tc>
        <w:tc>
          <w:tcPr>
            <w:tcW w:w="864" w:type="dxa"/>
            <w:vAlign w:val="center"/>
          </w:tcPr>
          <w:p w14:paraId="36CDF83E" w14:textId="782495E9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16B92BCF" w14:textId="6085D584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48</w:t>
            </w:r>
          </w:p>
        </w:tc>
      </w:tr>
      <w:tr w:rsidR="0005107B" w14:paraId="6EFEE2EE" w14:textId="77777777" w:rsidTr="006A3EF4">
        <w:tc>
          <w:tcPr>
            <w:tcW w:w="864" w:type="dxa"/>
            <w:vAlign w:val="center"/>
          </w:tcPr>
          <w:p w14:paraId="19E1A95B" w14:textId="523520EA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5</w:t>
            </w:r>
          </w:p>
        </w:tc>
        <w:tc>
          <w:tcPr>
            <w:tcW w:w="864" w:type="dxa"/>
            <w:vAlign w:val="center"/>
          </w:tcPr>
          <w:p w14:paraId="012AD10B" w14:textId="7995A5A1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0</w:t>
            </w:r>
          </w:p>
        </w:tc>
        <w:tc>
          <w:tcPr>
            <w:tcW w:w="864" w:type="dxa"/>
            <w:vAlign w:val="center"/>
          </w:tcPr>
          <w:p w14:paraId="62A24353" w14:textId="07BED8F3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25</w:t>
            </w:r>
          </w:p>
        </w:tc>
        <w:tc>
          <w:tcPr>
            <w:tcW w:w="864" w:type="dxa"/>
            <w:vAlign w:val="center"/>
          </w:tcPr>
          <w:p w14:paraId="05FDA711" w14:textId="689EDEC8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0</w:t>
            </w:r>
          </w:p>
        </w:tc>
      </w:tr>
    </w:tbl>
    <w:p w14:paraId="4354C7A9" w14:textId="76DDDE24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3)  </w:t>
      </w:r>
    </w:p>
    <w:p w14:paraId="267C7A55" w14:textId="77777777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pPr w:leftFromText="180" w:rightFromText="180" w:vertAnchor="text" w:horzAnchor="page" w:tblpX="1441" w:tblpY="236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46DAA5EF" w14:textId="77777777" w:rsidTr="006A3EF4">
        <w:tc>
          <w:tcPr>
            <w:tcW w:w="864" w:type="dxa"/>
            <w:vAlign w:val="center"/>
          </w:tcPr>
          <w:p w14:paraId="106DE3DA" w14:textId="77777777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 w:rsidRPr="0005107B"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2</w:t>
            </w:r>
          </w:p>
        </w:tc>
        <w:tc>
          <w:tcPr>
            <w:tcW w:w="864" w:type="dxa"/>
            <w:vAlign w:val="center"/>
          </w:tcPr>
          <w:p w14:paraId="62CAD4EC" w14:textId="31D59E69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6</w:t>
            </w:r>
          </w:p>
        </w:tc>
        <w:tc>
          <w:tcPr>
            <w:tcW w:w="864" w:type="dxa"/>
            <w:vAlign w:val="center"/>
          </w:tcPr>
          <w:p w14:paraId="1A573A74" w14:textId="69543843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8</w:t>
            </w:r>
          </w:p>
        </w:tc>
        <w:tc>
          <w:tcPr>
            <w:tcW w:w="864" w:type="dxa"/>
            <w:vAlign w:val="center"/>
          </w:tcPr>
          <w:p w14:paraId="1F6A2A04" w14:textId="77777777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 w:rsidRPr="0005107B"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0</w:t>
            </w:r>
          </w:p>
        </w:tc>
      </w:tr>
      <w:tr w:rsidR="0005107B" w14:paraId="5D0F4B9E" w14:textId="77777777" w:rsidTr="006A3EF4">
        <w:tc>
          <w:tcPr>
            <w:tcW w:w="864" w:type="dxa"/>
            <w:vAlign w:val="center"/>
          </w:tcPr>
          <w:p w14:paraId="4D1C8A6E" w14:textId="4ABEE348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5</w:t>
            </w:r>
          </w:p>
        </w:tc>
        <w:tc>
          <w:tcPr>
            <w:tcW w:w="864" w:type="dxa"/>
            <w:vAlign w:val="center"/>
          </w:tcPr>
          <w:p w14:paraId="5AF7782C" w14:textId="046357F8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62CA247F" w14:textId="77777777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7FE70748" w14:textId="77777777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</w:tr>
    </w:tbl>
    <w:p w14:paraId="2ED4CCFB" w14:textId="292E2771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4)  </w:t>
      </w:r>
    </w:p>
    <w:p w14:paraId="03441F83" w14:textId="77777777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pPr w:leftFromText="180" w:rightFromText="180" w:vertAnchor="text" w:horzAnchor="page" w:tblpX="1440" w:tblpY="234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2855CD0F" w14:textId="77777777" w:rsidTr="006A3EF4">
        <w:tc>
          <w:tcPr>
            <w:tcW w:w="864" w:type="dxa"/>
            <w:vAlign w:val="center"/>
          </w:tcPr>
          <w:p w14:paraId="34C89832" w14:textId="0987DDF6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</w:t>
            </w:r>
          </w:p>
        </w:tc>
        <w:tc>
          <w:tcPr>
            <w:tcW w:w="864" w:type="dxa"/>
            <w:vAlign w:val="center"/>
          </w:tcPr>
          <w:p w14:paraId="0E8375EE" w14:textId="3C5ADB0B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9</w:t>
            </w:r>
          </w:p>
        </w:tc>
        <w:tc>
          <w:tcPr>
            <w:tcW w:w="864" w:type="dxa"/>
            <w:vAlign w:val="center"/>
          </w:tcPr>
          <w:p w14:paraId="644FF50A" w14:textId="5FF14010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21</w:t>
            </w:r>
          </w:p>
        </w:tc>
        <w:tc>
          <w:tcPr>
            <w:tcW w:w="864" w:type="dxa"/>
            <w:vAlign w:val="center"/>
          </w:tcPr>
          <w:p w14:paraId="6A7868B5" w14:textId="6035D0CF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27</w:t>
            </w:r>
          </w:p>
        </w:tc>
      </w:tr>
      <w:tr w:rsidR="0005107B" w14:paraId="7DE69F30" w14:textId="77777777" w:rsidTr="006A3EF4">
        <w:tc>
          <w:tcPr>
            <w:tcW w:w="864" w:type="dxa"/>
            <w:vAlign w:val="center"/>
          </w:tcPr>
          <w:p w14:paraId="7EA8821A" w14:textId="0B9882E6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21940E7E" w14:textId="74E26208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47FCB2BE" w14:textId="77777777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4461FAFD" w14:textId="0E243CAF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6</w:t>
            </w:r>
          </w:p>
        </w:tc>
      </w:tr>
    </w:tbl>
    <w:p w14:paraId="1375E821" w14:textId="24999222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5)  </w:t>
      </w:r>
    </w:p>
    <w:p w14:paraId="2D56FED9" w14:textId="77777777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pPr w:leftFromText="180" w:rightFromText="180" w:vertAnchor="text" w:horzAnchor="page" w:tblpX="1441" w:tblpY="236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560E3C5B" w14:textId="77777777" w:rsidTr="006A3EF4">
        <w:tc>
          <w:tcPr>
            <w:tcW w:w="864" w:type="dxa"/>
            <w:vAlign w:val="center"/>
          </w:tcPr>
          <w:p w14:paraId="7D7BA1E5" w14:textId="5C3A2F40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4</w:t>
            </w:r>
          </w:p>
        </w:tc>
        <w:tc>
          <w:tcPr>
            <w:tcW w:w="864" w:type="dxa"/>
            <w:vAlign w:val="center"/>
          </w:tcPr>
          <w:p w14:paraId="0AFED0F2" w14:textId="77777777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6CA2860A" w14:textId="70096FF3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2</w:t>
            </w:r>
          </w:p>
        </w:tc>
        <w:tc>
          <w:tcPr>
            <w:tcW w:w="864" w:type="dxa"/>
            <w:vAlign w:val="center"/>
          </w:tcPr>
          <w:p w14:paraId="31FD1B54" w14:textId="78DC1656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6</w:t>
            </w:r>
          </w:p>
        </w:tc>
      </w:tr>
      <w:tr w:rsidR="0005107B" w14:paraId="483965E2" w14:textId="77777777" w:rsidTr="006A3EF4">
        <w:tc>
          <w:tcPr>
            <w:tcW w:w="864" w:type="dxa"/>
            <w:vAlign w:val="center"/>
          </w:tcPr>
          <w:p w14:paraId="7B2E5CE6" w14:textId="1431BBF6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6</w:t>
            </w:r>
          </w:p>
        </w:tc>
        <w:tc>
          <w:tcPr>
            <w:tcW w:w="864" w:type="dxa"/>
            <w:vAlign w:val="center"/>
          </w:tcPr>
          <w:p w14:paraId="3CAEEEB2" w14:textId="39D3BF14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2</w:t>
            </w:r>
          </w:p>
        </w:tc>
        <w:tc>
          <w:tcPr>
            <w:tcW w:w="864" w:type="dxa"/>
            <w:vAlign w:val="center"/>
          </w:tcPr>
          <w:p w14:paraId="1E080858" w14:textId="77777777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3534DE1A" w14:textId="77777777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</w:tr>
    </w:tbl>
    <w:p w14:paraId="5D067228" w14:textId="48522F8D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6)  </w:t>
      </w:r>
    </w:p>
    <w:p w14:paraId="50C7BBAE" w14:textId="46BE149E" w:rsidR="00F81268" w:rsidRDefault="00F81268" w:rsidP="00AF7EC0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pPr w:leftFromText="180" w:rightFromText="180" w:vertAnchor="text" w:horzAnchor="page" w:tblpX="1440" w:tblpY="234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6356F8B7" w14:textId="77777777" w:rsidTr="006A3EF4">
        <w:tc>
          <w:tcPr>
            <w:tcW w:w="864" w:type="dxa"/>
            <w:vAlign w:val="center"/>
          </w:tcPr>
          <w:p w14:paraId="68DB9AFA" w14:textId="6E0A500F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1</w:t>
            </w:r>
          </w:p>
        </w:tc>
        <w:tc>
          <w:tcPr>
            <w:tcW w:w="864" w:type="dxa"/>
            <w:vAlign w:val="center"/>
          </w:tcPr>
          <w:p w14:paraId="4BD56906" w14:textId="77777777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552ADCDA" w14:textId="6951241B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3</w:t>
            </w:r>
          </w:p>
        </w:tc>
        <w:tc>
          <w:tcPr>
            <w:tcW w:w="864" w:type="dxa"/>
            <w:vAlign w:val="center"/>
          </w:tcPr>
          <w:p w14:paraId="68677095" w14:textId="5F9B9CE9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44</w:t>
            </w:r>
          </w:p>
        </w:tc>
      </w:tr>
      <w:tr w:rsidR="0005107B" w14:paraId="6CF4E132" w14:textId="77777777" w:rsidTr="006A3EF4">
        <w:tc>
          <w:tcPr>
            <w:tcW w:w="864" w:type="dxa"/>
            <w:vAlign w:val="center"/>
          </w:tcPr>
          <w:p w14:paraId="1A907699" w14:textId="3CFEC2D1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5</w:t>
            </w:r>
          </w:p>
        </w:tc>
        <w:tc>
          <w:tcPr>
            <w:tcW w:w="864" w:type="dxa"/>
            <w:vAlign w:val="center"/>
          </w:tcPr>
          <w:p w14:paraId="3322978F" w14:textId="1BDE35CC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0</w:t>
            </w:r>
          </w:p>
        </w:tc>
        <w:tc>
          <w:tcPr>
            <w:tcW w:w="864" w:type="dxa"/>
            <w:vAlign w:val="center"/>
          </w:tcPr>
          <w:p w14:paraId="511D29D5" w14:textId="77777777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66DAA4E5" w14:textId="77777777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</w:tr>
    </w:tbl>
    <w:p w14:paraId="09702C9C" w14:textId="405D8A66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7)  </w:t>
      </w:r>
    </w:p>
    <w:p w14:paraId="2F6C1073" w14:textId="77777777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pPr w:leftFromText="180" w:rightFromText="180" w:vertAnchor="text" w:horzAnchor="page" w:tblpX="1441" w:tblpY="236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61AFDBCF" w14:textId="77777777" w:rsidTr="006A3EF4">
        <w:tc>
          <w:tcPr>
            <w:tcW w:w="864" w:type="dxa"/>
            <w:vAlign w:val="center"/>
          </w:tcPr>
          <w:p w14:paraId="5FBFD2F5" w14:textId="3E9ECFF9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5</w:t>
            </w:r>
          </w:p>
        </w:tc>
        <w:tc>
          <w:tcPr>
            <w:tcW w:w="864" w:type="dxa"/>
            <w:vAlign w:val="center"/>
          </w:tcPr>
          <w:p w14:paraId="5D0CF045" w14:textId="77777777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546A7D27" w14:textId="6755CC91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5</w:t>
            </w:r>
          </w:p>
        </w:tc>
        <w:tc>
          <w:tcPr>
            <w:tcW w:w="864" w:type="dxa"/>
            <w:vAlign w:val="center"/>
          </w:tcPr>
          <w:p w14:paraId="14502533" w14:textId="6195BE86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</w:tr>
      <w:tr w:rsidR="0005107B" w14:paraId="40AA4051" w14:textId="77777777" w:rsidTr="006A3EF4">
        <w:tc>
          <w:tcPr>
            <w:tcW w:w="864" w:type="dxa"/>
            <w:vAlign w:val="center"/>
          </w:tcPr>
          <w:p w14:paraId="32907C93" w14:textId="458B6418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2</w:t>
            </w:r>
          </w:p>
        </w:tc>
        <w:tc>
          <w:tcPr>
            <w:tcW w:w="864" w:type="dxa"/>
            <w:vAlign w:val="center"/>
          </w:tcPr>
          <w:p w14:paraId="6C07EE37" w14:textId="1F98E206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24</w:t>
            </w:r>
          </w:p>
        </w:tc>
        <w:tc>
          <w:tcPr>
            <w:tcW w:w="864" w:type="dxa"/>
            <w:vAlign w:val="center"/>
          </w:tcPr>
          <w:p w14:paraId="074A9385" w14:textId="77777777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5309F935" w14:textId="3FDE1AA3" w:rsidR="0005107B" w:rsidRPr="0005107B" w:rsidRDefault="0005107B" w:rsidP="006A3EF4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48</w:t>
            </w:r>
          </w:p>
        </w:tc>
      </w:tr>
    </w:tbl>
    <w:p w14:paraId="5E724A00" w14:textId="0264D778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8)  </w:t>
      </w:r>
    </w:p>
    <w:p w14:paraId="0529CAF1" w14:textId="3FF9225C" w:rsidR="0005107B" w:rsidRDefault="0005107B" w:rsidP="00AF7EC0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13A83D57" w14:textId="77777777" w:rsidR="0005107B" w:rsidRPr="00365ED4" w:rsidRDefault="0005107B" w:rsidP="0005107B">
      <w:pPr>
        <w:spacing w:after="120" w:line="240" w:lineRule="auto"/>
        <w:ind w:left="360" w:hanging="360"/>
        <w:jc w:val="center"/>
        <w:rPr>
          <w:rFonts w:ascii="Berlin Sans FB Demi" w:hAnsi="Berlin Sans FB Demi"/>
          <w:sz w:val="40"/>
          <w:szCs w:val="40"/>
        </w:rPr>
      </w:pPr>
      <w:r w:rsidRPr="00365ED4">
        <w:rPr>
          <w:rFonts w:ascii="Berlin Sans FB Demi" w:hAnsi="Berlin Sans FB Demi"/>
          <w:sz w:val="40"/>
          <w:szCs w:val="40"/>
        </w:rPr>
        <w:t>More Practice with Ratio Tables</w:t>
      </w:r>
    </w:p>
    <w:p w14:paraId="3845EC60" w14:textId="77777777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  <w:t>Find the missing values to complete the ratio tables.</w:t>
      </w:r>
    </w:p>
    <w:tbl>
      <w:tblPr>
        <w:tblStyle w:val="TableGrid"/>
        <w:tblpPr w:leftFromText="180" w:rightFromText="180" w:vertAnchor="text" w:horzAnchor="page" w:tblpX="8905" w:tblpY="170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35315BDD" w14:textId="77777777" w:rsidTr="0005107B">
        <w:tc>
          <w:tcPr>
            <w:tcW w:w="864" w:type="dxa"/>
            <w:vAlign w:val="center"/>
          </w:tcPr>
          <w:p w14:paraId="65703628" w14:textId="271C472A" w:rsidR="0005107B" w:rsidRPr="0005107B" w:rsidRDefault="00A948E0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</w:t>
            </w:r>
          </w:p>
        </w:tc>
        <w:tc>
          <w:tcPr>
            <w:tcW w:w="864" w:type="dxa"/>
            <w:vAlign w:val="center"/>
          </w:tcPr>
          <w:p w14:paraId="1CDA970B" w14:textId="02E2CCBC" w:rsidR="0005107B" w:rsidRPr="0005107B" w:rsidRDefault="00A948E0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2</w:t>
            </w:r>
          </w:p>
        </w:tc>
        <w:tc>
          <w:tcPr>
            <w:tcW w:w="864" w:type="dxa"/>
            <w:vAlign w:val="center"/>
          </w:tcPr>
          <w:p w14:paraId="08E133CD" w14:textId="7319491C" w:rsidR="0005107B" w:rsidRPr="0005107B" w:rsidRDefault="00A948E0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</w:t>
            </w:r>
          </w:p>
        </w:tc>
        <w:tc>
          <w:tcPr>
            <w:tcW w:w="864" w:type="dxa"/>
            <w:vAlign w:val="center"/>
          </w:tcPr>
          <w:p w14:paraId="428CF8CB" w14:textId="74961A12" w:rsidR="0005107B" w:rsidRPr="0005107B" w:rsidRDefault="00A948E0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4</w:t>
            </w:r>
          </w:p>
        </w:tc>
      </w:tr>
      <w:tr w:rsidR="0005107B" w14:paraId="0D8DBE07" w14:textId="77777777" w:rsidTr="0005107B">
        <w:tc>
          <w:tcPr>
            <w:tcW w:w="864" w:type="dxa"/>
            <w:vAlign w:val="center"/>
          </w:tcPr>
          <w:p w14:paraId="419DF824" w14:textId="5F26D274" w:rsidR="0005107B" w:rsidRPr="0005107B" w:rsidRDefault="00A948E0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2</w:t>
            </w:r>
          </w:p>
        </w:tc>
        <w:tc>
          <w:tcPr>
            <w:tcW w:w="864" w:type="dxa"/>
            <w:vAlign w:val="center"/>
          </w:tcPr>
          <w:p w14:paraId="64454229" w14:textId="6F6492DD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50080ADE" w14:textId="77777777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5F95B6AC" w14:textId="77777777" w:rsidR="0005107B" w:rsidRPr="0005107B" w:rsidRDefault="0005107B" w:rsidP="0005107B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</w:tr>
    </w:tbl>
    <w:p w14:paraId="5CF1E7D5" w14:textId="04A961C3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9)  </w:t>
      </w:r>
    </w:p>
    <w:p w14:paraId="4757C593" w14:textId="77777777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pPr w:leftFromText="180" w:rightFromText="180" w:vertAnchor="text" w:horzAnchor="page" w:tblpX="8908" w:tblpY="174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49EF8815" w14:textId="77777777" w:rsidTr="00A948E0">
        <w:tc>
          <w:tcPr>
            <w:tcW w:w="864" w:type="dxa"/>
            <w:vAlign w:val="center"/>
          </w:tcPr>
          <w:p w14:paraId="492DEB24" w14:textId="0063299E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2</w:t>
            </w:r>
          </w:p>
        </w:tc>
        <w:tc>
          <w:tcPr>
            <w:tcW w:w="864" w:type="dxa"/>
            <w:vAlign w:val="center"/>
          </w:tcPr>
          <w:p w14:paraId="01A29947" w14:textId="7740334A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4</w:t>
            </w:r>
          </w:p>
        </w:tc>
        <w:tc>
          <w:tcPr>
            <w:tcW w:w="864" w:type="dxa"/>
            <w:vAlign w:val="center"/>
          </w:tcPr>
          <w:p w14:paraId="55DEDA0F" w14:textId="18CB4341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6</w:t>
            </w:r>
          </w:p>
        </w:tc>
        <w:tc>
          <w:tcPr>
            <w:tcW w:w="864" w:type="dxa"/>
            <w:vAlign w:val="center"/>
          </w:tcPr>
          <w:p w14:paraId="6160642A" w14:textId="48DFCDEF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8</w:t>
            </w:r>
          </w:p>
        </w:tc>
      </w:tr>
      <w:tr w:rsidR="0005107B" w14:paraId="64DFB283" w14:textId="77777777" w:rsidTr="00A948E0">
        <w:tc>
          <w:tcPr>
            <w:tcW w:w="864" w:type="dxa"/>
            <w:vAlign w:val="center"/>
          </w:tcPr>
          <w:p w14:paraId="05446BE5" w14:textId="19DEE568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</w:t>
            </w:r>
          </w:p>
        </w:tc>
        <w:tc>
          <w:tcPr>
            <w:tcW w:w="864" w:type="dxa"/>
            <w:vAlign w:val="center"/>
          </w:tcPr>
          <w:p w14:paraId="2CEBD0A3" w14:textId="17138BDE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6DAFC9A4" w14:textId="63E98941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0BD77CE9" w14:textId="11437901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</w:tr>
    </w:tbl>
    <w:p w14:paraId="492BB1A0" w14:textId="59F21283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0)  </w:t>
      </w:r>
    </w:p>
    <w:p w14:paraId="2C4A23BD" w14:textId="77777777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pPr w:leftFromText="180" w:rightFromText="180" w:vertAnchor="text" w:horzAnchor="page" w:tblpX="8908" w:tblpY="201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176785AE" w14:textId="77777777" w:rsidTr="00A948E0">
        <w:tc>
          <w:tcPr>
            <w:tcW w:w="864" w:type="dxa"/>
            <w:vAlign w:val="center"/>
          </w:tcPr>
          <w:p w14:paraId="4AAEDA67" w14:textId="7C51604B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</w:t>
            </w:r>
          </w:p>
        </w:tc>
        <w:tc>
          <w:tcPr>
            <w:tcW w:w="864" w:type="dxa"/>
            <w:vAlign w:val="center"/>
          </w:tcPr>
          <w:p w14:paraId="30FD7018" w14:textId="58E8071E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05C217EC" w14:textId="5865FD10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</w:t>
            </w:r>
          </w:p>
        </w:tc>
        <w:tc>
          <w:tcPr>
            <w:tcW w:w="864" w:type="dxa"/>
            <w:vAlign w:val="center"/>
          </w:tcPr>
          <w:p w14:paraId="021C6BFD" w14:textId="2AF1B450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6</w:t>
            </w:r>
          </w:p>
        </w:tc>
      </w:tr>
      <w:tr w:rsidR="0005107B" w14:paraId="3BD9674E" w14:textId="77777777" w:rsidTr="00A948E0">
        <w:tc>
          <w:tcPr>
            <w:tcW w:w="864" w:type="dxa"/>
            <w:vAlign w:val="center"/>
          </w:tcPr>
          <w:p w14:paraId="79802399" w14:textId="18A0A1B9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7</w:t>
            </w:r>
          </w:p>
        </w:tc>
        <w:tc>
          <w:tcPr>
            <w:tcW w:w="864" w:type="dxa"/>
            <w:vAlign w:val="center"/>
          </w:tcPr>
          <w:p w14:paraId="43E2AF0D" w14:textId="49C57EEB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4</w:t>
            </w:r>
          </w:p>
        </w:tc>
        <w:tc>
          <w:tcPr>
            <w:tcW w:w="864" w:type="dxa"/>
            <w:vAlign w:val="center"/>
          </w:tcPr>
          <w:p w14:paraId="6A6252F9" w14:textId="38A2DDF4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5915FEB6" w14:textId="5B29B8A6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</w:tr>
    </w:tbl>
    <w:p w14:paraId="09A4CCFF" w14:textId="13344395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1)  </w:t>
      </w:r>
    </w:p>
    <w:p w14:paraId="12590045" w14:textId="77777777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pPr w:leftFromText="180" w:rightFromText="180" w:vertAnchor="text" w:horzAnchor="page" w:tblpX="8909" w:tblpY="236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6D298704" w14:textId="77777777" w:rsidTr="00A948E0">
        <w:tc>
          <w:tcPr>
            <w:tcW w:w="864" w:type="dxa"/>
            <w:vAlign w:val="center"/>
          </w:tcPr>
          <w:p w14:paraId="2D764C3B" w14:textId="6A9D9E6E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2E5738F8" w14:textId="3BD3D1E8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63314B26" w14:textId="52D05F93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</w:t>
            </w:r>
          </w:p>
        </w:tc>
        <w:tc>
          <w:tcPr>
            <w:tcW w:w="864" w:type="dxa"/>
            <w:vAlign w:val="center"/>
          </w:tcPr>
          <w:p w14:paraId="751CCE76" w14:textId="1EEF7A6C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</w:tr>
      <w:tr w:rsidR="0005107B" w14:paraId="4157BBB3" w14:textId="77777777" w:rsidTr="00A948E0">
        <w:tc>
          <w:tcPr>
            <w:tcW w:w="864" w:type="dxa"/>
            <w:vAlign w:val="center"/>
          </w:tcPr>
          <w:p w14:paraId="6D2D91EC" w14:textId="5E787730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9</w:t>
            </w:r>
          </w:p>
        </w:tc>
        <w:tc>
          <w:tcPr>
            <w:tcW w:w="864" w:type="dxa"/>
            <w:vAlign w:val="center"/>
          </w:tcPr>
          <w:p w14:paraId="0843F31D" w14:textId="53D31C89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8</w:t>
            </w:r>
          </w:p>
        </w:tc>
        <w:tc>
          <w:tcPr>
            <w:tcW w:w="864" w:type="dxa"/>
            <w:vAlign w:val="center"/>
          </w:tcPr>
          <w:p w14:paraId="31D25410" w14:textId="6624D392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27</w:t>
            </w:r>
          </w:p>
        </w:tc>
        <w:tc>
          <w:tcPr>
            <w:tcW w:w="864" w:type="dxa"/>
            <w:vAlign w:val="center"/>
          </w:tcPr>
          <w:p w14:paraId="6CEFA9F3" w14:textId="73292C15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6</w:t>
            </w:r>
          </w:p>
        </w:tc>
      </w:tr>
    </w:tbl>
    <w:p w14:paraId="284BDE55" w14:textId="777D365B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2)  </w:t>
      </w:r>
    </w:p>
    <w:p w14:paraId="019D1E9A" w14:textId="77777777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pPr w:leftFromText="180" w:rightFromText="180" w:vertAnchor="text" w:horzAnchor="page" w:tblpX="8908" w:tblpY="224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25E91285" w14:textId="77777777" w:rsidTr="00A948E0">
        <w:tc>
          <w:tcPr>
            <w:tcW w:w="864" w:type="dxa"/>
            <w:vAlign w:val="center"/>
          </w:tcPr>
          <w:p w14:paraId="200F54E6" w14:textId="6466E0F4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0</w:t>
            </w:r>
          </w:p>
        </w:tc>
        <w:tc>
          <w:tcPr>
            <w:tcW w:w="864" w:type="dxa"/>
            <w:vAlign w:val="center"/>
          </w:tcPr>
          <w:p w14:paraId="0738B361" w14:textId="59D0DA37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25465014" w14:textId="116C1296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0</w:t>
            </w:r>
          </w:p>
        </w:tc>
        <w:tc>
          <w:tcPr>
            <w:tcW w:w="864" w:type="dxa"/>
            <w:vAlign w:val="center"/>
          </w:tcPr>
          <w:p w14:paraId="157ADFD1" w14:textId="1F3432A0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40</w:t>
            </w:r>
          </w:p>
        </w:tc>
      </w:tr>
      <w:tr w:rsidR="0005107B" w14:paraId="2333A8BB" w14:textId="77777777" w:rsidTr="00A948E0">
        <w:tc>
          <w:tcPr>
            <w:tcW w:w="864" w:type="dxa"/>
            <w:vAlign w:val="center"/>
          </w:tcPr>
          <w:p w14:paraId="797837A1" w14:textId="350B4AA0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5</w:t>
            </w:r>
          </w:p>
        </w:tc>
        <w:tc>
          <w:tcPr>
            <w:tcW w:w="864" w:type="dxa"/>
            <w:vAlign w:val="center"/>
          </w:tcPr>
          <w:p w14:paraId="13FB07FD" w14:textId="1C924260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0</w:t>
            </w:r>
          </w:p>
        </w:tc>
        <w:tc>
          <w:tcPr>
            <w:tcW w:w="864" w:type="dxa"/>
            <w:vAlign w:val="center"/>
          </w:tcPr>
          <w:p w14:paraId="206E28FD" w14:textId="77777777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3D272E9A" w14:textId="320923FC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</w:tr>
    </w:tbl>
    <w:p w14:paraId="39FC79B5" w14:textId="7C459B78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3)  </w:t>
      </w:r>
    </w:p>
    <w:p w14:paraId="25D5D56B" w14:textId="77777777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pPr w:leftFromText="180" w:rightFromText="180" w:vertAnchor="text" w:horzAnchor="page" w:tblpX="8908" w:tblpY="260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049154C0" w14:textId="77777777" w:rsidTr="00A948E0">
        <w:tc>
          <w:tcPr>
            <w:tcW w:w="864" w:type="dxa"/>
            <w:vAlign w:val="center"/>
          </w:tcPr>
          <w:p w14:paraId="5B2B612F" w14:textId="213B34E5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</w:t>
            </w:r>
          </w:p>
        </w:tc>
        <w:tc>
          <w:tcPr>
            <w:tcW w:w="864" w:type="dxa"/>
            <w:vAlign w:val="center"/>
          </w:tcPr>
          <w:p w14:paraId="2A3C1BD9" w14:textId="77777777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5F050A27" w14:textId="102B48DB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9</w:t>
            </w:r>
          </w:p>
        </w:tc>
        <w:tc>
          <w:tcPr>
            <w:tcW w:w="864" w:type="dxa"/>
            <w:vAlign w:val="center"/>
          </w:tcPr>
          <w:p w14:paraId="5F636E75" w14:textId="6796A9E3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</w:tr>
      <w:tr w:rsidR="0005107B" w14:paraId="256ED2F7" w14:textId="77777777" w:rsidTr="00A948E0">
        <w:tc>
          <w:tcPr>
            <w:tcW w:w="864" w:type="dxa"/>
            <w:vAlign w:val="center"/>
          </w:tcPr>
          <w:p w14:paraId="566CFFD9" w14:textId="13337C43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2</w:t>
            </w:r>
          </w:p>
        </w:tc>
        <w:tc>
          <w:tcPr>
            <w:tcW w:w="864" w:type="dxa"/>
            <w:vAlign w:val="center"/>
          </w:tcPr>
          <w:p w14:paraId="2EA00738" w14:textId="1666B7A4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24</w:t>
            </w:r>
          </w:p>
        </w:tc>
        <w:tc>
          <w:tcPr>
            <w:tcW w:w="864" w:type="dxa"/>
            <w:vAlign w:val="center"/>
          </w:tcPr>
          <w:p w14:paraId="4C41AB96" w14:textId="77777777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0E6074D5" w14:textId="75B35B72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48</w:t>
            </w:r>
          </w:p>
        </w:tc>
      </w:tr>
    </w:tbl>
    <w:p w14:paraId="0C135CB9" w14:textId="214DD2A8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4)  </w:t>
      </w:r>
    </w:p>
    <w:p w14:paraId="5DD8C9FF" w14:textId="77777777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pPr w:leftFromText="180" w:rightFromText="180" w:vertAnchor="text" w:horzAnchor="page" w:tblpX="8918" w:tblpY="288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079A2844" w14:textId="77777777" w:rsidTr="00A948E0">
        <w:tc>
          <w:tcPr>
            <w:tcW w:w="864" w:type="dxa"/>
            <w:vAlign w:val="center"/>
          </w:tcPr>
          <w:p w14:paraId="2012C9D6" w14:textId="20ED444B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8</w:t>
            </w:r>
          </w:p>
        </w:tc>
        <w:tc>
          <w:tcPr>
            <w:tcW w:w="864" w:type="dxa"/>
            <w:vAlign w:val="center"/>
          </w:tcPr>
          <w:p w14:paraId="0BD5D995" w14:textId="41ED9F65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6</w:t>
            </w:r>
          </w:p>
        </w:tc>
        <w:tc>
          <w:tcPr>
            <w:tcW w:w="864" w:type="dxa"/>
            <w:vAlign w:val="center"/>
          </w:tcPr>
          <w:p w14:paraId="2608DD81" w14:textId="036EDB43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24</w:t>
            </w:r>
          </w:p>
        </w:tc>
        <w:tc>
          <w:tcPr>
            <w:tcW w:w="864" w:type="dxa"/>
            <w:vAlign w:val="center"/>
          </w:tcPr>
          <w:p w14:paraId="3D26766E" w14:textId="404F7DC8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2</w:t>
            </w:r>
          </w:p>
        </w:tc>
      </w:tr>
      <w:tr w:rsidR="0005107B" w14:paraId="59FFF5F0" w14:textId="77777777" w:rsidTr="00A948E0">
        <w:tc>
          <w:tcPr>
            <w:tcW w:w="864" w:type="dxa"/>
            <w:vAlign w:val="center"/>
          </w:tcPr>
          <w:p w14:paraId="40076510" w14:textId="437E407A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76BCDEAA" w14:textId="44992DC9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46B72761" w14:textId="77777777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7B6E8562" w14:textId="05C647FA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6</w:t>
            </w:r>
          </w:p>
        </w:tc>
      </w:tr>
    </w:tbl>
    <w:p w14:paraId="6466EF75" w14:textId="79C188BF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5)  </w:t>
      </w:r>
    </w:p>
    <w:p w14:paraId="5BFD491F" w14:textId="77777777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pPr w:leftFromText="180" w:rightFromText="180" w:vertAnchor="text" w:horzAnchor="page" w:tblpX="8918" w:tblpY="282"/>
        <w:tblW w:w="0" w:type="auto"/>
        <w:tblLook w:val="04A0" w:firstRow="1" w:lastRow="0" w:firstColumn="1" w:lastColumn="0" w:noHBand="0" w:noVBand="1"/>
      </w:tblPr>
      <w:tblGrid>
        <w:gridCol w:w="864"/>
        <w:gridCol w:w="864"/>
        <w:gridCol w:w="864"/>
        <w:gridCol w:w="864"/>
      </w:tblGrid>
      <w:tr w:rsidR="0005107B" w14:paraId="08571BDD" w14:textId="77777777" w:rsidTr="00A948E0">
        <w:tc>
          <w:tcPr>
            <w:tcW w:w="864" w:type="dxa"/>
            <w:vAlign w:val="center"/>
          </w:tcPr>
          <w:p w14:paraId="7C5C5596" w14:textId="0046AB63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5</w:t>
            </w:r>
          </w:p>
        </w:tc>
        <w:tc>
          <w:tcPr>
            <w:tcW w:w="864" w:type="dxa"/>
            <w:vAlign w:val="center"/>
          </w:tcPr>
          <w:p w14:paraId="7D4C5A31" w14:textId="7AD9AD12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752D0FFF" w14:textId="1EEA0239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45</w:t>
            </w:r>
          </w:p>
        </w:tc>
        <w:tc>
          <w:tcPr>
            <w:tcW w:w="864" w:type="dxa"/>
            <w:vAlign w:val="center"/>
          </w:tcPr>
          <w:p w14:paraId="5CCB8FC3" w14:textId="22C17764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60</w:t>
            </w:r>
          </w:p>
        </w:tc>
      </w:tr>
      <w:tr w:rsidR="0005107B" w14:paraId="3E995B66" w14:textId="77777777" w:rsidTr="00A948E0">
        <w:tc>
          <w:tcPr>
            <w:tcW w:w="864" w:type="dxa"/>
            <w:vAlign w:val="center"/>
          </w:tcPr>
          <w:p w14:paraId="10D48F9B" w14:textId="42CBCEE8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16</w:t>
            </w:r>
          </w:p>
        </w:tc>
        <w:tc>
          <w:tcPr>
            <w:tcW w:w="864" w:type="dxa"/>
            <w:vAlign w:val="center"/>
          </w:tcPr>
          <w:p w14:paraId="4595E821" w14:textId="54B319E6" w:rsidR="0005107B" w:rsidRPr="0005107B" w:rsidRDefault="00A948E0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  <w:t>32</w:t>
            </w:r>
          </w:p>
        </w:tc>
        <w:tc>
          <w:tcPr>
            <w:tcW w:w="864" w:type="dxa"/>
            <w:vAlign w:val="center"/>
          </w:tcPr>
          <w:p w14:paraId="22F70405" w14:textId="77777777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  <w:tc>
          <w:tcPr>
            <w:tcW w:w="864" w:type="dxa"/>
            <w:vAlign w:val="center"/>
          </w:tcPr>
          <w:p w14:paraId="7961F8F9" w14:textId="75F56DA9" w:rsidR="0005107B" w:rsidRPr="0005107B" w:rsidRDefault="0005107B" w:rsidP="00A948E0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sz w:val="28"/>
                <w:bdr w:val="none" w:sz="0" w:space="0" w:color="auto" w:frame="1"/>
              </w:rPr>
            </w:pPr>
          </w:p>
        </w:tc>
      </w:tr>
    </w:tbl>
    <w:p w14:paraId="29762CFC" w14:textId="07C9B190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6)  </w:t>
      </w:r>
    </w:p>
    <w:p w14:paraId="35A88947" w14:textId="77777777" w:rsidR="0005107B" w:rsidRDefault="0005107B" w:rsidP="0005107B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0E03F331" w14:textId="77777777" w:rsidR="009C3002" w:rsidRPr="00365ED4" w:rsidRDefault="009C3002" w:rsidP="009C3002">
      <w:pPr>
        <w:spacing w:after="120" w:line="240" w:lineRule="auto"/>
        <w:ind w:left="360" w:hanging="360"/>
        <w:jc w:val="center"/>
        <w:rPr>
          <w:rFonts w:ascii="Berlin Sans FB Demi" w:hAnsi="Berlin Sans FB Demi"/>
          <w:sz w:val="40"/>
          <w:szCs w:val="40"/>
        </w:rPr>
      </w:pPr>
      <w:r w:rsidRPr="00365ED4">
        <w:rPr>
          <w:rFonts w:ascii="Berlin Sans FB Demi" w:hAnsi="Berlin Sans FB Demi"/>
          <w:sz w:val="40"/>
          <w:szCs w:val="40"/>
        </w:rPr>
        <w:t>Unit Rates</w:t>
      </w:r>
    </w:p>
    <w:p w14:paraId="48954F81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jc w:val="both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noProof/>
        </w:rPr>
        <w:drawing>
          <wp:inline distT="0" distB="0" distL="0" distR="0" wp14:anchorId="3A41EACD" wp14:editId="0DD99A29">
            <wp:extent cx="4343400" cy="1399540"/>
            <wp:effectExtent l="0" t="0" r="0" b="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5517" cy="1400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17E441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jc w:val="both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Examples:</w:t>
      </w:r>
    </w:p>
    <w:p w14:paraId="669C43AA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jc w:val="both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noProof/>
        </w:rPr>
        <w:drawing>
          <wp:inline distT="0" distB="0" distL="0" distR="0" wp14:anchorId="6FFBC8A5" wp14:editId="294D5329">
            <wp:extent cx="4343400" cy="1731010"/>
            <wp:effectExtent l="0" t="0" r="0" b="254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1731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DCB77D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jc w:val="both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noProof/>
        </w:rPr>
        <w:drawing>
          <wp:inline distT="0" distB="0" distL="0" distR="0" wp14:anchorId="167C110E" wp14:editId="30A712AA">
            <wp:extent cx="4343400" cy="2453005"/>
            <wp:effectExtent l="0" t="0" r="0" b="4445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2453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7EB03" w14:textId="77777777" w:rsidR="009C3002" w:rsidRPr="00365ED4" w:rsidRDefault="009C3002" w:rsidP="009C3002">
      <w:pPr>
        <w:spacing w:after="120" w:line="240" w:lineRule="auto"/>
        <w:ind w:left="360" w:hanging="360"/>
        <w:jc w:val="center"/>
        <w:rPr>
          <w:rFonts w:ascii="Berlin Sans FB Demi" w:hAnsi="Berlin Sans FB Demi"/>
          <w:sz w:val="40"/>
          <w:szCs w:val="40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br w:type="column"/>
      </w:r>
      <w:r w:rsidRPr="00365ED4">
        <w:rPr>
          <w:rFonts w:ascii="Berlin Sans FB Demi" w:hAnsi="Berlin Sans FB Demi"/>
          <w:sz w:val="40"/>
          <w:szCs w:val="40"/>
        </w:rPr>
        <w:t>Unit Rates</w:t>
      </w:r>
      <w:r>
        <w:rPr>
          <w:rFonts w:ascii="Berlin Sans FB Demi" w:hAnsi="Berlin Sans FB Demi"/>
          <w:sz w:val="40"/>
          <w:szCs w:val="40"/>
        </w:rPr>
        <w:t xml:space="preserve"> Practice</w:t>
      </w:r>
    </w:p>
    <w:tbl>
      <w:tblPr>
        <w:tblStyle w:val="TableGrid"/>
        <w:tblW w:w="0" w:type="auto"/>
        <w:tblInd w:w="36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75"/>
        <w:gridCol w:w="2247"/>
        <w:gridCol w:w="2248"/>
      </w:tblGrid>
      <w:tr w:rsidR="009C3002" w14:paraId="266A1BC1" w14:textId="77777777" w:rsidTr="004662EF">
        <w:trPr>
          <w:trHeight w:val="1656"/>
        </w:trPr>
        <w:tc>
          <w:tcPr>
            <w:tcW w:w="1975" w:type="dxa"/>
            <w:vAlign w:val="center"/>
          </w:tcPr>
          <w:p w14:paraId="347F9933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sz w:val="20"/>
                <w:szCs w:val="20"/>
                <w:bdr w:val="none" w:sz="0" w:space="0" w:color="auto" w:frame="1"/>
              </w:rPr>
            </w:pPr>
            <w:r>
              <w:rPr>
                <w:noProof/>
              </w:rPr>
              <w:drawing>
                <wp:inline distT="0" distB="0" distL="0" distR="0" wp14:anchorId="1483CFAA" wp14:editId="1FC26050">
                  <wp:extent cx="641766" cy="428625"/>
                  <wp:effectExtent l="0" t="0" r="6350" b="0"/>
                  <wp:docPr id="31" name="rg_hi" descr="http://t1.gstatic.com/images?q=tbn:ANd9GcRrMdogky0rw6B7zXWkClAGv_JYdRxxsgffHGRtMFYNIx5Zaq0-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0000000-0008-0000-0000-00001F000000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rg_hi" descr="http://t1.gstatic.com/images?q=tbn:ANd9GcRrMdogky0rw6B7zXWkClAGv_JYdRxxsgffHGRtMFYNIx5Zaq0-">
                            <a:extLst>
                              <a:ext uri="{FF2B5EF4-FFF2-40B4-BE49-F238E27FC236}">
                                <a16:creationId xmlns:a16="http://schemas.microsoft.com/office/drawing/2014/main" id="{00000000-0008-0000-0000-00001F000000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668292" cy="446341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14:paraId="1E24FB77" w14:textId="77777777" w:rsidR="009C3002" w:rsidRPr="004E02ED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</w:pP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Jay drove 360 miles on 24 gallons of gas.</w:t>
            </w:r>
          </w:p>
        </w:tc>
        <w:tc>
          <w:tcPr>
            <w:tcW w:w="2247" w:type="dxa"/>
          </w:tcPr>
          <w:p w14:paraId="0BCFD814" w14:textId="77777777" w:rsidR="009C3002" w:rsidRPr="004E02ED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What is the rate?</w:t>
            </w:r>
          </w:p>
        </w:tc>
        <w:tc>
          <w:tcPr>
            <w:tcW w:w="2248" w:type="dxa"/>
          </w:tcPr>
          <w:p w14:paraId="3FA1348F" w14:textId="77777777" w:rsidR="009C3002" w:rsidRPr="004E02ED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</w:pP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 xml:space="preserve">Find the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unit r</w:t>
            </w: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ate.  Show your work!</w:t>
            </w:r>
          </w:p>
        </w:tc>
      </w:tr>
      <w:tr w:rsidR="009C3002" w14:paraId="6D9EE908" w14:textId="77777777" w:rsidTr="004662EF">
        <w:tblPrEx>
          <w:tblCellMar>
            <w:left w:w="108" w:type="dxa"/>
            <w:right w:w="108" w:type="dxa"/>
          </w:tblCellMar>
        </w:tblPrEx>
        <w:trPr>
          <w:trHeight w:val="1656"/>
        </w:trPr>
        <w:tc>
          <w:tcPr>
            <w:tcW w:w="1975" w:type="dxa"/>
            <w:vAlign w:val="center"/>
          </w:tcPr>
          <w:p w14:paraId="4FB791BB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sz w:val="20"/>
                <w:szCs w:val="20"/>
                <w:bdr w:val="none" w:sz="0" w:space="0" w:color="auto" w:frame="1"/>
              </w:rPr>
            </w:pPr>
            <w:r>
              <w:rPr>
                <w:noProof/>
              </w:rPr>
              <w:drawing>
                <wp:inline distT="0" distB="0" distL="0" distR="0" wp14:anchorId="7EF58F56" wp14:editId="2D88D1E0">
                  <wp:extent cx="765128" cy="342900"/>
                  <wp:effectExtent l="0" t="0" r="0" b="0"/>
                  <wp:docPr id="33" name="il_fi" descr="http://www.rosiepiter.com/clipart_illustrations/a_young_red_haired_girl_waving_and_driving_a_green_car_0071-1006-2115-2550_SMU.jpg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0000000-0008-0000-0000-000021000000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il_fi" descr="http://www.rosiepiter.com/clipart_illustrations/a_young_red_haired_girl_waving_and_driving_a_green_car_0071-1006-2115-2550_SMU.jpg">
                            <a:extLst>
                              <a:ext uri="{FF2B5EF4-FFF2-40B4-BE49-F238E27FC236}">
                                <a16:creationId xmlns:a16="http://schemas.microsoft.com/office/drawing/2014/main" id="{00000000-0008-0000-0000-000021000000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7911" cy="348629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14:paraId="505E8BDF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Maya</w:t>
            </w: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 xml:space="preserve">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drove 540 miles on 30</w:t>
            </w: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 xml:space="preserve"> gallons of gas.</w:t>
            </w:r>
          </w:p>
        </w:tc>
        <w:tc>
          <w:tcPr>
            <w:tcW w:w="2247" w:type="dxa"/>
          </w:tcPr>
          <w:p w14:paraId="5628DB27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What is the rate?</w:t>
            </w:r>
          </w:p>
        </w:tc>
        <w:tc>
          <w:tcPr>
            <w:tcW w:w="2248" w:type="dxa"/>
          </w:tcPr>
          <w:p w14:paraId="786C4BA5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 xml:space="preserve">Find the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unit r</w:t>
            </w: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ate.  Show your work!</w:t>
            </w:r>
          </w:p>
        </w:tc>
      </w:tr>
      <w:tr w:rsidR="009C3002" w14:paraId="0A0FE7A8" w14:textId="77777777" w:rsidTr="004662EF">
        <w:tblPrEx>
          <w:tblCellMar>
            <w:left w:w="108" w:type="dxa"/>
            <w:right w:w="108" w:type="dxa"/>
          </w:tblCellMar>
        </w:tblPrEx>
        <w:trPr>
          <w:trHeight w:val="1656"/>
        </w:trPr>
        <w:tc>
          <w:tcPr>
            <w:tcW w:w="1975" w:type="dxa"/>
            <w:vAlign w:val="center"/>
          </w:tcPr>
          <w:p w14:paraId="045ECDEC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sz w:val="20"/>
                <w:szCs w:val="20"/>
                <w:bdr w:val="none" w:sz="0" w:space="0" w:color="auto" w:frame="1"/>
              </w:rPr>
            </w:pPr>
            <w:r>
              <w:rPr>
                <w:noProof/>
              </w:rPr>
              <w:drawing>
                <wp:inline distT="0" distB="0" distL="0" distR="0" wp14:anchorId="74E84D1F" wp14:editId="0EE39ACC">
                  <wp:extent cx="698500" cy="520700"/>
                  <wp:effectExtent l="0" t="0" r="6350" b="0"/>
                  <wp:docPr id="22" name="Picture 16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0000000-0008-0000-0000-00001100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6">
                            <a:extLst>
                              <a:ext uri="{FF2B5EF4-FFF2-40B4-BE49-F238E27FC236}">
                                <a16:creationId xmlns:a16="http://schemas.microsoft.com/office/drawing/2014/main" id="{00000000-0008-0000-0000-000011000000}"/>
                              </a:ext>
                            </a:extLst>
                          </pic:cNvPr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8500" cy="520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40E8D82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1452 calories in a 12-slice cake.</w:t>
            </w:r>
          </w:p>
        </w:tc>
        <w:tc>
          <w:tcPr>
            <w:tcW w:w="2247" w:type="dxa"/>
          </w:tcPr>
          <w:p w14:paraId="7D578598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What is the rate?</w:t>
            </w:r>
          </w:p>
        </w:tc>
        <w:tc>
          <w:tcPr>
            <w:tcW w:w="2248" w:type="dxa"/>
          </w:tcPr>
          <w:p w14:paraId="21AD2277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 xml:space="preserve">Find the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unit r</w:t>
            </w: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ate.  Show your work!</w:t>
            </w:r>
          </w:p>
        </w:tc>
      </w:tr>
      <w:tr w:rsidR="009C3002" w14:paraId="0EF10266" w14:textId="77777777" w:rsidTr="004662EF">
        <w:tblPrEx>
          <w:tblCellMar>
            <w:left w:w="108" w:type="dxa"/>
            <w:right w:w="108" w:type="dxa"/>
          </w:tblCellMar>
        </w:tblPrEx>
        <w:trPr>
          <w:trHeight w:val="1656"/>
        </w:trPr>
        <w:tc>
          <w:tcPr>
            <w:tcW w:w="1975" w:type="dxa"/>
            <w:vAlign w:val="center"/>
          </w:tcPr>
          <w:p w14:paraId="1F36C2E4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sz w:val="20"/>
                <w:szCs w:val="20"/>
                <w:bdr w:val="none" w:sz="0" w:space="0" w:color="auto" w:frame="1"/>
              </w:rPr>
            </w:pPr>
            <w:r>
              <w:rPr>
                <w:noProof/>
              </w:rPr>
              <w:drawing>
                <wp:inline distT="0" distB="0" distL="0" distR="0" wp14:anchorId="4CB63364" wp14:editId="04DE4E69">
                  <wp:extent cx="569595" cy="569595"/>
                  <wp:effectExtent l="0" t="0" r="1905" b="1905"/>
                  <wp:docPr id="19" name="Picture 18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0000000-0008-0000-0000-00001300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Picture 18">
                            <a:extLst>
                              <a:ext uri="{FF2B5EF4-FFF2-40B4-BE49-F238E27FC236}">
                                <a16:creationId xmlns:a16="http://schemas.microsoft.com/office/drawing/2014/main" id="{00000000-0008-0000-0000-000013000000}"/>
                              </a:ext>
                            </a:extLst>
                          </pic:cNvPr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9595" cy="569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DF7AC6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880 calories in an 8-slice pie</w:t>
            </w:r>
          </w:p>
        </w:tc>
        <w:tc>
          <w:tcPr>
            <w:tcW w:w="2247" w:type="dxa"/>
          </w:tcPr>
          <w:p w14:paraId="2275BE85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What is the rate?</w:t>
            </w:r>
          </w:p>
        </w:tc>
        <w:tc>
          <w:tcPr>
            <w:tcW w:w="2248" w:type="dxa"/>
          </w:tcPr>
          <w:p w14:paraId="1A1ABDD3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 xml:space="preserve">Find the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unit r</w:t>
            </w: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ate.  Show your work!</w:t>
            </w:r>
          </w:p>
        </w:tc>
      </w:tr>
      <w:tr w:rsidR="009C3002" w14:paraId="2B0E087B" w14:textId="77777777" w:rsidTr="004662EF">
        <w:trPr>
          <w:trHeight w:val="1656"/>
        </w:trPr>
        <w:tc>
          <w:tcPr>
            <w:tcW w:w="1975" w:type="dxa"/>
            <w:vAlign w:val="center"/>
          </w:tcPr>
          <w:p w14:paraId="4EF5C61D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sz w:val="20"/>
                <w:szCs w:val="20"/>
                <w:bdr w:val="none" w:sz="0" w:space="0" w:color="auto" w:frame="1"/>
              </w:rPr>
            </w:pPr>
            <w:r>
              <w:rPr>
                <w:noProof/>
              </w:rPr>
              <w:drawing>
                <wp:inline distT="0" distB="0" distL="0" distR="0" wp14:anchorId="5F72C5C5" wp14:editId="5119F62D">
                  <wp:extent cx="404555" cy="457200"/>
                  <wp:effectExtent l="0" t="0" r="0" b="0"/>
                  <wp:docPr id="24" name="il_fi" descr="http://upload.wikimedia.org/wikipedia/en/thumb/6/65/Wiki_cheerios.jpg/250px-Wiki_cheerios.jpg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0000000-0008-0000-0000-000007000000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l_fi" descr="http://upload.wikimedia.org/wikipedia/en/thumb/6/65/Wiki_cheerios.jpg/250px-Wiki_cheerios.jpg">
                            <a:extLst>
                              <a:ext uri="{FF2B5EF4-FFF2-40B4-BE49-F238E27FC236}">
                                <a16:creationId xmlns:a16="http://schemas.microsoft.com/office/drawing/2014/main" id="{00000000-0008-0000-0000-000007000000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683" cy="46299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6C05ED7E" wp14:editId="3A74F01D">
                  <wp:extent cx="698500" cy="365760"/>
                  <wp:effectExtent l="0" t="0" r="6350" b="0"/>
                  <wp:docPr id="25" name="il_fi" descr="http://www.extension.org/mediawiki/files/2/2f/15oz_cheerios.jpg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0000000-0008-0000-0000-00000500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il_fi" descr="http://www.extension.org/mediawiki/files/2/2f/15oz_cheerios.jpg">
                            <a:extLst>
                              <a:ext uri="{FF2B5EF4-FFF2-40B4-BE49-F238E27FC236}">
                                <a16:creationId xmlns:a16="http://schemas.microsoft.com/office/drawing/2014/main" id="{00000000-0008-0000-0000-000005000000}"/>
                              </a:ext>
                            </a:extLst>
                          </pic:cNvPr>
                          <pic:cNvPicPr/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8708" cy="3658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BE362E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15-oz Cheerios for $3.95</w:t>
            </w:r>
          </w:p>
        </w:tc>
        <w:tc>
          <w:tcPr>
            <w:tcW w:w="2247" w:type="dxa"/>
          </w:tcPr>
          <w:p w14:paraId="2D314EEA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What is the rate?</w:t>
            </w:r>
          </w:p>
        </w:tc>
        <w:tc>
          <w:tcPr>
            <w:tcW w:w="2248" w:type="dxa"/>
          </w:tcPr>
          <w:p w14:paraId="57AD366E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 xml:space="preserve">Find the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unit r</w:t>
            </w: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ate.  Show your work!</w:t>
            </w:r>
          </w:p>
        </w:tc>
      </w:tr>
      <w:tr w:rsidR="009C3002" w14:paraId="48E757F8" w14:textId="77777777" w:rsidTr="004662EF">
        <w:tblPrEx>
          <w:tblCellMar>
            <w:left w:w="108" w:type="dxa"/>
            <w:right w:w="108" w:type="dxa"/>
          </w:tblCellMar>
        </w:tblPrEx>
        <w:trPr>
          <w:trHeight w:val="1656"/>
        </w:trPr>
        <w:tc>
          <w:tcPr>
            <w:tcW w:w="1975" w:type="dxa"/>
            <w:vAlign w:val="center"/>
          </w:tcPr>
          <w:p w14:paraId="54682D73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sz w:val="20"/>
                <w:szCs w:val="20"/>
                <w:bdr w:val="none" w:sz="0" w:space="0" w:color="auto" w:frame="1"/>
              </w:rPr>
            </w:pPr>
            <w:r>
              <w:rPr>
                <w:noProof/>
              </w:rPr>
              <w:drawing>
                <wp:inline distT="0" distB="0" distL="0" distR="0" wp14:anchorId="332C4D65" wp14:editId="45A1F2C2">
                  <wp:extent cx="404555" cy="457200"/>
                  <wp:effectExtent l="0" t="0" r="0" b="0"/>
                  <wp:docPr id="26" name="il_fi" descr="http://upload.wikimedia.org/wikipedia/en/thumb/6/65/Wiki_cheerios.jpg/250px-Wiki_cheerios.jpg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0000000-0008-0000-0000-000007000000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il_fi" descr="http://upload.wikimedia.org/wikipedia/en/thumb/6/65/Wiki_cheerios.jpg/250px-Wiki_cheerios.jpg">
                            <a:extLst>
                              <a:ext uri="{FF2B5EF4-FFF2-40B4-BE49-F238E27FC236}">
                                <a16:creationId xmlns:a16="http://schemas.microsoft.com/office/drawing/2014/main" id="{00000000-0008-0000-0000-000007000000}"/>
                              </a:ext>
                            </a:extLst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683" cy="46299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70EAD8DC" wp14:editId="7C8E6EB2">
                  <wp:extent cx="622300" cy="347756"/>
                  <wp:effectExtent l="0" t="0" r="6350" b="0"/>
                  <wp:docPr id="29" name="Picture 2" descr="10oz Cheerios Grocery Store Label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0000000-0008-0000-0000-000003000000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2" descr="10oz Cheerios Grocery Store Label">
                            <a:extLst>
                              <a:ext uri="{FF2B5EF4-FFF2-40B4-BE49-F238E27FC236}">
                                <a16:creationId xmlns:a16="http://schemas.microsoft.com/office/drawing/2014/main" id="{00000000-0008-0000-0000-000003000000}"/>
                              </a:ext>
                            </a:extLst>
                          </pic:cNvPr>
                          <pic:cNvPicPr/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6016" cy="355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BA47BA8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10-oz Cheerios for $2.85</w:t>
            </w:r>
          </w:p>
        </w:tc>
        <w:tc>
          <w:tcPr>
            <w:tcW w:w="2247" w:type="dxa"/>
          </w:tcPr>
          <w:p w14:paraId="30289E92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What is the rate?</w:t>
            </w:r>
          </w:p>
        </w:tc>
        <w:tc>
          <w:tcPr>
            <w:tcW w:w="2248" w:type="dxa"/>
          </w:tcPr>
          <w:p w14:paraId="215805E8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 xml:space="preserve">Find the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unit r</w:t>
            </w:r>
            <w:r w:rsidRPr="004E02ED">
              <w:rPr>
                <w:rFonts w:ascii="Century Gothic" w:eastAsia="Times New Roman" w:hAnsi="Century Gothic" w:cs="Times New Roman"/>
                <w:bCs/>
                <w:color w:val="444444"/>
                <w:sz w:val="16"/>
                <w:szCs w:val="16"/>
                <w:bdr w:val="none" w:sz="0" w:space="0" w:color="auto" w:frame="1"/>
              </w:rPr>
              <w:t>ate.  Show your work!</w:t>
            </w:r>
          </w:p>
        </w:tc>
      </w:tr>
    </w:tbl>
    <w:p w14:paraId="6E2691E5" w14:textId="77777777" w:rsidR="009C3002" w:rsidRPr="00365ED4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jc w:val="center"/>
        <w:rPr>
          <w:rFonts w:ascii="Berlin Sans FB Demi" w:hAnsi="Berlin Sans FB Demi"/>
          <w:sz w:val="40"/>
          <w:szCs w:val="40"/>
        </w:rPr>
      </w:pPr>
      <w:r w:rsidRPr="00365ED4">
        <w:rPr>
          <w:rFonts w:ascii="Berlin Sans FB Demi" w:hAnsi="Berlin Sans FB Demi"/>
          <w:sz w:val="40"/>
          <w:szCs w:val="40"/>
        </w:rPr>
        <w:t>Equivalent Ratios and Unit Rate</w:t>
      </w:r>
    </w:p>
    <w:p w14:paraId="58B7DEFF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You can find a unit rate by setting up an equation of equivalent ratios.  This equation is called a proportion.</w:t>
      </w:r>
    </w:p>
    <w:p w14:paraId="20F2D08E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Example:</w:t>
      </w:r>
    </w:p>
    <w:p w14:paraId="1E378AFD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E46A5A">
        <w:rPr>
          <w:rFonts w:ascii="Century Gothic" w:eastAsia="Times New Roman" w:hAnsi="Century Gothic" w:cs="Times New Roman"/>
          <w:bCs/>
          <w:noProof/>
          <w:color w:val="444444"/>
          <w:bdr w:val="none" w:sz="0" w:space="0" w:color="auto" w:frame="1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7F39AFC0" wp14:editId="63185A26">
                <wp:simplePos x="0" y="0"/>
                <wp:positionH relativeFrom="column">
                  <wp:posOffset>3657600</wp:posOffset>
                </wp:positionH>
                <wp:positionV relativeFrom="paragraph">
                  <wp:posOffset>421640</wp:posOffset>
                </wp:positionV>
                <wp:extent cx="508000" cy="1404620"/>
                <wp:effectExtent l="0" t="0" r="0" b="0"/>
                <wp:wrapNone/>
                <wp:docPr id="2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35A526" w14:textId="77777777" w:rsidR="00601F70" w:rsidRPr="00E46A5A" w:rsidRDefault="00601F70" w:rsidP="009C3002">
                            <w:pPr>
                              <w:rPr>
                                <w:sz w:val="3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>÷7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F39AFC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left:0;text-align:left;margin-left:4in;margin-top:33.2pt;width:40pt;height:110.6pt;z-index:2516623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" filled="f" stroked="f">
                <v:textbox style="mso-fit-shape-to-text:t">
                  <w:txbxContent>
                    <w:p w14:paraId="3935A526" w14:textId="77777777" w:rsidR="00601F70" w:rsidRPr="00E46A5A" w:rsidRDefault="00601F70" w:rsidP="009C3002">
                      <w:pPr>
                        <w:rPr>
                          <w:sz w:val="3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32"/>
                            </w:rPr>
                            <m:t>÷7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8475852" wp14:editId="24140693">
                <wp:simplePos x="0" y="0"/>
                <wp:positionH relativeFrom="column">
                  <wp:posOffset>3657600</wp:posOffset>
                </wp:positionH>
                <wp:positionV relativeFrom="paragraph">
                  <wp:posOffset>421640</wp:posOffset>
                </wp:positionV>
                <wp:extent cx="584200" cy="177800"/>
                <wp:effectExtent l="0" t="0" r="25400" b="12700"/>
                <wp:wrapNone/>
                <wp:docPr id="229" name="Arrow: Curved Up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584200" cy="177800"/>
                        </a:xfrm>
                        <a:prstGeom prst="curvedUp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8A04309" id="_x0000_t104" coordsize="21600,21600" o:spt="104" adj="12960,19440,7200" path="ar0@22@3@21,,0@4@21@14@22@1@21@7@21@12@2l@13@2@8,0@11@2wa0@22@3@21@10@2@16@24@14@22@1@21@16@24@14,xewr@14@22@1@21@7@21@16@24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@8,0;@11,@2;@15,0;@16,@21;@13,@2" o:connectangles="270,270,270,90,0" textboxrect="@41,@43,@42,@44"/>
                <v:handles>
                  <v:h position="#0,topLeft" xrange="@37,@27"/>
                  <v:h position="#1,topLeft" xrange="@25,@20"/>
                  <v:h position="bottomRight,#2" yrange="0,@40"/>
                </v:handles>
                <o:complex v:ext="view"/>
              </v:shapetype>
              <v:shape id="Arrow: Curved Up 229" o:spid="_x0000_s1026" type="#_x0000_t104" style="position:absolute;margin-left:4in;margin-top:33.2pt;width:46pt;height:14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" adj="18313,20778,5400" fillcolor="#4f81bd [3204]" strokecolor="#243f60 [1604]" strokeweight="2pt"/>
            </w:pict>
          </mc:Fallback>
        </mc:AlternateConten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1)  There are 21 water bottles to 7 forks.  Find the unit rate for 1 fork.</w:t>
      </w:r>
    </w:p>
    <w:p w14:paraId="53DBD69D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720" w:hanging="360"/>
        <w:rPr>
          <w:rFonts w:ascii="Century Gothic" w:eastAsia="Times New Roman" w:hAnsi="Century Gothic" w:cs="Times New Roman"/>
          <w:bCs/>
          <w:color w:val="444444"/>
          <w:sz w:val="44"/>
          <w:bdr w:val="none" w:sz="0" w:space="0" w:color="auto" w:frame="1"/>
        </w:rPr>
      </w:pPr>
      <w:r w:rsidRPr="00E46A5A">
        <w:rPr>
          <w:rFonts w:ascii="Century Gothic" w:eastAsia="Times New Roman" w:hAnsi="Century Gothic" w:cs="Times New Roman"/>
          <w:bCs/>
          <w:noProof/>
          <w:color w:val="444444"/>
          <w:bdr w:val="none" w:sz="0" w:space="0" w:color="auto" w:frame="1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2F4D0581" wp14:editId="38D8E002">
                <wp:simplePos x="0" y="0"/>
                <wp:positionH relativeFrom="column">
                  <wp:posOffset>3683000</wp:posOffset>
                </wp:positionH>
                <wp:positionV relativeFrom="paragraph">
                  <wp:posOffset>447040</wp:posOffset>
                </wp:positionV>
                <wp:extent cx="508000" cy="1404620"/>
                <wp:effectExtent l="0" t="0" r="0" b="0"/>
                <wp:wrapNone/>
                <wp:docPr id="2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0D6B1C" w14:textId="77777777" w:rsidR="00601F70" w:rsidRPr="00E46A5A" w:rsidRDefault="00601F70" w:rsidP="009C3002">
                            <w:pPr>
                              <w:rPr>
                                <w:sz w:val="3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>÷7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F4D0581" id="_x0000_s1028" type="#_x0000_t202" style="position:absolute;left:0;text-align:left;margin-left:290pt;margin-top:35.2pt;width:40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" filled="f" stroked="f">
                <v:textbox style="mso-fit-shape-to-text:t">
                  <w:txbxContent>
                    <w:p w14:paraId="5A0D6B1C" w14:textId="77777777" w:rsidR="00601F70" w:rsidRPr="00E46A5A" w:rsidRDefault="00601F70" w:rsidP="009C3002">
                      <w:pPr>
                        <w:rPr>
                          <w:sz w:val="3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32"/>
                            </w:rPr>
                            <m:t>÷7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31684C4" wp14:editId="41F03D74">
                <wp:simplePos x="0" y="0"/>
                <wp:positionH relativeFrom="column">
                  <wp:posOffset>3657600</wp:posOffset>
                </wp:positionH>
                <wp:positionV relativeFrom="paragraph">
                  <wp:posOffset>586740</wp:posOffset>
                </wp:positionV>
                <wp:extent cx="584200" cy="177800"/>
                <wp:effectExtent l="0" t="0" r="25400" b="12700"/>
                <wp:wrapNone/>
                <wp:docPr id="225" name="Arrow: Curved Up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4200" cy="177800"/>
                        </a:xfrm>
                        <a:prstGeom prst="curvedUp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BA3010" id="Arrow: Curved Up 225" o:spid="_x0000_s1026" type="#_x0000_t104" style="position:absolute;margin-left:4in;margin-top:46.2pt;width:46pt;height:1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" adj="18313,20778,5400" fillcolor="#4f81bd [3204]" strokecolor="#243f60 [1604]" strokeweight="2pt"/>
            </w:pict>
          </mc:Fallback>
        </mc:AlternateConten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First, set up a proportion: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sz w:val="40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sz w:val="40"/>
                <w:bdr w:val="none" w:sz="0" w:space="0" w:color="auto" w:frame="1"/>
              </w:rPr>
              <m:t>Water Bottles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sz w:val="40"/>
                <w:bdr w:val="none" w:sz="0" w:space="0" w:color="auto" w:frame="1"/>
              </w:rPr>
              <m:t>Forks</m:t>
            </m:r>
          </m:den>
        </m:f>
        <m:r>
          <w:rPr>
            <w:rFonts w:ascii="Cambria Math" w:eastAsia="Times New Roman" w:hAnsi="Cambria Math" w:cs="Times New Roman"/>
            <w:color w:val="444444"/>
            <w:sz w:val="40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sz w:val="40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sz w:val="40"/>
                <w:bdr w:val="none" w:sz="0" w:space="0" w:color="auto" w:frame="1"/>
              </w:rPr>
              <m:t>21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sz w:val="40"/>
                <w:bdr w:val="none" w:sz="0" w:space="0" w:color="auto" w:frame="1"/>
              </w:rPr>
              <m:t>7</m:t>
            </m:r>
          </m:den>
        </m:f>
        <m:r>
          <w:rPr>
            <w:rFonts w:ascii="Cambria Math" w:eastAsia="Times New Roman" w:hAnsi="Cambria Math" w:cs="Times New Roman"/>
            <w:color w:val="444444"/>
            <w:sz w:val="40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sz w:val="40"/>
                <w:bdr w:val="none" w:sz="0" w:space="0" w:color="auto" w:frame="1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bCs/>
                <w:color w:val="444444"/>
                <w:sz w:val="40"/>
                <w:bdr w:val="none" w:sz="0" w:space="0" w:color="auto" w:frame="1"/>
              </w:rPr>
              <w:sym w:font="Wingdings 2" w:char="F0A3"/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sz w:val="40"/>
                <w:bdr w:val="none" w:sz="0" w:space="0" w:color="auto" w:frame="1"/>
              </w:rPr>
              <m:t>1</m:t>
            </m:r>
          </m:den>
        </m:f>
      </m:oMath>
    </w:p>
    <w:p w14:paraId="33C5228C" w14:textId="77777777" w:rsidR="009C3002" w:rsidRDefault="009C3002" w:rsidP="009C3002">
      <w:pPr>
        <w:tabs>
          <w:tab w:val="left" w:pos="2520"/>
          <w:tab w:val="left" w:pos="5040"/>
        </w:tabs>
        <w:spacing w:before="360" w:after="120"/>
        <w:ind w:left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You can look at the relationship that is created for the forks.  The 7 was divided by 7 to make 1.  Then apply that same relationship to the top.  21 divided by 7 is 3.  </w:t>
      </w:r>
    </w:p>
    <w:p w14:paraId="2CCB22B6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/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</w:pPr>
      <w:r w:rsidRPr="00E46A5A"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  <w:t>So, there are 3 water bottles for every 1 fork.</w:t>
      </w:r>
    </w:p>
    <w:p w14:paraId="07FF6F65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You Try:</w:t>
      </w:r>
    </w:p>
    <w:p w14:paraId="6D612FE9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1)  Megan paid $12.00 for 3 lip gloss flavors.  What is the unit rate?</w:t>
      </w:r>
    </w:p>
    <w:p w14:paraId="4477DCA7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4558D8CC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7C81D3B0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1BA2EF04" w14:textId="77777777" w:rsidR="009C3002" w:rsidRPr="00365ED4" w:rsidRDefault="009C3002" w:rsidP="009C3002">
      <w:pPr>
        <w:tabs>
          <w:tab w:val="left" w:pos="2520"/>
          <w:tab w:val="left" w:pos="5040"/>
        </w:tabs>
        <w:spacing w:before="240" w:after="120"/>
        <w:jc w:val="center"/>
        <w:rPr>
          <w:rFonts w:ascii="Berlin Sans FB Demi" w:hAnsi="Berlin Sans FB Demi"/>
          <w:sz w:val="40"/>
          <w:szCs w:val="40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2)  Erin paid $12.00 for 5 lip gloss flavors.  What is the unit rate?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br w:type="column"/>
      </w:r>
      <w:r w:rsidRPr="00365ED4">
        <w:rPr>
          <w:rFonts w:ascii="Berlin Sans FB Demi" w:hAnsi="Berlin Sans FB Demi"/>
          <w:sz w:val="40"/>
          <w:szCs w:val="40"/>
        </w:rPr>
        <w:t>Equivalent Ratios</w:t>
      </w:r>
    </w:p>
    <w:p w14:paraId="54B82B78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hAnsi="Century Gothic"/>
        </w:rPr>
      </w:pPr>
      <w:r>
        <w:rPr>
          <w:rFonts w:ascii="Century Gothic" w:hAnsi="Century Gothic"/>
        </w:rPr>
        <w:t>You can find equivalent ratios in two different ways, using a table or a graph.</w:t>
      </w:r>
    </w:p>
    <w:p w14:paraId="38686B38" w14:textId="77777777" w:rsidR="009C3002" w:rsidRDefault="009C3002" w:rsidP="009C3002">
      <w:pPr>
        <w:tabs>
          <w:tab w:val="left" w:pos="2520"/>
          <w:tab w:val="left" w:pos="5040"/>
        </w:tabs>
        <w:spacing w:before="120" w:after="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Tables</w:t>
      </w:r>
    </w:p>
    <w:p w14:paraId="18E607E8" w14:textId="77777777" w:rsidR="009C3002" w:rsidRDefault="009C3002" w:rsidP="009C3002">
      <w:pPr>
        <w:pStyle w:val="ListParagraph"/>
        <w:numPr>
          <w:ilvl w:val="0"/>
          <w:numId w:val="17"/>
        </w:numPr>
        <w:tabs>
          <w:tab w:val="left" w:pos="2520"/>
          <w:tab w:val="left" w:pos="5040"/>
        </w:tabs>
        <w:spacing w:after="120"/>
        <w:rPr>
          <w:rFonts w:ascii="Century Gothic" w:hAnsi="Century Gothic"/>
        </w:rPr>
      </w:pPr>
      <w:r>
        <w:rPr>
          <w:rFonts w:ascii="Century Gothic" w:hAnsi="Century Gothic"/>
        </w:rPr>
        <w:t>Fill in the information already given to you.</w:t>
      </w:r>
    </w:p>
    <w:p w14:paraId="4BCA0A79" w14:textId="77777777" w:rsidR="009C3002" w:rsidRDefault="009C3002" w:rsidP="009C3002">
      <w:pPr>
        <w:pStyle w:val="ListParagraph"/>
        <w:numPr>
          <w:ilvl w:val="0"/>
          <w:numId w:val="17"/>
        </w:numPr>
        <w:tabs>
          <w:tab w:val="left" w:pos="2520"/>
          <w:tab w:val="left" w:pos="5040"/>
        </w:tabs>
        <w:spacing w:before="240" w:after="120"/>
        <w:rPr>
          <w:rFonts w:ascii="Century Gothic" w:hAnsi="Century Gothic"/>
        </w:rPr>
      </w:pPr>
      <w:r>
        <w:rPr>
          <w:rFonts w:ascii="Century Gothic" w:hAnsi="Century Gothic"/>
        </w:rPr>
        <w:t>Find the pattern by writing the numbers as a fraction.</w:t>
      </w:r>
    </w:p>
    <w:p w14:paraId="2100B0D4" w14:textId="77777777" w:rsidR="009C3002" w:rsidRDefault="009C3002" w:rsidP="009C3002">
      <w:pPr>
        <w:pStyle w:val="ListParagraph"/>
        <w:numPr>
          <w:ilvl w:val="0"/>
          <w:numId w:val="17"/>
        </w:numPr>
        <w:tabs>
          <w:tab w:val="left" w:pos="2520"/>
          <w:tab w:val="left" w:pos="5040"/>
        </w:tabs>
        <w:spacing w:before="240" w:after="120"/>
        <w:rPr>
          <w:rFonts w:ascii="Century Gothic" w:hAnsi="Century Gothic"/>
        </w:rPr>
      </w:pPr>
      <w:r>
        <w:rPr>
          <w:rFonts w:ascii="Century Gothic" w:hAnsi="Century Gothic"/>
        </w:rPr>
        <w:t>Fill in the rest of the table based on the pattern.  (Multiply the top and bottom number by a common factor.)</w:t>
      </w:r>
    </w:p>
    <w:p w14:paraId="328C8BEF" w14:textId="77777777" w:rsidR="009C3002" w:rsidRDefault="009C3002" w:rsidP="009C3002">
      <w:pPr>
        <w:tabs>
          <w:tab w:val="left" w:pos="2520"/>
          <w:tab w:val="left" w:pos="5040"/>
        </w:tabs>
        <w:spacing w:before="120" w:after="120"/>
        <w:rPr>
          <w:rFonts w:ascii="Century Gothic" w:hAnsi="Century Gothic"/>
          <w:b/>
          <w:u w:val="single"/>
        </w:rPr>
      </w:pPr>
      <w:r w:rsidRPr="00144FF6">
        <w:rPr>
          <w:rFonts w:ascii="Century Gothic" w:hAnsi="Century Gothic"/>
          <w:b/>
          <w:u w:val="single"/>
        </w:rPr>
        <w:t>E</w:t>
      </w:r>
      <w:r>
        <w:rPr>
          <w:rFonts w:ascii="Century Gothic" w:hAnsi="Century Gothic"/>
          <w:b/>
          <w:u w:val="single"/>
        </w:rPr>
        <w:t>xample</w:t>
      </w:r>
      <w:r w:rsidRPr="00144FF6">
        <w:rPr>
          <w:rFonts w:ascii="Century Gothic" w:hAnsi="Century Gothic"/>
          <w:b/>
          <w:u w:val="single"/>
        </w:rPr>
        <w:t>:</w:t>
      </w:r>
    </w:p>
    <w:p w14:paraId="54E11E46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hAnsi="Century Gothic"/>
        </w:rPr>
      </w:pPr>
      <w:r>
        <w:rPr>
          <w:rFonts w:ascii="Century Gothic" w:hAnsi="Century Gothic"/>
        </w:rPr>
        <w:t>1)  Find the missing value by finding equivalent ratios.</w:t>
      </w:r>
    </w:p>
    <w:p w14:paraId="5B534416" w14:textId="77777777" w:rsidR="009C3002" w:rsidRPr="00144FF6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3872547F" wp14:editId="15205F4F">
                <wp:simplePos x="0" y="0"/>
                <wp:positionH relativeFrom="column">
                  <wp:posOffset>1066800</wp:posOffset>
                </wp:positionH>
                <wp:positionV relativeFrom="paragraph">
                  <wp:posOffset>46355</wp:posOffset>
                </wp:positionV>
                <wp:extent cx="2997200" cy="394970"/>
                <wp:effectExtent l="0" t="0" r="0" b="24130"/>
                <wp:wrapNone/>
                <wp:docPr id="230" name="Arrow: Curved Down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97200" cy="394970"/>
                        </a:xfrm>
                        <a:prstGeom prst="curved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D4B7BBB"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Arrow: Curved Down 230" o:spid="_x0000_s1026" type="#_x0000_t105" style="position:absolute;margin-left:84pt;margin-top:3.65pt;width:236pt;height:31.1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" adj="20177,21244,16200" fillcolor="#4f81bd [3204]" strokecolor="#243f60 [1604]" strokeweight="2pt"/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15F52501" wp14:editId="78995FE4">
                <wp:simplePos x="0" y="0"/>
                <wp:positionH relativeFrom="column">
                  <wp:posOffset>1066800</wp:posOffset>
                </wp:positionH>
                <wp:positionV relativeFrom="paragraph">
                  <wp:posOffset>1075055</wp:posOffset>
                </wp:positionV>
                <wp:extent cx="2997200" cy="393700"/>
                <wp:effectExtent l="0" t="0" r="0" b="25400"/>
                <wp:wrapNone/>
                <wp:docPr id="233" name="Arrow: Curved Down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2997200" cy="393700"/>
                        </a:xfrm>
                        <a:prstGeom prst="curved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60069B" id="Arrow: Curved Down 233" o:spid="_x0000_s1026" type="#_x0000_t105" style="position:absolute;margin-left:84pt;margin-top:84.65pt;width:236pt;height:31pt;flip:y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" adj="20181,21245,16200" fillcolor="#4f81bd [3204]" strokecolor="#243f60 [1604]" strokeweight="2pt"/>
            </w:pict>
          </mc:Fallback>
        </mc:AlternateContent>
      </w:r>
      <w:r w:rsidRPr="00E46A5A">
        <w:rPr>
          <w:rFonts w:ascii="Century Gothic" w:eastAsia="Times New Roman" w:hAnsi="Century Gothic" w:cs="Times New Roman"/>
          <w:bCs/>
          <w:noProof/>
          <w:color w:val="444444"/>
          <w:bdr w:val="none" w:sz="0" w:space="0" w:color="auto" w:frame="1"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2F00A770" wp14:editId="47244609">
                <wp:simplePos x="0" y="0"/>
                <wp:positionH relativeFrom="column">
                  <wp:posOffset>2120080</wp:posOffset>
                </wp:positionH>
                <wp:positionV relativeFrom="paragraph">
                  <wp:posOffset>1151255</wp:posOffset>
                </wp:positionV>
                <wp:extent cx="483419" cy="1404620"/>
                <wp:effectExtent l="0" t="0" r="0" b="0"/>
                <wp:wrapNone/>
                <wp:docPr id="2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419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D2F5E0" w14:textId="77777777" w:rsidR="00601F70" w:rsidRPr="00E46A5A" w:rsidRDefault="00601F70" w:rsidP="009C3002">
                            <w:pPr>
                              <w:rPr>
                                <w:sz w:val="3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>×5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00A770" id="_x0000_s1029" type="#_x0000_t202" style="position:absolute;margin-left:166.95pt;margin-top:90.65pt;width:38.05pt;height:110.6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" filled="f" stroked="f">
                <v:textbox style="mso-fit-shape-to-text:t">
                  <w:txbxContent>
                    <w:p w14:paraId="4FD2F5E0" w14:textId="77777777" w:rsidR="00601F70" w:rsidRPr="00E46A5A" w:rsidRDefault="00601F70" w:rsidP="009C3002">
                      <w:pPr>
                        <w:rPr>
                          <w:sz w:val="3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32"/>
                            </w:rPr>
                            <m:t>×5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E46A5A">
        <w:rPr>
          <w:rFonts w:ascii="Century Gothic" w:eastAsia="Times New Roman" w:hAnsi="Century Gothic" w:cs="Times New Roman"/>
          <w:bCs/>
          <w:noProof/>
          <w:color w:val="444444"/>
          <w:bdr w:val="none" w:sz="0" w:space="0" w:color="auto" w:frame="1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559F92A5" wp14:editId="65C9B9CD">
                <wp:simplePos x="0" y="0"/>
                <wp:positionH relativeFrom="column">
                  <wp:posOffset>2171700</wp:posOffset>
                </wp:positionH>
                <wp:positionV relativeFrom="paragraph">
                  <wp:posOffset>32385</wp:posOffset>
                </wp:positionV>
                <wp:extent cx="508000" cy="1404620"/>
                <wp:effectExtent l="0" t="0" r="0" b="0"/>
                <wp:wrapNone/>
                <wp:docPr id="2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B2F7102" w14:textId="77777777" w:rsidR="00601F70" w:rsidRPr="00E46A5A" w:rsidRDefault="00601F70" w:rsidP="009C3002">
                            <w:pPr>
                              <w:rPr>
                                <w:sz w:val="32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32"/>
                                  </w:rPr>
                                  <m:t>×5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59F92A5" id="_x0000_s1030" type="#_x0000_t202" style="position:absolute;margin-left:171pt;margin-top:2.55pt;width:40pt;height:110.6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" filled="f" stroked="f">
                <v:textbox style="mso-fit-shape-to-text:t">
                  <w:txbxContent>
                    <w:p w14:paraId="6B2F7102" w14:textId="77777777" w:rsidR="00601F70" w:rsidRPr="00E46A5A" w:rsidRDefault="00601F70" w:rsidP="009C3002">
                      <w:pPr>
                        <w:rPr>
                          <w:sz w:val="32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32"/>
                            </w:rPr>
                            <m:t>×5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8"/>
        <w:gridCol w:w="1138"/>
        <w:gridCol w:w="1138"/>
        <w:gridCol w:w="1138"/>
        <w:gridCol w:w="1139"/>
        <w:gridCol w:w="1139"/>
      </w:tblGrid>
      <w:tr w:rsidR="009C3002" w14:paraId="65BEF711" w14:textId="77777777" w:rsidTr="004662EF">
        <w:tc>
          <w:tcPr>
            <w:tcW w:w="1138" w:type="dxa"/>
            <w:vAlign w:val="center"/>
          </w:tcPr>
          <w:p w14:paraId="2467E5F9" w14:textId="77777777" w:rsidR="009C3002" w:rsidRDefault="009C3002" w:rsidP="004662EF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Green Beads</w:t>
            </w:r>
          </w:p>
        </w:tc>
        <w:tc>
          <w:tcPr>
            <w:tcW w:w="1138" w:type="dxa"/>
            <w:vAlign w:val="center"/>
          </w:tcPr>
          <w:p w14:paraId="40EE3D1A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2</w:t>
            </w:r>
          </w:p>
        </w:tc>
        <w:tc>
          <w:tcPr>
            <w:tcW w:w="1138" w:type="dxa"/>
            <w:vAlign w:val="center"/>
          </w:tcPr>
          <w:p w14:paraId="0EAAD867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4</w:t>
            </w:r>
          </w:p>
        </w:tc>
        <w:tc>
          <w:tcPr>
            <w:tcW w:w="1138" w:type="dxa"/>
            <w:vAlign w:val="center"/>
          </w:tcPr>
          <w:p w14:paraId="4B3CA59C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6</w:t>
            </w:r>
          </w:p>
        </w:tc>
        <w:tc>
          <w:tcPr>
            <w:tcW w:w="1139" w:type="dxa"/>
            <w:vAlign w:val="center"/>
          </w:tcPr>
          <w:p w14:paraId="70AA225E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8</w:t>
            </w:r>
          </w:p>
        </w:tc>
        <w:tc>
          <w:tcPr>
            <w:tcW w:w="1139" w:type="dxa"/>
            <w:vAlign w:val="center"/>
          </w:tcPr>
          <w:p w14:paraId="49F5620A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0</w:t>
            </w:r>
          </w:p>
        </w:tc>
      </w:tr>
      <w:tr w:rsidR="009C3002" w14:paraId="3E735388" w14:textId="77777777" w:rsidTr="004662EF">
        <w:tc>
          <w:tcPr>
            <w:tcW w:w="1138" w:type="dxa"/>
            <w:vAlign w:val="center"/>
          </w:tcPr>
          <w:p w14:paraId="6A19346B" w14:textId="77777777" w:rsidR="009C3002" w:rsidRDefault="009C3002" w:rsidP="004662EF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Blue Beads</w:t>
            </w:r>
          </w:p>
        </w:tc>
        <w:tc>
          <w:tcPr>
            <w:tcW w:w="1138" w:type="dxa"/>
            <w:vAlign w:val="center"/>
          </w:tcPr>
          <w:p w14:paraId="63FCE6A1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5</w:t>
            </w:r>
          </w:p>
        </w:tc>
        <w:tc>
          <w:tcPr>
            <w:tcW w:w="1138" w:type="dxa"/>
            <w:vAlign w:val="center"/>
          </w:tcPr>
          <w:p w14:paraId="78288EB1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0</w:t>
            </w:r>
          </w:p>
        </w:tc>
        <w:tc>
          <w:tcPr>
            <w:tcW w:w="1138" w:type="dxa"/>
            <w:vAlign w:val="center"/>
          </w:tcPr>
          <w:p w14:paraId="46F72532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5</w:t>
            </w:r>
          </w:p>
        </w:tc>
        <w:tc>
          <w:tcPr>
            <w:tcW w:w="1139" w:type="dxa"/>
            <w:vAlign w:val="center"/>
          </w:tcPr>
          <w:p w14:paraId="125AC39D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20</w:t>
            </w:r>
          </w:p>
        </w:tc>
        <w:tc>
          <w:tcPr>
            <w:tcW w:w="1139" w:type="dxa"/>
            <w:vAlign w:val="center"/>
          </w:tcPr>
          <w:p w14:paraId="3F0F0659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?</w:t>
            </w:r>
          </w:p>
        </w:tc>
      </w:tr>
    </w:tbl>
    <w:p w14:paraId="69586205" w14:textId="77777777" w:rsidR="009C3002" w:rsidRDefault="009C3002" w:rsidP="009C3002">
      <w:pPr>
        <w:tabs>
          <w:tab w:val="left" w:pos="2520"/>
          <w:tab w:val="left" w:pos="5040"/>
        </w:tabs>
        <w:spacing w:before="240" w:after="0"/>
        <w:rPr>
          <w:rFonts w:ascii="Century Gothic" w:eastAsia="Times New Roman" w:hAnsi="Century Gothic" w:cs="Times New Roman"/>
          <w:bCs/>
          <w:color w:val="444444"/>
          <w:sz w:val="36"/>
          <w:bdr w:val="none" w:sz="0" w:space="0" w:color="auto" w:frame="1"/>
        </w:rPr>
      </w:pPr>
    </w:p>
    <w:p w14:paraId="7EB53CF1" w14:textId="77777777" w:rsidR="009C3002" w:rsidRPr="0010217F" w:rsidRDefault="00601F70" w:rsidP="009C3002">
      <w:pPr>
        <w:tabs>
          <w:tab w:val="left" w:pos="2520"/>
          <w:tab w:val="left" w:pos="5040"/>
        </w:tabs>
        <w:spacing w:before="240" w:after="0"/>
        <w:rPr>
          <w:rFonts w:ascii="Century Gothic" w:eastAsia="Times New Roman" w:hAnsi="Century Gothic" w:cs="Times New Roman"/>
          <w:bCs/>
          <w:color w:val="444444"/>
          <w:sz w:val="36"/>
          <w:bdr w:val="none" w:sz="0" w:space="0" w:color="auto" w:frame="1"/>
        </w:rPr>
      </w:pPr>
      <m:oMathPara>
        <m:oMath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color w:val="444444"/>
                  <w:sz w:val="36"/>
                  <w:bdr w:val="none" w:sz="0" w:space="0" w:color="auto" w:frame="1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44444"/>
                  <w:sz w:val="36"/>
                  <w:bdr w:val="none" w:sz="0" w:space="0" w:color="auto" w:frame="1"/>
                </w:rPr>
                <m:t>2</m:t>
              </m:r>
            </m:num>
            <m:den>
              <m:r>
                <w:rPr>
                  <w:rFonts w:ascii="Cambria Math" w:eastAsia="Times New Roman" w:hAnsi="Cambria Math" w:cs="Times New Roman"/>
                  <w:color w:val="444444"/>
                  <w:sz w:val="36"/>
                  <w:bdr w:val="none" w:sz="0" w:space="0" w:color="auto" w:frame="1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color w:val="444444"/>
              <w:sz w:val="36"/>
              <w:bdr w:val="none" w:sz="0" w:space="0" w:color="auto" w:frame="1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color w:val="444444"/>
                  <w:sz w:val="36"/>
                  <w:bdr w:val="none" w:sz="0" w:space="0" w:color="auto" w:frame="1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44444"/>
                  <w:sz w:val="36"/>
                  <w:bdr w:val="none" w:sz="0" w:space="0" w:color="auto" w:frame="1"/>
                </w:rPr>
                <m:t>4</m:t>
              </m:r>
            </m:num>
            <m:den>
              <m:r>
                <w:rPr>
                  <w:rFonts w:ascii="Cambria Math" w:eastAsia="Times New Roman" w:hAnsi="Cambria Math" w:cs="Times New Roman"/>
                  <w:color w:val="444444"/>
                  <w:sz w:val="36"/>
                  <w:bdr w:val="none" w:sz="0" w:space="0" w:color="auto" w:frame="1"/>
                </w:rPr>
                <m:t>10</m:t>
              </m:r>
            </m:den>
          </m:f>
          <m:r>
            <w:rPr>
              <w:rFonts w:ascii="Cambria Math" w:eastAsia="Times New Roman" w:hAnsi="Cambria Math" w:cs="Times New Roman"/>
              <w:color w:val="444444"/>
              <w:sz w:val="36"/>
              <w:bdr w:val="none" w:sz="0" w:space="0" w:color="auto" w:frame="1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color w:val="444444"/>
                  <w:sz w:val="36"/>
                  <w:bdr w:val="none" w:sz="0" w:space="0" w:color="auto" w:frame="1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44444"/>
                  <w:sz w:val="36"/>
                  <w:bdr w:val="none" w:sz="0" w:space="0" w:color="auto" w:frame="1"/>
                </w:rPr>
                <m:t>6</m:t>
              </m:r>
            </m:num>
            <m:den>
              <m:r>
                <w:rPr>
                  <w:rFonts w:ascii="Cambria Math" w:eastAsia="Times New Roman" w:hAnsi="Cambria Math" w:cs="Times New Roman"/>
                  <w:color w:val="444444"/>
                  <w:sz w:val="36"/>
                  <w:bdr w:val="none" w:sz="0" w:space="0" w:color="auto" w:frame="1"/>
                </w:rPr>
                <m:t>15</m:t>
              </m:r>
            </m:den>
          </m:f>
          <m:r>
            <w:rPr>
              <w:rFonts w:ascii="Cambria Math" w:eastAsia="Times New Roman" w:hAnsi="Cambria Math" w:cs="Times New Roman"/>
              <w:color w:val="444444"/>
              <w:sz w:val="36"/>
              <w:bdr w:val="none" w:sz="0" w:space="0" w:color="auto" w:frame="1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color w:val="444444"/>
                  <w:sz w:val="36"/>
                  <w:bdr w:val="none" w:sz="0" w:space="0" w:color="auto" w:frame="1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44444"/>
                  <w:sz w:val="36"/>
                  <w:bdr w:val="none" w:sz="0" w:space="0" w:color="auto" w:frame="1"/>
                </w:rPr>
                <m:t>9</m:t>
              </m:r>
            </m:num>
            <m:den>
              <m:r>
                <w:rPr>
                  <w:rFonts w:ascii="Cambria Math" w:eastAsia="Times New Roman" w:hAnsi="Cambria Math" w:cs="Times New Roman"/>
                  <w:color w:val="444444"/>
                  <w:sz w:val="36"/>
                  <w:bdr w:val="none" w:sz="0" w:space="0" w:color="auto" w:frame="1"/>
                </w:rPr>
                <m:t>20</m:t>
              </m:r>
            </m:den>
          </m:f>
          <m:r>
            <w:rPr>
              <w:rFonts w:ascii="Cambria Math" w:eastAsia="Times New Roman" w:hAnsi="Cambria Math" w:cs="Times New Roman"/>
              <w:color w:val="444444"/>
              <w:sz w:val="36"/>
              <w:bdr w:val="none" w:sz="0" w:space="0" w:color="auto" w:frame="1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bCs/>
                  <w:i/>
                  <w:color w:val="444444"/>
                  <w:sz w:val="36"/>
                  <w:bdr w:val="none" w:sz="0" w:space="0" w:color="auto" w:frame="1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44444"/>
                  <w:sz w:val="36"/>
                  <w:bdr w:val="none" w:sz="0" w:space="0" w:color="auto" w:frame="1"/>
                </w:rPr>
                <m:t>10</m:t>
              </m:r>
            </m:num>
            <m:den>
              <m:r>
                <w:rPr>
                  <w:rFonts w:ascii="Cambria Math" w:eastAsia="Times New Roman" w:hAnsi="Cambria Math" w:cs="Times New Roman"/>
                  <w:color w:val="444444"/>
                  <w:sz w:val="36"/>
                  <w:bdr w:val="none" w:sz="0" w:space="0" w:color="auto" w:frame="1"/>
                </w:rPr>
                <m:t>?</m:t>
              </m:r>
            </m:den>
          </m:f>
        </m:oMath>
      </m:oMathPara>
    </w:p>
    <w:p w14:paraId="09EFF5AC" w14:textId="77777777" w:rsidR="009C3002" w:rsidRDefault="009C3002" w:rsidP="009C3002">
      <w:pPr>
        <w:tabs>
          <w:tab w:val="left" w:pos="2520"/>
          <w:tab w:val="left" w:pos="504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Since the pattern shows that we are multiplying the numerator and denominator of our original fraction by the same factor, you can see that we multiplied 2 times 5 to get 10.  That means we will multiply 5 by 5, so</w:t>
      </w:r>
      <w:r w:rsidRPr="0010217F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</w:t>
      </w:r>
      <w:proofErr w:type="gramStart"/>
      <w:r w:rsidRPr="0010217F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the ?</w:t>
      </w:r>
      <w:proofErr w:type="gramEnd"/>
      <w:r w:rsidRPr="0010217F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must be equal to 25.</w:t>
      </w:r>
    </w:p>
    <w:p w14:paraId="55B06E5F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</w:p>
    <w:p w14:paraId="6C8716C3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</w:p>
    <w:p w14:paraId="15813865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</w:p>
    <w:p w14:paraId="195D306B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You Try:</w:t>
      </w:r>
    </w:p>
    <w:p w14:paraId="2717356A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1)  Find the missing value by finding equivalent ratio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38"/>
        <w:gridCol w:w="1138"/>
        <w:gridCol w:w="1138"/>
        <w:gridCol w:w="1138"/>
        <w:gridCol w:w="1139"/>
        <w:gridCol w:w="1139"/>
      </w:tblGrid>
      <w:tr w:rsidR="009C3002" w14:paraId="1D6F0368" w14:textId="77777777" w:rsidTr="004662EF">
        <w:tc>
          <w:tcPr>
            <w:tcW w:w="1138" w:type="dxa"/>
            <w:vAlign w:val="center"/>
          </w:tcPr>
          <w:p w14:paraId="4068F45B" w14:textId="77777777" w:rsidR="009C3002" w:rsidRDefault="009C3002" w:rsidP="004662EF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Green Beads</w:t>
            </w:r>
          </w:p>
        </w:tc>
        <w:tc>
          <w:tcPr>
            <w:tcW w:w="1138" w:type="dxa"/>
            <w:vAlign w:val="center"/>
          </w:tcPr>
          <w:p w14:paraId="15732087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2</w:t>
            </w:r>
          </w:p>
        </w:tc>
        <w:tc>
          <w:tcPr>
            <w:tcW w:w="1138" w:type="dxa"/>
            <w:vAlign w:val="center"/>
          </w:tcPr>
          <w:p w14:paraId="7CB389DF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4</w:t>
            </w:r>
          </w:p>
        </w:tc>
        <w:tc>
          <w:tcPr>
            <w:tcW w:w="1138" w:type="dxa"/>
            <w:vAlign w:val="center"/>
          </w:tcPr>
          <w:p w14:paraId="0EBD1E03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6</w:t>
            </w:r>
          </w:p>
        </w:tc>
        <w:tc>
          <w:tcPr>
            <w:tcW w:w="1139" w:type="dxa"/>
            <w:vAlign w:val="center"/>
          </w:tcPr>
          <w:p w14:paraId="0834FF15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8</w:t>
            </w:r>
          </w:p>
        </w:tc>
        <w:tc>
          <w:tcPr>
            <w:tcW w:w="1139" w:type="dxa"/>
            <w:vAlign w:val="center"/>
          </w:tcPr>
          <w:p w14:paraId="742A7FA0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0</w:t>
            </w:r>
          </w:p>
        </w:tc>
      </w:tr>
      <w:tr w:rsidR="009C3002" w14:paraId="374BDA43" w14:textId="77777777" w:rsidTr="004662EF">
        <w:tc>
          <w:tcPr>
            <w:tcW w:w="1138" w:type="dxa"/>
            <w:vAlign w:val="center"/>
          </w:tcPr>
          <w:p w14:paraId="46E25E02" w14:textId="77777777" w:rsidR="009C3002" w:rsidRDefault="009C3002" w:rsidP="004662EF">
            <w:pPr>
              <w:tabs>
                <w:tab w:val="left" w:pos="2520"/>
                <w:tab w:val="left" w:pos="504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Blue Beads</w:t>
            </w:r>
          </w:p>
        </w:tc>
        <w:tc>
          <w:tcPr>
            <w:tcW w:w="1138" w:type="dxa"/>
            <w:vAlign w:val="center"/>
          </w:tcPr>
          <w:p w14:paraId="753D5986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5</w:t>
            </w:r>
          </w:p>
        </w:tc>
        <w:tc>
          <w:tcPr>
            <w:tcW w:w="1138" w:type="dxa"/>
            <w:vAlign w:val="center"/>
          </w:tcPr>
          <w:p w14:paraId="4DA071F9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0</w:t>
            </w:r>
          </w:p>
        </w:tc>
        <w:tc>
          <w:tcPr>
            <w:tcW w:w="1138" w:type="dxa"/>
            <w:vAlign w:val="center"/>
          </w:tcPr>
          <w:p w14:paraId="1F4146E2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5</w:t>
            </w:r>
          </w:p>
        </w:tc>
        <w:tc>
          <w:tcPr>
            <w:tcW w:w="1139" w:type="dxa"/>
            <w:vAlign w:val="center"/>
          </w:tcPr>
          <w:p w14:paraId="26491562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20</w:t>
            </w:r>
          </w:p>
        </w:tc>
        <w:tc>
          <w:tcPr>
            <w:tcW w:w="1139" w:type="dxa"/>
            <w:vAlign w:val="center"/>
          </w:tcPr>
          <w:p w14:paraId="5CC61CCD" w14:textId="77777777" w:rsidR="009C3002" w:rsidRDefault="009C3002" w:rsidP="004662EF">
            <w:pPr>
              <w:tabs>
                <w:tab w:val="left" w:pos="2520"/>
                <w:tab w:val="left" w:pos="504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?</w:t>
            </w:r>
          </w:p>
        </w:tc>
      </w:tr>
    </w:tbl>
    <w:p w14:paraId="7401047E" w14:textId="77777777" w:rsidR="009C3002" w:rsidRPr="0010217F" w:rsidRDefault="00601F70" w:rsidP="009C3002">
      <w:pPr>
        <w:tabs>
          <w:tab w:val="left" w:pos="2520"/>
          <w:tab w:val="left" w:pos="5040"/>
        </w:tabs>
        <w:spacing w:before="240" w:after="0"/>
        <w:rPr>
          <w:rFonts w:ascii="Century Gothic" w:eastAsia="Times New Roman" w:hAnsi="Century Gothic" w:cs="Times New Roman"/>
          <w:bCs/>
          <w:color w:val="444444"/>
          <w:sz w:val="36"/>
          <w:szCs w:val="36"/>
          <w:bdr w:val="none" w:sz="0" w:space="0" w:color="auto" w:frame="1"/>
        </w:rPr>
      </w:pP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sz w:val="36"/>
                <w:szCs w:val="3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sz w:val="36"/>
                <w:szCs w:val="36"/>
                <w:bdr w:val="none" w:sz="0" w:space="0" w:color="auto" w:frame="1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sz w:val="36"/>
                <w:szCs w:val="36"/>
                <w:bdr w:val="none" w:sz="0" w:space="0" w:color="auto" w:frame="1"/>
              </w:rPr>
              <m:t>5</m:t>
            </m:r>
          </m:den>
        </m:f>
        <m:r>
          <w:rPr>
            <w:rFonts w:ascii="Cambria Math" w:eastAsia="Times New Roman" w:hAnsi="Cambria Math" w:cs="Times New Roman"/>
            <w:color w:val="444444"/>
            <w:sz w:val="36"/>
            <w:szCs w:val="36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sz w:val="36"/>
                <w:szCs w:val="3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sz w:val="36"/>
                <w:szCs w:val="36"/>
                <w:bdr w:val="none" w:sz="0" w:space="0" w:color="auto" w:frame="1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sz w:val="36"/>
                <w:szCs w:val="36"/>
                <w:bdr w:val="none" w:sz="0" w:space="0" w:color="auto" w:frame="1"/>
              </w:rPr>
              <m:t>10</m:t>
            </m:r>
          </m:den>
        </m:f>
        <m:r>
          <w:rPr>
            <w:rFonts w:ascii="Cambria Math" w:eastAsia="Times New Roman" w:hAnsi="Cambria Math" w:cs="Times New Roman"/>
            <w:color w:val="444444"/>
            <w:sz w:val="36"/>
            <w:szCs w:val="36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sz w:val="36"/>
                <w:szCs w:val="3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sz w:val="36"/>
                <w:szCs w:val="36"/>
                <w:bdr w:val="none" w:sz="0" w:space="0" w:color="auto" w:frame="1"/>
              </w:rPr>
              <m:t>6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sz w:val="36"/>
                <w:szCs w:val="36"/>
                <w:bdr w:val="none" w:sz="0" w:space="0" w:color="auto" w:frame="1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444444"/>
            <w:sz w:val="36"/>
            <w:szCs w:val="36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sz w:val="36"/>
                <w:szCs w:val="3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sz w:val="36"/>
                <w:szCs w:val="36"/>
                <w:bdr w:val="none" w:sz="0" w:space="0" w:color="auto" w:frame="1"/>
              </w:rPr>
              <m:t>9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sz w:val="36"/>
                <w:szCs w:val="36"/>
                <w:bdr w:val="none" w:sz="0" w:space="0" w:color="auto" w:frame="1"/>
              </w:rPr>
              <m:t>20</m:t>
            </m:r>
          </m:den>
        </m:f>
        <m:r>
          <w:rPr>
            <w:rFonts w:ascii="Cambria Math" w:eastAsia="Times New Roman" w:hAnsi="Cambria Math" w:cs="Times New Roman"/>
            <w:color w:val="444444"/>
            <w:sz w:val="36"/>
            <w:szCs w:val="36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sz w:val="36"/>
                <w:szCs w:val="36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sz w:val="36"/>
                <w:szCs w:val="36"/>
                <w:bdr w:val="none" w:sz="0" w:space="0" w:color="auto" w:frame="1"/>
              </w:rPr>
              <m:t>10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sz w:val="36"/>
                <w:szCs w:val="36"/>
                <w:bdr w:val="none" w:sz="0" w:space="0" w:color="auto" w:frame="1"/>
              </w:rPr>
              <m:t>?</m:t>
            </m:r>
          </m:den>
        </m:f>
      </m:oMath>
      <w:r w:rsidR="009C3002">
        <w:rPr>
          <w:rFonts w:ascii="Century Gothic" w:eastAsia="Times New Roman" w:hAnsi="Century Gothic" w:cs="Times New Roman"/>
          <w:bCs/>
          <w:color w:val="444444"/>
          <w:sz w:val="36"/>
          <w:szCs w:val="36"/>
          <w:bdr w:val="none" w:sz="0" w:space="0" w:color="auto" w:frame="1"/>
        </w:rPr>
        <w:t xml:space="preserve">     ? = ______</w:t>
      </w:r>
    </w:p>
    <w:p w14:paraId="661652E7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</w:pPr>
      <w:r w:rsidRPr="0010217F"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>Graphs</w:t>
      </w:r>
    </w:p>
    <w:p w14:paraId="01774EF3" w14:textId="77777777" w:rsidR="009C3002" w:rsidRDefault="009C3002" w:rsidP="009C3002">
      <w:pPr>
        <w:pStyle w:val="ListParagraph"/>
        <w:numPr>
          <w:ilvl w:val="0"/>
          <w:numId w:val="18"/>
        </w:num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Plot the points that are already given to you.</w:t>
      </w:r>
    </w:p>
    <w:p w14:paraId="591C6A63" w14:textId="77777777" w:rsidR="009C3002" w:rsidRDefault="009C3002" w:rsidP="009C3002">
      <w:pPr>
        <w:pStyle w:val="ListParagraph"/>
        <w:numPr>
          <w:ilvl w:val="0"/>
          <w:numId w:val="18"/>
        </w:num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Draw a line to connect the points.  </w:t>
      </w:r>
    </w:p>
    <w:p w14:paraId="322A34F4" w14:textId="77777777" w:rsidR="009C3002" w:rsidRDefault="009C3002" w:rsidP="009C3002">
      <w:pPr>
        <w:pStyle w:val="ListParagraph"/>
        <w:numPr>
          <w:ilvl w:val="0"/>
          <w:numId w:val="18"/>
        </w:num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Plot the rest of the points based on the pattern you see.</w:t>
      </w:r>
    </w:p>
    <w:p w14:paraId="183E438B" w14:textId="77777777" w:rsidR="009C3002" w:rsidRPr="00A264E8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 w:rsidRPr="00A264E8"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Example:</w:t>
      </w:r>
    </w:p>
    <w:p w14:paraId="27B1E93D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)  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To make rice, you need 1 cups of rice and 2 cups of water.  Use the graph below to find out how many cups of water you would need to make 3 cups of rice.</w:t>
      </w:r>
    </w:p>
    <w:p w14:paraId="6F4D9669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7D42B0">
        <w:rPr>
          <w:rFonts w:ascii="Century Gothic" w:eastAsia="Times New Roman" w:hAnsi="Century Gothic" w:cs="Times New Roman"/>
          <w:bCs/>
          <w:noProof/>
          <w:color w:val="444444"/>
          <w:bdr w:val="none" w:sz="0" w:space="0" w:color="auto" w:frame="1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06E9E2F7" wp14:editId="55B4CA03">
                <wp:simplePos x="0" y="0"/>
                <wp:positionH relativeFrom="column">
                  <wp:posOffset>2286000</wp:posOffset>
                </wp:positionH>
                <wp:positionV relativeFrom="paragraph">
                  <wp:posOffset>43333</wp:posOffset>
                </wp:positionV>
                <wp:extent cx="2049517" cy="1404620"/>
                <wp:effectExtent l="0" t="0" r="27305" b="1905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9517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0F4361" w14:textId="77777777" w:rsidR="00601F70" w:rsidRPr="006E56B0" w:rsidRDefault="00601F70" w:rsidP="009C3002">
                            <w:pPr>
                              <w:spacing w:after="120"/>
                              <w:rPr>
                                <w:rFonts w:ascii="Century Gothic" w:hAnsi="Century Gothic"/>
                              </w:rPr>
                            </w:pPr>
                            <w:r w:rsidRPr="006E56B0">
                              <w:rPr>
                                <w:rFonts w:ascii="Century Gothic" w:hAnsi="Century Gothic"/>
                              </w:rPr>
                              <w:t>Ordered Pairs:</w:t>
                            </w:r>
                          </w:p>
                          <w:p w14:paraId="62989835" w14:textId="77777777" w:rsidR="00601F70" w:rsidRPr="00574093" w:rsidRDefault="00601F70" w:rsidP="009C3002">
                            <w:pPr>
                              <w:tabs>
                                <w:tab w:val="left" w:pos="2160"/>
                              </w:tabs>
                              <w:spacing w:after="120"/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proofErr w:type="gramStart"/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 xml:space="preserve">( 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  <w:color w:val="FF0000"/>
                              </w:rPr>
                              <w:t>1</w:t>
                            </w:r>
                            <w:proofErr w:type="gramEnd"/>
                            <w:r w:rsidRPr="00574093">
                              <w:rPr>
                                <w:rFonts w:ascii="Century Gothic" w:hAnsi="Century Gothic"/>
                                <w:b/>
                                <w:color w:val="FF0000"/>
                              </w:rPr>
                              <w:t xml:space="preserve"> , 2 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>)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ab/>
                            </w:r>
                          </w:p>
                          <w:p w14:paraId="13141D65" w14:textId="77777777" w:rsidR="00601F70" w:rsidRPr="00574093" w:rsidRDefault="00601F70" w:rsidP="009C3002">
                            <w:pPr>
                              <w:tabs>
                                <w:tab w:val="left" w:pos="2160"/>
                              </w:tabs>
                              <w:spacing w:after="120"/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proofErr w:type="gramStart"/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>(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  <w:color w:val="00B050"/>
                              </w:rPr>
                              <w:t xml:space="preserve"> 2</w:t>
                            </w:r>
                            <w:proofErr w:type="gramEnd"/>
                            <w:r w:rsidRPr="00574093">
                              <w:rPr>
                                <w:rFonts w:ascii="Century Gothic" w:hAnsi="Century Gothic"/>
                                <w:b/>
                                <w:color w:val="00B050"/>
                              </w:rPr>
                              <w:t xml:space="preserve"> , 4 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>)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ab/>
                              <w:t xml:space="preserve"> </w:t>
                            </w:r>
                          </w:p>
                          <w:p w14:paraId="05B87400" w14:textId="77777777" w:rsidR="00601F70" w:rsidRDefault="00601F70" w:rsidP="009C3002">
                            <w:pPr>
                              <w:tabs>
                                <w:tab w:val="left" w:pos="2160"/>
                              </w:tabs>
                              <w:spacing w:after="120"/>
                              <w:rPr>
                                <w:rFonts w:ascii="Century Gothic" w:hAnsi="Century Gothic"/>
                              </w:rPr>
                            </w:pPr>
                            <w:proofErr w:type="gramStart"/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 xml:space="preserve">( 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  <w:color w:val="002060"/>
                              </w:rPr>
                              <w:t>3</w:t>
                            </w:r>
                            <w:proofErr w:type="gramEnd"/>
                            <w:r w:rsidRPr="00574093">
                              <w:rPr>
                                <w:rFonts w:ascii="Century Gothic" w:hAnsi="Century Gothic"/>
                                <w:b/>
                                <w:color w:val="002060"/>
                              </w:rPr>
                              <w:t xml:space="preserve"> , _____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>)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</w:p>
                          <w:p w14:paraId="1046E258" w14:textId="77777777" w:rsidR="00601F70" w:rsidRPr="006E56B0" w:rsidRDefault="00601F70" w:rsidP="009C3002">
                            <w:pPr>
                              <w:tabs>
                                <w:tab w:val="left" w:pos="5400"/>
                              </w:tabs>
                              <w:spacing w:after="120"/>
                              <w:rPr>
                                <w:rFonts w:ascii="Century Gothic" w:hAnsi="Century Gothic"/>
                                <w:u w:val="single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 xml:space="preserve">What pattern do you see?  </w:t>
                            </w:r>
                            <w:r>
                              <w:rPr>
                                <w:rFonts w:ascii="Century Gothic" w:hAnsi="Century Gothic"/>
                                <w:u w:val="single"/>
                              </w:rPr>
                              <w:t xml:space="preserve">As you increase the rice by 1 </w:t>
                            </w:r>
                            <w:proofErr w:type="gramStart"/>
                            <w:r>
                              <w:rPr>
                                <w:rFonts w:ascii="Century Gothic" w:hAnsi="Century Gothic"/>
                                <w:u w:val="single"/>
                              </w:rPr>
                              <w:t>cups</w:t>
                            </w:r>
                            <w:proofErr w:type="gramEnd"/>
                            <w:r>
                              <w:rPr>
                                <w:rFonts w:ascii="Century Gothic" w:hAnsi="Century Gothic"/>
                                <w:u w:val="single"/>
                              </w:rPr>
                              <w:t>, you must increase the water by 2 cup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6E9E2F7" id="_x0000_s1031" type="#_x0000_t202" style="position:absolute;left:0;text-align:left;margin-left:180pt;margin-top:3.4pt;width:161.4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">
                <v:textbox style="mso-fit-shape-to-text:t">
                  <w:txbxContent>
                    <w:p w14:paraId="160F4361" w14:textId="77777777" w:rsidR="00601F70" w:rsidRPr="006E56B0" w:rsidRDefault="00601F70" w:rsidP="009C3002">
                      <w:pPr>
                        <w:spacing w:after="120"/>
                        <w:rPr>
                          <w:rFonts w:ascii="Century Gothic" w:hAnsi="Century Gothic"/>
                        </w:rPr>
                      </w:pPr>
                      <w:r w:rsidRPr="006E56B0">
                        <w:rPr>
                          <w:rFonts w:ascii="Century Gothic" w:hAnsi="Century Gothic"/>
                        </w:rPr>
                        <w:t>Ordered Pairs:</w:t>
                      </w:r>
                    </w:p>
                    <w:p w14:paraId="62989835" w14:textId="77777777" w:rsidR="00601F70" w:rsidRPr="00574093" w:rsidRDefault="00601F70" w:rsidP="009C3002">
                      <w:pPr>
                        <w:tabs>
                          <w:tab w:val="left" w:pos="2160"/>
                        </w:tabs>
                        <w:spacing w:after="120"/>
                        <w:rPr>
                          <w:rFonts w:ascii="Century Gothic" w:hAnsi="Century Gothic"/>
                          <w:b/>
                        </w:rPr>
                      </w:pPr>
                      <w:proofErr w:type="gramStart"/>
                      <w:r w:rsidRPr="00574093">
                        <w:rPr>
                          <w:rFonts w:ascii="Century Gothic" w:hAnsi="Century Gothic"/>
                          <w:b/>
                        </w:rPr>
                        <w:t xml:space="preserve">( </w:t>
                      </w:r>
                      <w:r w:rsidRPr="00574093">
                        <w:rPr>
                          <w:rFonts w:ascii="Century Gothic" w:hAnsi="Century Gothic"/>
                          <w:b/>
                          <w:color w:val="FF0000"/>
                        </w:rPr>
                        <w:t>1</w:t>
                      </w:r>
                      <w:proofErr w:type="gramEnd"/>
                      <w:r w:rsidRPr="00574093">
                        <w:rPr>
                          <w:rFonts w:ascii="Century Gothic" w:hAnsi="Century Gothic"/>
                          <w:b/>
                          <w:color w:val="FF0000"/>
                        </w:rPr>
                        <w:t xml:space="preserve"> , 2 </w:t>
                      </w:r>
                      <w:r w:rsidRPr="00574093">
                        <w:rPr>
                          <w:rFonts w:ascii="Century Gothic" w:hAnsi="Century Gothic"/>
                          <w:b/>
                        </w:rPr>
                        <w:t>)</w:t>
                      </w:r>
                      <w:r w:rsidRPr="00574093">
                        <w:rPr>
                          <w:rFonts w:ascii="Century Gothic" w:hAnsi="Century Gothic"/>
                          <w:b/>
                        </w:rPr>
                        <w:tab/>
                      </w:r>
                    </w:p>
                    <w:p w14:paraId="13141D65" w14:textId="77777777" w:rsidR="00601F70" w:rsidRPr="00574093" w:rsidRDefault="00601F70" w:rsidP="009C3002">
                      <w:pPr>
                        <w:tabs>
                          <w:tab w:val="left" w:pos="2160"/>
                        </w:tabs>
                        <w:spacing w:after="120"/>
                        <w:rPr>
                          <w:rFonts w:ascii="Century Gothic" w:hAnsi="Century Gothic"/>
                          <w:b/>
                        </w:rPr>
                      </w:pPr>
                      <w:proofErr w:type="gramStart"/>
                      <w:r w:rsidRPr="00574093">
                        <w:rPr>
                          <w:rFonts w:ascii="Century Gothic" w:hAnsi="Century Gothic"/>
                          <w:b/>
                        </w:rPr>
                        <w:t>(</w:t>
                      </w:r>
                      <w:r w:rsidRPr="00574093">
                        <w:rPr>
                          <w:rFonts w:ascii="Century Gothic" w:hAnsi="Century Gothic"/>
                          <w:b/>
                          <w:color w:val="00B050"/>
                        </w:rPr>
                        <w:t xml:space="preserve"> 2</w:t>
                      </w:r>
                      <w:proofErr w:type="gramEnd"/>
                      <w:r w:rsidRPr="00574093">
                        <w:rPr>
                          <w:rFonts w:ascii="Century Gothic" w:hAnsi="Century Gothic"/>
                          <w:b/>
                          <w:color w:val="00B050"/>
                        </w:rPr>
                        <w:t xml:space="preserve"> , 4 </w:t>
                      </w:r>
                      <w:r w:rsidRPr="00574093">
                        <w:rPr>
                          <w:rFonts w:ascii="Century Gothic" w:hAnsi="Century Gothic"/>
                          <w:b/>
                        </w:rPr>
                        <w:t>)</w:t>
                      </w:r>
                      <w:r w:rsidRPr="00574093">
                        <w:rPr>
                          <w:rFonts w:ascii="Century Gothic" w:hAnsi="Century Gothic"/>
                          <w:b/>
                        </w:rPr>
                        <w:tab/>
                        <w:t xml:space="preserve"> </w:t>
                      </w:r>
                    </w:p>
                    <w:p w14:paraId="05B87400" w14:textId="77777777" w:rsidR="00601F70" w:rsidRDefault="00601F70" w:rsidP="009C3002">
                      <w:pPr>
                        <w:tabs>
                          <w:tab w:val="left" w:pos="2160"/>
                        </w:tabs>
                        <w:spacing w:after="120"/>
                        <w:rPr>
                          <w:rFonts w:ascii="Century Gothic" w:hAnsi="Century Gothic"/>
                        </w:rPr>
                      </w:pPr>
                      <w:proofErr w:type="gramStart"/>
                      <w:r w:rsidRPr="00574093">
                        <w:rPr>
                          <w:rFonts w:ascii="Century Gothic" w:hAnsi="Century Gothic"/>
                          <w:b/>
                        </w:rPr>
                        <w:t xml:space="preserve">( </w:t>
                      </w:r>
                      <w:r w:rsidRPr="00574093">
                        <w:rPr>
                          <w:rFonts w:ascii="Century Gothic" w:hAnsi="Century Gothic"/>
                          <w:b/>
                          <w:color w:val="002060"/>
                        </w:rPr>
                        <w:t>3</w:t>
                      </w:r>
                      <w:proofErr w:type="gramEnd"/>
                      <w:r w:rsidRPr="00574093">
                        <w:rPr>
                          <w:rFonts w:ascii="Century Gothic" w:hAnsi="Century Gothic"/>
                          <w:b/>
                          <w:color w:val="002060"/>
                        </w:rPr>
                        <w:t xml:space="preserve"> , _____</w:t>
                      </w:r>
                      <w:r w:rsidRPr="00574093">
                        <w:rPr>
                          <w:rFonts w:ascii="Century Gothic" w:hAnsi="Century Gothic"/>
                          <w:b/>
                        </w:rPr>
                        <w:t>)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</w:p>
                    <w:p w14:paraId="1046E258" w14:textId="77777777" w:rsidR="00601F70" w:rsidRPr="006E56B0" w:rsidRDefault="00601F70" w:rsidP="009C3002">
                      <w:pPr>
                        <w:tabs>
                          <w:tab w:val="left" w:pos="5400"/>
                        </w:tabs>
                        <w:spacing w:after="120"/>
                        <w:rPr>
                          <w:rFonts w:ascii="Century Gothic" w:hAnsi="Century Gothic"/>
                          <w:u w:val="single"/>
                        </w:rPr>
                      </w:pPr>
                      <w:r>
                        <w:rPr>
                          <w:rFonts w:ascii="Century Gothic" w:hAnsi="Century Gothic"/>
                        </w:rPr>
                        <w:t xml:space="preserve">What pattern do you see?  </w:t>
                      </w:r>
                      <w:r>
                        <w:rPr>
                          <w:rFonts w:ascii="Century Gothic" w:hAnsi="Century Gothic"/>
                          <w:u w:val="single"/>
                        </w:rPr>
                        <w:t xml:space="preserve">As you increase the rice by 1 </w:t>
                      </w:r>
                      <w:proofErr w:type="gramStart"/>
                      <w:r>
                        <w:rPr>
                          <w:rFonts w:ascii="Century Gothic" w:hAnsi="Century Gothic"/>
                          <w:u w:val="single"/>
                        </w:rPr>
                        <w:t>cups</w:t>
                      </w:r>
                      <w:proofErr w:type="gramEnd"/>
                      <w:r>
                        <w:rPr>
                          <w:rFonts w:ascii="Century Gothic" w:hAnsi="Century Gothic"/>
                          <w:u w:val="single"/>
                        </w:rPr>
                        <w:t>, you must increase the water by 2 cup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3B6BC58" wp14:editId="64643AFB">
                <wp:simplePos x="0" y="0"/>
                <wp:positionH relativeFrom="column">
                  <wp:posOffset>782305</wp:posOffset>
                </wp:positionH>
                <wp:positionV relativeFrom="paragraph">
                  <wp:posOffset>806450</wp:posOffset>
                </wp:positionV>
                <wp:extent cx="56445" cy="56445"/>
                <wp:effectExtent l="0" t="0" r="20320" b="20320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445" cy="56445"/>
                        </a:xfrm>
                        <a:prstGeom prst="ellipse">
                          <a:avLst/>
                        </a:prstGeom>
                        <a:solidFill>
                          <a:srgbClr val="002060"/>
                        </a:solidFill>
                        <a:ln>
                          <a:solidFill>
                            <a:srgbClr val="00206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14D25B7" id="Oval 15" o:spid="_x0000_s1026" style="position:absolute;margin-left:61.6pt;margin-top:63.5pt;width:4.45pt;height:4.4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" fillcolor="#002060" strokecolor="#002060" strokeweight="2pt"/>
            </w:pict>
          </mc:Fallback>
        </mc:AlternateContent>
      </w: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437A62B" wp14:editId="15EEAA8C">
                <wp:simplePos x="0" y="0"/>
                <wp:positionH relativeFrom="column">
                  <wp:posOffset>600075</wp:posOffset>
                </wp:positionH>
                <wp:positionV relativeFrom="paragraph">
                  <wp:posOffset>1178575</wp:posOffset>
                </wp:positionV>
                <wp:extent cx="56445" cy="56445"/>
                <wp:effectExtent l="0" t="0" r="20320" b="20320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445" cy="56445"/>
                        </a:xfrm>
                        <a:prstGeom prst="ellipse">
                          <a:avLst/>
                        </a:prstGeom>
                        <a:solidFill>
                          <a:srgbClr val="00B050"/>
                        </a:solidFill>
                        <a:ln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B704435" id="Oval 13" o:spid="_x0000_s1026" style="position:absolute;margin-left:47.25pt;margin-top:92.8pt;width:4.45pt;height:4.4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" fillcolor="#00b050" strokecolor="#00b050" strokeweight="2pt"/>
            </w:pict>
          </mc:Fallback>
        </mc:AlternateContent>
      </w: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117822" wp14:editId="393A5777">
                <wp:simplePos x="0" y="0"/>
                <wp:positionH relativeFrom="column">
                  <wp:posOffset>417195</wp:posOffset>
                </wp:positionH>
                <wp:positionV relativeFrom="paragraph">
                  <wp:posOffset>1546210</wp:posOffset>
                </wp:positionV>
                <wp:extent cx="55880" cy="55880"/>
                <wp:effectExtent l="0" t="0" r="20320" b="2032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0" cy="5588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158ABBB" id="Oval 12" o:spid="_x0000_s1026" style="position:absolute;margin-left:32.85pt;margin-top:121.75pt;width:4.4pt;height:4.4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" fillcolor="red" strokecolor="red" strokeweight="2pt"/>
            </w:pict>
          </mc:Fallback>
        </mc:AlternateConten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w:r>
        <w:rPr>
          <w:rFonts w:ascii="Century Gothic" w:hAnsi="Century Gothic"/>
          <w:noProof/>
          <w:sz w:val="20"/>
        </w:rPr>
        <w:drawing>
          <wp:inline distT="0" distB="0" distL="0" distR="0" wp14:anchorId="0E3A4308" wp14:editId="6C2A4001">
            <wp:extent cx="1896745" cy="1896745"/>
            <wp:effectExtent l="0" t="0" r="8255" b="8255"/>
            <wp:docPr id="9" name="Picture 9" descr="Unknown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known-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C84">
        <w:t xml:space="preserve"> </w:t>
      </w:r>
    </w:p>
    <w:p w14:paraId="0E901E67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Using the graph above, can you tell how many cups of water you would need for 5 cups of rice?</w:t>
      </w:r>
    </w:p>
    <w:p w14:paraId="49EB0A64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br w:type="column"/>
      </w: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You Try</w:t>
      </w:r>
    </w:p>
    <w:p w14:paraId="58FA8847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)  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Every 3 days, students in a fitness class run 2 miles.  Use the graph below to determine how many miles they run in total over 9 days.</w:t>
      </w:r>
    </w:p>
    <w:p w14:paraId="1E4ADF7E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BE645C0" wp14:editId="3C0E9311">
                <wp:simplePos x="0" y="0"/>
                <wp:positionH relativeFrom="column">
                  <wp:posOffset>627380</wp:posOffset>
                </wp:positionH>
                <wp:positionV relativeFrom="paragraph">
                  <wp:posOffset>1689735</wp:posOffset>
                </wp:positionV>
                <wp:extent cx="55880" cy="55880"/>
                <wp:effectExtent l="0" t="0" r="20320" b="20320"/>
                <wp:wrapNone/>
                <wp:docPr id="28" name="Oval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0" cy="5588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2B53BF5" id="Oval 28" o:spid="_x0000_s1026" style="position:absolute;margin-left:49.4pt;margin-top:133.05pt;width:4.4pt;height:4.4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" fillcolor="red" strokecolor="red" strokeweight="2pt"/>
            </w:pict>
          </mc:Fallback>
        </mc:AlternateContent>
      </w:r>
      <w:r>
        <w:rPr>
          <w:rFonts w:ascii="Century Gothic" w:eastAsia="Times New Roman" w:hAnsi="Century Gothic" w:cs="Times New Roman"/>
          <w:bCs/>
          <w:noProof/>
          <w:color w:val="444444"/>
          <w:bdr w:val="none" w:sz="0" w:space="0" w:color="auto" w:frame="1"/>
        </w:rPr>
        <w:drawing>
          <wp:inline distT="0" distB="0" distL="0" distR="0" wp14:anchorId="162CD57C" wp14:editId="5106B583">
            <wp:extent cx="2101850" cy="2092629"/>
            <wp:effectExtent l="0" t="0" r="0" b="317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100-blocks.pn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4650" cy="2125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42B0">
        <w:rPr>
          <w:rFonts w:ascii="Century Gothic" w:eastAsia="Times New Roman" w:hAnsi="Century Gothic" w:cs="Times New Roman"/>
          <w:bCs/>
          <w:noProof/>
          <w:color w:val="444444"/>
          <w:bdr w:val="none" w:sz="0" w:space="0" w:color="auto" w:frame="1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096E36AA" wp14:editId="6433C397">
                <wp:simplePos x="0" y="0"/>
                <wp:positionH relativeFrom="column">
                  <wp:posOffset>2286000</wp:posOffset>
                </wp:positionH>
                <wp:positionV relativeFrom="paragraph">
                  <wp:posOffset>43333</wp:posOffset>
                </wp:positionV>
                <wp:extent cx="2049517" cy="1404620"/>
                <wp:effectExtent l="0" t="0" r="27305" b="1905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9517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A66023E" w14:textId="77777777" w:rsidR="00601F70" w:rsidRPr="006E56B0" w:rsidRDefault="00601F70" w:rsidP="009C3002">
                            <w:pPr>
                              <w:spacing w:after="120"/>
                              <w:rPr>
                                <w:rFonts w:ascii="Century Gothic" w:hAnsi="Century Gothic"/>
                              </w:rPr>
                            </w:pPr>
                            <w:r w:rsidRPr="006E56B0">
                              <w:rPr>
                                <w:rFonts w:ascii="Century Gothic" w:hAnsi="Century Gothic"/>
                              </w:rPr>
                              <w:t>Ordered Pairs:</w:t>
                            </w:r>
                          </w:p>
                          <w:p w14:paraId="0670C7D0" w14:textId="77777777" w:rsidR="00601F70" w:rsidRPr="00574093" w:rsidRDefault="00601F70" w:rsidP="009C3002">
                            <w:pPr>
                              <w:tabs>
                                <w:tab w:val="left" w:pos="2160"/>
                              </w:tabs>
                              <w:spacing w:after="120"/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proofErr w:type="gramStart"/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 xml:space="preserve">( </w:t>
                            </w:r>
                            <w:r>
                              <w:rPr>
                                <w:rFonts w:ascii="Century Gothic" w:hAnsi="Century Gothic"/>
                                <w:b/>
                                <w:color w:val="FF0000"/>
                              </w:rPr>
                              <w:t>3</w:t>
                            </w:r>
                            <w:proofErr w:type="gramEnd"/>
                            <w:r w:rsidRPr="00574093">
                              <w:rPr>
                                <w:rFonts w:ascii="Century Gothic" w:hAnsi="Century Gothic"/>
                                <w:b/>
                                <w:color w:val="FF0000"/>
                              </w:rPr>
                              <w:t xml:space="preserve"> , 2 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>)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ab/>
                            </w:r>
                          </w:p>
                          <w:p w14:paraId="2FAE2E63" w14:textId="77777777" w:rsidR="00601F70" w:rsidRPr="00574093" w:rsidRDefault="00601F70" w:rsidP="009C3002">
                            <w:pPr>
                              <w:tabs>
                                <w:tab w:val="left" w:pos="2160"/>
                              </w:tabs>
                              <w:spacing w:after="120"/>
                              <w:rPr>
                                <w:rFonts w:ascii="Century Gothic" w:hAnsi="Century Gothic"/>
                                <w:b/>
                              </w:rPr>
                            </w:pPr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>(</w:t>
                            </w:r>
                            <w:r>
                              <w:rPr>
                                <w:rFonts w:ascii="Century Gothic" w:hAnsi="Century Gothic"/>
                                <w:b/>
                                <w:color w:val="00B050"/>
                              </w:rPr>
                              <w:t xml:space="preserve"> _____ , _____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  <w:color w:val="00B050"/>
                              </w:rPr>
                              <w:t xml:space="preserve"> 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>)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ab/>
                              <w:t xml:space="preserve"> </w:t>
                            </w:r>
                          </w:p>
                          <w:p w14:paraId="48364BCE" w14:textId="77777777" w:rsidR="00601F70" w:rsidRDefault="00601F70" w:rsidP="009C3002">
                            <w:pPr>
                              <w:tabs>
                                <w:tab w:val="left" w:pos="2160"/>
                              </w:tabs>
                              <w:spacing w:after="120"/>
                              <w:rPr>
                                <w:rFonts w:ascii="Century Gothic" w:hAnsi="Century Gothic"/>
                              </w:rPr>
                            </w:pPr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 xml:space="preserve">( 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  <w:color w:val="002060"/>
                              </w:rPr>
                              <w:t>_____</w:t>
                            </w:r>
                            <w:r>
                              <w:rPr>
                                <w:rFonts w:ascii="Century Gothic" w:hAnsi="Century Gothic"/>
                                <w:b/>
                              </w:rPr>
                              <w:t xml:space="preserve"> 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  <w:color w:val="002060"/>
                              </w:rPr>
                              <w:t>, _____</w:t>
                            </w:r>
                            <w:r>
                              <w:rPr>
                                <w:rFonts w:ascii="Century Gothic" w:hAnsi="Century Gothic"/>
                                <w:b/>
                                <w:color w:val="002060"/>
                              </w:rPr>
                              <w:t xml:space="preserve"> </w:t>
                            </w:r>
                            <w:r w:rsidRPr="00574093">
                              <w:rPr>
                                <w:rFonts w:ascii="Century Gothic" w:hAnsi="Century Gothic"/>
                                <w:b/>
                              </w:rPr>
                              <w:t>)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</w:p>
                          <w:p w14:paraId="6606EE62" w14:textId="77777777" w:rsidR="00601F70" w:rsidRDefault="00601F70" w:rsidP="009C3002">
                            <w:pPr>
                              <w:tabs>
                                <w:tab w:val="left" w:pos="5400"/>
                              </w:tabs>
                              <w:spacing w:after="120"/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 xml:space="preserve">What pattern do you see?  </w:t>
                            </w:r>
                          </w:p>
                          <w:p w14:paraId="32F4098F" w14:textId="77777777" w:rsidR="00601F70" w:rsidRDefault="00601F70" w:rsidP="009C3002">
                            <w:pPr>
                              <w:tabs>
                                <w:tab w:val="left" w:pos="5400"/>
                              </w:tabs>
                              <w:spacing w:after="120"/>
                              <w:rPr>
                                <w:rFonts w:ascii="Century Gothic" w:hAnsi="Century Gothic"/>
                                <w:u w:val="single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u w:val="single"/>
                              </w:rPr>
                              <w:tab/>
                            </w:r>
                          </w:p>
                          <w:p w14:paraId="571F7243" w14:textId="77777777" w:rsidR="00601F70" w:rsidRPr="001F7C84" w:rsidRDefault="00601F70" w:rsidP="009C3002">
                            <w:pPr>
                              <w:tabs>
                                <w:tab w:val="left" w:pos="5400"/>
                              </w:tabs>
                              <w:spacing w:after="120"/>
                              <w:rPr>
                                <w:rFonts w:ascii="Century Gothic" w:hAnsi="Century Gothic"/>
                                <w:u w:val="single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u w:val="single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96E36AA" id="_x0000_s1032" type="#_x0000_t202" style="position:absolute;left:0;text-align:left;margin-left:180pt;margin-top:3.4pt;width:161.4pt;height:110.6pt;z-index:25167155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">
                <v:textbox style="mso-fit-shape-to-text:t">
                  <w:txbxContent>
                    <w:p w14:paraId="0A66023E" w14:textId="77777777" w:rsidR="00601F70" w:rsidRPr="006E56B0" w:rsidRDefault="00601F70" w:rsidP="009C3002">
                      <w:pPr>
                        <w:spacing w:after="120"/>
                        <w:rPr>
                          <w:rFonts w:ascii="Century Gothic" w:hAnsi="Century Gothic"/>
                        </w:rPr>
                      </w:pPr>
                      <w:r w:rsidRPr="006E56B0">
                        <w:rPr>
                          <w:rFonts w:ascii="Century Gothic" w:hAnsi="Century Gothic"/>
                        </w:rPr>
                        <w:t>Ordered Pairs:</w:t>
                      </w:r>
                    </w:p>
                    <w:p w14:paraId="0670C7D0" w14:textId="77777777" w:rsidR="00601F70" w:rsidRPr="00574093" w:rsidRDefault="00601F70" w:rsidP="009C3002">
                      <w:pPr>
                        <w:tabs>
                          <w:tab w:val="left" w:pos="2160"/>
                        </w:tabs>
                        <w:spacing w:after="120"/>
                        <w:rPr>
                          <w:rFonts w:ascii="Century Gothic" w:hAnsi="Century Gothic"/>
                          <w:b/>
                        </w:rPr>
                      </w:pPr>
                      <w:proofErr w:type="gramStart"/>
                      <w:r w:rsidRPr="00574093">
                        <w:rPr>
                          <w:rFonts w:ascii="Century Gothic" w:hAnsi="Century Gothic"/>
                          <w:b/>
                        </w:rPr>
                        <w:t xml:space="preserve">( </w:t>
                      </w:r>
                      <w:r>
                        <w:rPr>
                          <w:rFonts w:ascii="Century Gothic" w:hAnsi="Century Gothic"/>
                          <w:b/>
                          <w:color w:val="FF0000"/>
                        </w:rPr>
                        <w:t>3</w:t>
                      </w:r>
                      <w:proofErr w:type="gramEnd"/>
                      <w:r w:rsidRPr="00574093">
                        <w:rPr>
                          <w:rFonts w:ascii="Century Gothic" w:hAnsi="Century Gothic"/>
                          <w:b/>
                          <w:color w:val="FF0000"/>
                        </w:rPr>
                        <w:t xml:space="preserve"> , 2 </w:t>
                      </w:r>
                      <w:r w:rsidRPr="00574093">
                        <w:rPr>
                          <w:rFonts w:ascii="Century Gothic" w:hAnsi="Century Gothic"/>
                          <w:b/>
                        </w:rPr>
                        <w:t>)</w:t>
                      </w:r>
                      <w:r w:rsidRPr="00574093">
                        <w:rPr>
                          <w:rFonts w:ascii="Century Gothic" w:hAnsi="Century Gothic"/>
                          <w:b/>
                        </w:rPr>
                        <w:tab/>
                      </w:r>
                    </w:p>
                    <w:p w14:paraId="2FAE2E63" w14:textId="77777777" w:rsidR="00601F70" w:rsidRPr="00574093" w:rsidRDefault="00601F70" w:rsidP="009C3002">
                      <w:pPr>
                        <w:tabs>
                          <w:tab w:val="left" w:pos="2160"/>
                        </w:tabs>
                        <w:spacing w:after="120"/>
                        <w:rPr>
                          <w:rFonts w:ascii="Century Gothic" w:hAnsi="Century Gothic"/>
                          <w:b/>
                        </w:rPr>
                      </w:pPr>
                      <w:r w:rsidRPr="00574093">
                        <w:rPr>
                          <w:rFonts w:ascii="Century Gothic" w:hAnsi="Century Gothic"/>
                          <w:b/>
                        </w:rPr>
                        <w:t>(</w:t>
                      </w:r>
                      <w:r>
                        <w:rPr>
                          <w:rFonts w:ascii="Century Gothic" w:hAnsi="Century Gothic"/>
                          <w:b/>
                          <w:color w:val="00B050"/>
                        </w:rPr>
                        <w:t xml:space="preserve"> _____ , _____</w:t>
                      </w:r>
                      <w:r w:rsidRPr="00574093">
                        <w:rPr>
                          <w:rFonts w:ascii="Century Gothic" w:hAnsi="Century Gothic"/>
                          <w:b/>
                          <w:color w:val="00B050"/>
                        </w:rPr>
                        <w:t xml:space="preserve"> </w:t>
                      </w:r>
                      <w:r w:rsidRPr="00574093">
                        <w:rPr>
                          <w:rFonts w:ascii="Century Gothic" w:hAnsi="Century Gothic"/>
                          <w:b/>
                        </w:rPr>
                        <w:t>)</w:t>
                      </w:r>
                      <w:r w:rsidRPr="00574093">
                        <w:rPr>
                          <w:rFonts w:ascii="Century Gothic" w:hAnsi="Century Gothic"/>
                          <w:b/>
                        </w:rPr>
                        <w:tab/>
                        <w:t xml:space="preserve"> </w:t>
                      </w:r>
                    </w:p>
                    <w:p w14:paraId="48364BCE" w14:textId="77777777" w:rsidR="00601F70" w:rsidRDefault="00601F70" w:rsidP="009C3002">
                      <w:pPr>
                        <w:tabs>
                          <w:tab w:val="left" w:pos="2160"/>
                        </w:tabs>
                        <w:spacing w:after="120"/>
                        <w:rPr>
                          <w:rFonts w:ascii="Century Gothic" w:hAnsi="Century Gothic"/>
                        </w:rPr>
                      </w:pPr>
                      <w:r w:rsidRPr="00574093">
                        <w:rPr>
                          <w:rFonts w:ascii="Century Gothic" w:hAnsi="Century Gothic"/>
                          <w:b/>
                        </w:rPr>
                        <w:t xml:space="preserve">( </w:t>
                      </w:r>
                      <w:r w:rsidRPr="00574093">
                        <w:rPr>
                          <w:rFonts w:ascii="Century Gothic" w:hAnsi="Century Gothic"/>
                          <w:b/>
                          <w:color w:val="002060"/>
                        </w:rPr>
                        <w:t>_____</w:t>
                      </w:r>
                      <w:r>
                        <w:rPr>
                          <w:rFonts w:ascii="Century Gothic" w:hAnsi="Century Gothic"/>
                          <w:b/>
                        </w:rPr>
                        <w:t xml:space="preserve"> </w:t>
                      </w:r>
                      <w:r w:rsidRPr="00574093">
                        <w:rPr>
                          <w:rFonts w:ascii="Century Gothic" w:hAnsi="Century Gothic"/>
                          <w:b/>
                          <w:color w:val="002060"/>
                        </w:rPr>
                        <w:t>, _____</w:t>
                      </w:r>
                      <w:r>
                        <w:rPr>
                          <w:rFonts w:ascii="Century Gothic" w:hAnsi="Century Gothic"/>
                          <w:b/>
                          <w:color w:val="002060"/>
                        </w:rPr>
                        <w:t xml:space="preserve"> </w:t>
                      </w:r>
                      <w:r w:rsidRPr="00574093">
                        <w:rPr>
                          <w:rFonts w:ascii="Century Gothic" w:hAnsi="Century Gothic"/>
                          <w:b/>
                        </w:rPr>
                        <w:t>)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</w:p>
                    <w:p w14:paraId="6606EE62" w14:textId="77777777" w:rsidR="00601F70" w:rsidRDefault="00601F70" w:rsidP="009C3002">
                      <w:pPr>
                        <w:tabs>
                          <w:tab w:val="left" w:pos="5400"/>
                        </w:tabs>
                        <w:spacing w:after="120"/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 xml:space="preserve">What pattern do you see?  </w:t>
                      </w:r>
                    </w:p>
                    <w:p w14:paraId="32F4098F" w14:textId="77777777" w:rsidR="00601F70" w:rsidRDefault="00601F70" w:rsidP="009C3002">
                      <w:pPr>
                        <w:tabs>
                          <w:tab w:val="left" w:pos="5400"/>
                        </w:tabs>
                        <w:spacing w:after="120"/>
                        <w:rPr>
                          <w:rFonts w:ascii="Century Gothic" w:hAnsi="Century Gothic"/>
                          <w:u w:val="single"/>
                        </w:rPr>
                      </w:pPr>
                      <w:r>
                        <w:rPr>
                          <w:rFonts w:ascii="Century Gothic" w:hAnsi="Century Gothic"/>
                          <w:u w:val="single"/>
                        </w:rPr>
                        <w:tab/>
                      </w:r>
                    </w:p>
                    <w:p w14:paraId="571F7243" w14:textId="77777777" w:rsidR="00601F70" w:rsidRPr="001F7C84" w:rsidRDefault="00601F70" w:rsidP="009C3002">
                      <w:pPr>
                        <w:tabs>
                          <w:tab w:val="left" w:pos="5400"/>
                        </w:tabs>
                        <w:spacing w:after="120"/>
                        <w:rPr>
                          <w:rFonts w:ascii="Century Gothic" w:hAnsi="Century Gothic"/>
                          <w:u w:val="single"/>
                        </w:rPr>
                      </w:pPr>
                      <w:r>
                        <w:rPr>
                          <w:rFonts w:ascii="Century Gothic" w:hAnsi="Century Gothic"/>
                          <w:u w:val="single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</w:p>
    <w:p w14:paraId="396C9421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They would run __________ miles total in 9 days.</w:t>
      </w:r>
    </w:p>
    <w:p w14:paraId="157B880A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2) 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Use either method you have learned to answer the following question:  There are 3 people in each row of seats on an airplane.  How many people can be seated in 4 rows?</w:t>
      </w:r>
    </w:p>
    <w:p w14:paraId="3F1E9723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</w:p>
    <w:p w14:paraId="1398F9B3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br w:type="page"/>
      </w:r>
    </w:p>
    <w:p w14:paraId="6EB015A7" w14:textId="77777777" w:rsidR="009C3002" w:rsidRPr="00365ED4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jc w:val="center"/>
        <w:rPr>
          <w:rFonts w:ascii="Berlin Sans FB Demi" w:hAnsi="Berlin Sans FB Demi"/>
          <w:sz w:val="40"/>
          <w:szCs w:val="40"/>
        </w:rPr>
      </w:pPr>
      <w:r w:rsidRPr="00365ED4">
        <w:rPr>
          <w:rFonts w:ascii="Berlin Sans FB Demi" w:hAnsi="Berlin Sans FB Demi"/>
          <w:sz w:val="40"/>
          <w:szCs w:val="40"/>
        </w:rPr>
        <w:t>Proportions</w:t>
      </w:r>
    </w:p>
    <w:p w14:paraId="743B8866" w14:textId="77777777" w:rsidR="009C3002" w:rsidRPr="001F7C84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1F7C84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A ___________________ is an equation that relates two 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equivalent</w:t>
      </w:r>
      <w:r w:rsidRPr="001F7C84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ratios.  Ratios are said to be in proportion if they can both be reduced to the same ratio.</w:t>
      </w:r>
    </w:p>
    <w:p w14:paraId="2AEC9E14" w14:textId="77777777" w:rsidR="009C3002" w:rsidRDefault="009C3002" w:rsidP="009C3002">
      <w:pPr>
        <w:tabs>
          <w:tab w:val="center" w:pos="2160"/>
          <w:tab w:val="center" w:pos="5040"/>
        </w:tabs>
        <w:spacing w:before="120" w:after="0"/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ab/>
      </w:r>
      <m:oMath>
        <m:f>
          <m:fPr>
            <m:ctrlPr>
              <w:rPr>
                <w:rFonts w:ascii="Cambria Math" w:eastAsia="Times New Roman" w:hAnsi="Cambria Math" w:cs="Times New Roman"/>
                <w:b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2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0</m:t>
            </m:r>
          </m:den>
        </m:f>
      </m:oMath>
      <w:r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ab/>
      </w:r>
      <m:oMath>
        <m:f>
          <m:fPr>
            <m:ctrlPr>
              <w:rPr>
                <w:rFonts w:ascii="Cambria Math" w:eastAsia="Times New Roman" w:hAnsi="Cambria Math" w:cs="Times New Roman"/>
                <w:b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2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8</m:t>
            </m:r>
          </m:den>
        </m:f>
      </m:oMath>
    </w:p>
    <w:p w14:paraId="527923D4" w14:textId="77777777" w:rsidR="009C3002" w:rsidRDefault="009C3002" w:rsidP="009C3002">
      <w:pPr>
        <w:tabs>
          <w:tab w:val="center" w:pos="2160"/>
          <w:tab w:val="center" w:pos="504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ab/>
      </w:r>
      <w:r w:rsidRPr="008A1EEA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This</w:t>
      </w:r>
      <w:r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 xml:space="preserve"> </w:t>
      </w:r>
      <w:r w:rsidRPr="008A1EEA"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>is</w:t>
      </w:r>
      <w:r w:rsidRPr="008A1EEA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a proportion.</w:t>
      </w:r>
      <w:r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ab/>
      </w:r>
      <w:r w:rsidRPr="008A1EEA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This is </w:t>
      </w:r>
      <w:r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 xml:space="preserve">NOT </w:t>
      </w:r>
      <w:r w:rsidRPr="008A1EEA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a proportion</w:t>
      </w:r>
    </w:p>
    <w:p w14:paraId="0C606F8F" w14:textId="77777777" w:rsidR="009C3002" w:rsidRDefault="009C3002" w:rsidP="009C3002">
      <w:pPr>
        <w:tabs>
          <w:tab w:val="center" w:pos="2160"/>
          <w:tab w:val="center" w:pos="504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You can check to see if two ratios are in proportion by cross-multiplying.  The cross-products must be equal.</w:t>
      </w:r>
    </w:p>
    <w:p w14:paraId="6AA477DF" w14:textId="77777777" w:rsidR="009C3002" w:rsidRDefault="009C3002" w:rsidP="009C3002">
      <w:pPr>
        <w:tabs>
          <w:tab w:val="center" w:pos="2160"/>
          <w:tab w:val="center" w:pos="5040"/>
        </w:tabs>
        <w:spacing w:after="120"/>
        <w:jc w:val="center"/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</w:pPr>
      <w:r>
        <w:rPr>
          <w:noProof/>
        </w:rPr>
        <w:drawing>
          <wp:inline distT="0" distB="0" distL="0" distR="0" wp14:anchorId="30E35BA9" wp14:editId="1D403A23">
            <wp:extent cx="2948152" cy="1008377"/>
            <wp:effectExtent l="0" t="0" r="5080" b="190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20" t="27572" r="14443" b="52778"/>
                    <a:stretch/>
                  </pic:blipFill>
                  <pic:spPr bwMode="auto">
                    <a:xfrm>
                      <a:off x="0" y="0"/>
                      <a:ext cx="2950384" cy="1009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978552" w14:textId="77777777" w:rsidR="009C3002" w:rsidRDefault="009C3002" w:rsidP="009C3002">
      <w:pPr>
        <w:tabs>
          <w:tab w:val="center" w:pos="2160"/>
          <w:tab w:val="center" w:pos="5040"/>
        </w:tabs>
        <w:spacing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Example:</w:t>
      </w:r>
    </w:p>
    <w:p w14:paraId="49E2766D" w14:textId="77777777" w:rsidR="009C3002" w:rsidRPr="001F7C84" w:rsidRDefault="009C3002" w:rsidP="009C3002">
      <w:pPr>
        <w:tabs>
          <w:tab w:val="center" w:pos="2160"/>
          <w:tab w:val="center" w:pos="5040"/>
        </w:tabs>
        <w:spacing w:after="120"/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i/>
          <w:noProof/>
          <w:color w:val="44444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4031F17" wp14:editId="46CC8F0B">
                <wp:simplePos x="0" y="0"/>
                <wp:positionH relativeFrom="column">
                  <wp:posOffset>1581709</wp:posOffset>
                </wp:positionH>
                <wp:positionV relativeFrom="paragraph">
                  <wp:posOffset>711835</wp:posOffset>
                </wp:positionV>
                <wp:extent cx="160935" cy="160935"/>
                <wp:effectExtent l="0" t="0" r="10795" b="10795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35" cy="160935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E8020EB" id="Oval 17" o:spid="_x0000_s1026" style="position:absolute;margin-left:124.55pt;margin-top:56.05pt;width:12.65pt;height:12.6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" filled="f" strokecolor="black [3213]" strokeweight="2pt"/>
            </w:pict>
          </mc:Fallback>
        </mc:AlternateContent>
      </w:r>
      <w:r w:rsidRPr="001F7C84"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  <w:t xml:space="preserve">State whether the ratios are proportional.  If they aren’t proportional, </w:t>
      </w:r>
      <w:r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  <w:t xml:space="preserve">change one of the numbers to make them proportional.  Circle </w:t>
      </w:r>
      <m:oMath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=  or ≠</m:t>
        </m:r>
      </m:oMath>
      <w:r>
        <w:rPr>
          <w:rFonts w:ascii="Century Gothic" w:eastAsia="Times New Roman" w:hAnsi="Century Gothic" w:cs="Times New Roman"/>
          <w:i/>
          <w:color w:val="444444"/>
          <w:bdr w:val="none" w:sz="0" w:space="0" w:color="auto" w:frame="1"/>
        </w:rPr>
        <w:t xml:space="preserve"> .</w:t>
      </w:r>
    </w:p>
    <w:p w14:paraId="0FE6130F" w14:textId="77777777" w:rsidR="009C3002" w:rsidRPr="007A2532" w:rsidRDefault="009C3002" w:rsidP="009C3002">
      <w:pPr>
        <w:tabs>
          <w:tab w:val="center" w:pos="2160"/>
          <w:tab w:val="center" w:pos="396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7A2532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1)</w:t>
      </w:r>
      <w:r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  <w:t xml:space="preserve">  </w:t>
      </w:r>
      <m:oMath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6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0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 xml:space="preserve"> =  ≠  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5</m:t>
            </m:r>
          </m:den>
        </m:f>
      </m:oMath>
      <w:r w:rsidRPr="007A2532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w:r w:rsidRPr="007A2532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6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0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 xml:space="preserve"> =  ≠  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5</m:t>
            </m:r>
          </m:den>
        </m:f>
      </m:oMath>
      <w:r w:rsidRPr="007A2532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They are in proportion.</w:t>
      </w:r>
    </w:p>
    <w:p w14:paraId="0875E9AA" w14:textId="77777777" w:rsidR="009C3002" w:rsidRDefault="009C3002" w:rsidP="009C3002">
      <w:pPr>
        <w:tabs>
          <w:tab w:val="center" w:pos="2160"/>
          <w:tab w:val="center" w:pos="5040"/>
        </w:tabs>
        <w:spacing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You Try:</w:t>
      </w:r>
    </w:p>
    <w:p w14:paraId="2E91CF9D" w14:textId="77777777" w:rsidR="009C3002" w:rsidRDefault="009C3002" w:rsidP="009C3002">
      <w:pPr>
        <w:tabs>
          <w:tab w:val="left" w:pos="2520"/>
          <w:tab w:val="left" w:pos="504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)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5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 xml:space="preserve"> =  ≠  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2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5</m:t>
            </m:r>
          </m:den>
        </m:f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2)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8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2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 xml:space="preserve"> =  ≠  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3</m:t>
            </m:r>
          </m:den>
        </m:f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3)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8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 xml:space="preserve"> =  ≠  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8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9</m:t>
            </m:r>
          </m:den>
        </m:f>
      </m:oMath>
    </w:p>
    <w:p w14:paraId="2AD67DFF" w14:textId="77777777" w:rsidR="009C3002" w:rsidRDefault="009C3002" w:rsidP="009C3002">
      <w:pPr>
        <w:tabs>
          <w:tab w:val="left" w:pos="2520"/>
          <w:tab w:val="left" w:pos="504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01AC6FD0" w14:textId="77777777" w:rsidR="009C3002" w:rsidRDefault="009C3002" w:rsidP="009C3002">
      <w:pPr>
        <w:tabs>
          <w:tab w:val="left" w:pos="2520"/>
          <w:tab w:val="left" w:pos="504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4F4A3FAD" w14:textId="77777777" w:rsidR="009C3002" w:rsidRDefault="009C3002" w:rsidP="009C3002">
      <w:pPr>
        <w:tabs>
          <w:tab w:val="left" w:pos="2520"/>
          <w:tab w:val="left" w:pos="504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4)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5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 xml:space="preserve"> =  ≠  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7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8</m:t>
            </m:r>
          </m:den>
        </m:f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5)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2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 xml:space="preserve"> =  ≠  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5</m:t>
            </m:r>
          </m:den>
        </m:f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6)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 xml:space="preserve"> =  ≠  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6</m:t>
            </m:r>
          </m:den>
        </m:f>
      </m:oMath>
    </w:p>
    <w:p w14:paraId="6E79A3C4" w14:textId="77777777" w:rsidR="009C3002" w:rsidRPr="00365ED4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jc w:val="center"/>
        <w:rPr>
          <w:rFonts w:ascii="Berlin Sans FB Demi" w:hAnsi="Berlin Sans FB Demi"/>
          <w:sz w:val="40"/>
          <w:szCs w:val="40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br w:type="column"/>
      </w:r>
      <w:r w:rsidRPr="00365ED4">
        <w:rPr>
          <w:rFonts w:ascii="Berlin Sans FB Demi" w:hAnsi="Berlin Sans FB Demi"/>
          <w:sz w:val="40"/>
          <w:szCs w:val="40"/>
        </w:rPr>
        <w:t>Solving Proportions</w:t>
      </w:r>
    </w:p>
    <w:p w14:paraId="4B8C97D4" w14:textId="77777777" w:rsidR="009C3002" w:rsidRDefault="009C3002" w:rsidP="009C3002">
      <w:pPr>
        <w:tabs>
          <w:tab w:val="center" w:pos="2160"/>
          <w:tab w:val="center" w:pos="504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One way to solve proportions is to cross multiply and see what factor you need to make the cross-products equal.</w:t>
      </w:r>
    </w:p>
    <w:p w14:paraId="6BA98325" w14:textId="77777777" w:rsidR="009C3002" w:rsidRPr="00033F0D" w:rsidRDefault="009C3002" w:rsidP="009C3002">
      <w:pPr>
        <w:tabs>
          <w:tab w:val="center" w:pos="2160"/>
          <w:tab w:val="center" w:pos="5040"/>
        </w:tabs>
        <w:spacing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Example:</w:t>
      </w:r>
    </w:p>
    <w:p w14:paraId="61190831" w14:textId="77777777" w:rsidR="009C3002" w:rsidRDefault="009C3002" w:rsidP="009C3002">
      <w:pPr>
        <w:tabs>
          <w:tab w:val="center" w:pos="2160"/>
          <w:tab w:val="center" w:pos="504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noProof/>
        </w:rPr>
        <w:drawing>
          <wp:inline distT="0" distB="0" distL="0" distR="0" wp14:anchorId="30988319" wp14:editId="65EA1159">
            <wp:extent cx="3783724" cy="1607211"/>
            <wp:effectExtent l="0" t="0" r="762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5994" r="4255" b="18082"/>
                    <a:stretch/>
                  </pic:blipFill>
                  <pic:spPr bwMode="auto">
                    <a:xfrm>
                      <a:off x="0" y="0"/>
                      <a:ext cx="3790364" cy="1610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85C336B" w14:textId="77777777" w:rsidR="009C3002" w:rsidRDefault="009C3002" w:rsidP="009C3002">
      <w:pPr>
        <w:tabs>
          <w:tab w:val="center" w:pos="2160"/>
          <w:tab w:val="center" w:pos="504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Another way that you can solve a proportion is to find the factor that is shared across the numerator or denominator and use that same relationship to complete the proportion.</w:t>
      </w:r>
    </w:p>
    <w:p w14:paraId="242D4DC4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 w:rsidRPr="00621505">
        <w:rPr>
          <w:rFonts w:ascii="Century Gothic" w:eastAsia="Times New Roman" w:hAnsi="Century Gothic" w:cs="Times New Roman"/>
          <w:bCs/>
          <w:noProof/>
          <w:color w:val="444444"/>
          <w:bdr w:val="none" w:sz="0" w:space="0" w:color="auto" w:frame="1"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5FA8772B" wp14:editId="5CF0A5C7">
                <wp:simplePos x="0" y="0"/>
                <wp:positionH relativeFrom="column">
                  <wp:posOffset>3099765</wp:posOffset>
                </wp:positionH>
                <wp:positionV relativeFrom="paragraph">
                  <wp:posOffset>237490</wp:posOffset>
                </wp:positionV>
                <wp:extent cx="508000" cy="1404620"/>
                <wp:effectExtent l="0" t="0" r="0" b="0"/>
                <wp:wrapNone/>
                <wp:docPr id="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6F60D5" w14:textId="77777777" w:rsidR="00601F70" w:rsidRPr="00621505" w:rsidRDefault="00601F70" w:rsidP="009C3002">
                            <w:pPr>
                              <w:rPr>
                                <w:sz w:val="1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×4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FA8772B" id="_x0000_s1033" type="#_x0000_t202" style="position:absolute;margin-left:244.1pt;margin-top:18.7pt;width:40pt;height:110.6pt;z-index:25167872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" filled="f" stroked="f">
                <v:textbox style="mso-fit-shape-to-text:t">
                  <w:txbxContent>
                    <w:p w14:paraId="6C6F60D5" w14:textId="77777777" w:rsidR="00601F70" w:rsidRPr="00621505" w:rsidRDefault="00601F70" w:rsidP="009C3002">
                      <w:pPr>
                        <w:rPr>
                          <w:sz w:val="18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8"/>
                            </w:rPr>
                            <m:t>×4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21505">
        <w:rPr>
          <w:rFonts w:ascii="Century Gothic" w:eastAsia="Times New Roman" w:hAnsi="Century Gothic" w:cs="Times New Roman"/>
          <w:b/>
          <w:bCs/>
          <w:noProof/>
          <w:color w:val="444444"/>
          <w:u w:val="single"/>
          <w:bdr w:val="none" w:sz="0" w:space="0" w:color="auto" w:frame="1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714B87C" wp14:editId="10F623D3">
                <wp:simplePos x="0" y="0"/>
                <wp:positionH relativeFrom="column">
                  <wp:posOffset>3168751</wp:posOffset>
                </wp:positionH>
                <wp:positionV relativeFrom="paragraph">
                  <wp:posOffset>248082</wp:posOffset>
                </wp:positionV>
                <wp:extent cx="329184" cy="146304"/>
                <wp:effectExtent l="0" t="0" r="13970" b="25400"/>
                <wp:wrapNone/>
                <wp:docPr id="38" name="Curved Down Arrow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29184" cy="146304"/>
                        </a:xfrm>
                        <a:prstGeom prst="curved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A787E29" id="Curved Down Arrow 38" o:spid="_x0000_s1026" type="#_x0000_t105" style="position:absolute;margin-left:249.5pt;margin-top:19.55pt;width:25.9pt;height:11.5pt;flip:x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" adj="16800,20400,16200" fillcolor="#4f81bd [3204]" strokecolor="#243f60 [1604]" strokeweight="2pt"/>
            </w:pict>
          </mc:Fallback>
        </mc:AlternateContent>
      </w:r>
      <w:r w:rsidRPr="00E46A5A">
        <w:rPr>
          <w:rFonts w:ascii="Century Gothic" w:eastAsia="Times New Roman" w:hAnsi="Century Gothic" w:cs="Times New Roman"/>
          <w:bCs/>
          <w:noProof/>
          <w:color w:val="444444"/>
          <w:bdr w:val="none" w:sz="0" w:space="0" w:color="auto" w:frame="1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4DC900A9" wp14:editId="332B3746">
                <wp:simplePos x="0" y="0"/>
                <wp:positionH relativeFrom="column">
                  <wp:posOffset>821055</wp:posOffset>
                </wp:positionH>
                <wp:positionV relativeFrom="paragraph">
                  <wp:posOffset>241300</wp:posOffset>
                </wp:positionV>
                <wp:extent cx="508000" cy="1404620"/>
                <wp:effectExtent l="0" t="0" r="0" b="0"/>
                <wp:wrapNone/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E2CC2F" w14:textId="77777777" w:rsidR="00601F70" w:rsidRPr="00621505" w:rsidRDefault="00601F70" w:rsidP="009C3002">
                            <w:pPr>
                              <w:rPr>
                                <w:sz w:val="1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÷4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DC900A9" id="_x0000_s1034" type="#_x0000_t202" style="position:absolute;margin-left:64.65pt;margin-top:19pt;width:40pt;height:110.6pt;z-index:25167462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" filled="f" stroked="f">
                <v:textbox style="mso-fit-shape-to-text:t">
                  <w:txbxContent>
                    <w:p w14:paraId="07E2CC2F" w14:textId="77777777" w:rsidR="00601F70" w:rsidRPr="00621505" w:rsidRDefault="00601F70" w:rsidP="009C3002">
                      <w:pPr>
                        <w:rPr>
                          <w:sz w:val="18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8"/>
                            </w:rPr>
                            <m:t>÷4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E46A5A">
        <w:rPr>
          <w:rFonts w:ascii="Century Gothic" w:eastAsia="Times New Roman" w:hAnsi="Century Gothic" w:cs="Times New Roman"/>
          <w:bCs/>
          <w:noProof/>
          <w:color w:val="444444"/>
          <w:bdr w:val="none" w:sz="0" w:space="0" w:color="auto" w:frame="1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1BF45724" wp14:editId="07BFCA56">
                <wp:simplePos x="0" y="0"/>
                <wp:positionH relativeFrom="column">
                  <wp:posOffset>828040</wp:posOffset>
                </wp:positionH>
                <wp:positionV relativeFrom="paragraph">
                  <wp:posOffset>636905</wp:posOffset>
                </wp:positionV>
                <wp:extent cx="508000" cy="1404620"/>
                <wp:effectExtent l="0" t="0" r="0" b="0"/>
                <wp:wrapNone/>
                <wp:docPr id="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2BFE3D8" w14:textId="77777777" w:rsidR="00601F70" w:rsidRPr="00621505" w:rsidRDefault="00601F70" w:rsidP="009C3002">
                            <w:pPr>
                              <w:rPr>
                                <w:sz w:val="1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÷4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F45724" id="_x0000_s1035" type="#_x0000_t202" style="position:absolute;margin-left:65.2pt;margin-top:50.15pt;width:40pt;height:110.6pt;z-index:25167360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" filled="f" stroked="f">
                <v:textbox style="mso-fit-shape-to-text:t">
                  <w:txbxContent>
                    <w:p w14:paraId="22BFE3D8" w14:textId="77777777" w:rsidR="00601F70" w:rsidRPr="00621505" w:rsidRDefault="00601F70" w:rsidP="009C3002">
                      <w:pPr>
                        <w:rPr>
                          <w:sz w:val="18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8"/>
                            </w:rPr>
                            <m:t>÷4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eastAsia="Times New Roman" w:hAnsi="Century Gothic" w:cs="Times New Roman"/>
          <w:b/>
          <w:bCs/>
          <w:noProof/>
          <w:color w:val="444444"/>
          <w:u w:val="single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3C1F8F1" wp14:editId="23781C21">
                <wp:simplePos x="0" y="0"/>
                <wp:positionH relativeFrom="column">
                  <wp:posOffset>924916</wp:posOffset>
                </wp:positionH>
                <wp:positionV relativeFrom="paragraph">
                  <wp:posOffset>243205</wp:posOffset>
                </wp:positionV>
                <wp:extent cx="329184" cy="146304"/>
                <wp:effectExtent l="0" t="0" r="13970" b="25400"/>
                <wp:wrapNone/>
                <wp:docPr id="18" name="Curved Down Arrow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184" cy="146304"/>
                        </a:xfrm>
                        <a:prstGeom prst="curved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4F9767" id="Curved Down Arrow 18" o:spid="_x0000_s1026" type="#_x0000_t105" style="position:absolute;margin-left:72.85pt;margin-top:19.15pt;width:25.9pt;height:11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" adj="16800,20400,16200" fillcolor="#4f81bd [3204]" strokecolor="#243f60 [1604]" strokeweight="2pt"/>
            </w:pict>
          </mc:Fallback>
        </mc:AlternateContent>
      </w: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Example:</w:t>
      </w:r>
      <w:r w:rsidRPr="00621505">
        <w:rPr>
          <w:rFonts w:ascii="Century Gothic" w:eastAsia="Times New Roman" w:hAnsi="Century Gothic" w:cs="Times New Roman"/>
          <w:bCs/>
          <w:noProof/>
          <w:color w:val="444444"/>
          <w:bdr w:val="none" w:sz="0" w:space="0" w:color="auto" w:frame="1"/>
        </w:rPr>
        <w:t xml:space="preserve"> </w:t>
      </w:r>
    </w:p>
    <w:p w14:paraId="790D0D06" w14:textId="77777777" w:rsidR="009C3002" w:rsidRDefault="009C3002" w:rsidP="009C3002">
      <w:pPr>
        <w:tabs>
          <w:tab w:val="left" w:pos="1440"/>
          <w:tab w:val="left" w:pos="2430"/>
          <w:tab w:val="left" w:pos="3600"/>
          <w:tab w:val="left" w:pos="4950"/>
          <w:tab w:val="left" w:pos="603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621505">
        <w:rPr>
          <w:rFonts w:ascii="Century Gothic" w:eastAsia="Times New Roman" w:hAnsi="Century Gothic" w:cs="Times New Roman"/>
          <w:bCs/>
          <w:noProof/>
          <w:color w:val="444444"/>
          <w:bdr w:val="none" w:sz="0" w:space="0" w:color="auto" w:frame="1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51DBEB04" wp14:editId="7CD3C7CC">
                <wp:simplePos x="0" y="0"/>
                <wp:positionH relativeFrom="column">
                  <wp:posOffset>3091180</wp:posOffset>
                </wp:positionH>
                <wp:positionV relativeFrom="paragraph">
                  <wp:posOffset>276530</wp:posOffset>
                </wp:positionV>
                <wp:extent cx="508000" cy="1404620"/>
                <wp:effectExtent l="0" t="0" r="0" b="0"/>
                <wp:wrapNone/>
                <wp:docPr id="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9494DC" w14:textId="77777777" w:rsidR="00601F70" w:rsidRPr="00621505" w:rsidRDefault="00601F70" w:rsidP="009C3002">
                            <w:pPr>
                              <w:rPr>
                                <w:sz w:val="18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18"/>
                                  </w:rPr>
                                  <m:t>×4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1DBEB04" id="_x0000_s1036" type="#_x0000_t202" style="position:absolute;margin-left:243.4pt;margin-top:21.75pt;width:40pt;height:110.6pt;z-index:2516776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" filled="f" stroked="f">
                <v:textbox style="mso-fit-shape-to-text:t">
                  <w:txbxContent>
                    <w:p w14:paraId="369494DC" w14:textId="77777777" w:rsidR="00601F70" w:rsidRPr="00621505" w:rsidRDefault="00601F70" w:rsidP="009C3002">
                      <w:pPr>
                        <w:rPr>
                          <w:sz w:val="18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18"/>
                            </w:rPr>
                            <m:t>×4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21505">
        <w:rPr>
          <w:rFonts w:ascii="Century Gothic" w:eastAsia="Times New Roman" w:hAnsi="Century Gothic" w:cs="Times New Roman"/>
          <w:b/>
          <w:bCs/>
          <w:noProof/>
          <w:color w:val="444444"/>
          <w:u w:val="single"/>
          <w:bdr w:val="none" w:sz="0" w:space="0" w:color="auto" w:frame="1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3A4EB06" wp14:editId="48D92038">
                <wp:simplePos x="0" y="0"/>
                <wp:positionH relativeFrom="column">
                  <wp:posOffset>3167380</wp:posOffset>
                </wp:positionH>
                <wp:positionV relativeFrom="paragraph">
                  <wp:posOffset>355905</wp:posOffset>
                </wp:positionV>
                <wp:extent cx="329184" cy="146304"/>
                <wp:effectExtent l="0" t="0" r="13970" b="25400"/>
                <wp:wrapNone/>
                <wp:docPr id="39" name="Curved Down Arrow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 flipV="1">
                          <a:off x="0" y="0"/>
                          <a:ext cx="329184" cy="146304"/>
                        </a:xfrm>
                        <a:prstGeom prst="curved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B54B700" id="Curved Down Arrow 39" o:spid="_x0000_s1026" type="#_x0000_t105" style="position:absolute;margin-left:249.4pt;margin-top:28pt;width:25.9pt;height:11.5pt;flip:x y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" adj="16800,20400,16200" fillcolor="#4f81bd [3204]" strokecolor="#243f60 [1604]" strokeweight="2pt"/>
            </w:pict>
          </mc:Fallback>
        </mc:AlternateContent>
      </w:r>
      <w:r>
        <w:rPr>
          <w:rFonts w:ascii="Century Gothic" w:eastAsia="Times New Roman" w:hAnsi="Century Gothic" w:cs="Times New Roman"/>
          <w:b/>
          <w:bCs/>
          <w:noProof/>
          <w:color w:val="444444"/>
          <w:u w:val="single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CB5D26B" wp14:editId="7656370C">
                <wp:simplePos x="0" y="0"/>
                <wp:positionH relativeFrom="column">
                  <wp:posOffset>923646</wp:posOffset>
                </wp:positionH>
                <wp:positionV relativeFrom="paragraph">
                  <wp:posOffset>353060</wp:posOffset>
                </wp:positionV>
                <wp:extent cx="329184" cy="146304"/>
                <wp:effectExtent l="0" t="0" r="13970" b="25400"/>
                <wp:wrapNone/>
                <wp:docPr id="20" name="Curved Down Arrow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29184" cy="146304"/>
                        </a:xfrm>
                        <a:prstGeom prst="curved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57A29F" id="Curved Down Arrow 20" o:spid="_x0000_s1026" type="#_x0000_t105" style="position:absolute;margin-left:72.75pt;margin-top:27.8pt;width:25.9pt;height:11.5pt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" adj="16800,20400,16200" fillcolor="#4f81bd [3204]" strokecolor="#243f60 [1604]" strokeweight="2pt"/>
            </w:pict>
          </mc:Fallback>
        </mc:AlternateConten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)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36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u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9</m:t>
            </m:r>
          </m:den>
        </m:f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36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u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9</m:t>
            </m:r>
          </m:den>
        </m:f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m:oMath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u=1</m:t>
        </m:r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2)</w:t>
      </w:r>
      <m:oMath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u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36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9</m:t>
            </m:r>
          </m:den>
        </m:f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u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36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9</m:t>
            </m:r>
          </m:den>
        </m:f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m:oMath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u=4</m:t>
        </m:r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 </w:t>
      </w:r>
    </w:p>
    <w:p w14:paraId="04B9A18F" w14:textId="77777777" w:rsidR="009C3002" w:rsidRDefault="009C3002" w:rsidP="009C3002">
      <w:pPr>
        <w:tabs>
          <w:tab w:val="left" w:pos="2520"/>
          <w:tab w:val="left" w:pos="360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6077A085" w14:textId="77777777" w:rsidR="009C3002" w:rsidRDefault="009C3002" w:rsidP="009C3002">
      <w:pPr>
        <w:tabs>
          <w:tab w:val="left" w:pos="2520"/>
          <w:tab w:val="left" w:pos="3600"/>
        </w:tabs>
        <w:spacing w:before="240"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You Try:</w:t>
      </w:r>
    </w:p>
    <w:p w14:paraId="685609A5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Finding the missing number in the proportion:</w:t>
      </w:r>
    </w:p>
    <w:p w14:paraId="47BCFE65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)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r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5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20</m:t>
            </m:r>
          </m:den>
        </m:f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2)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8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0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20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y</m:t>
            </m:r>
          </m:den>
        </m:f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3)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30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3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4</m:t>
            </m:r>
          </m:den>
        </m:f>
      </m:oMath>
    </w:p>
    <w:p w14:paraId="38784168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78720F04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4)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2,5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5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j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4</m:t>
            </m:r>
          </m:den>
        </m:f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5)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2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a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21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7</m:t>
            </m:r>
          </m:den>
        </m:f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6) 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k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4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21</m:t>
            </m:r>
          </m:den>
        </m:f>
      </m:oMath>
    </w:p>
    <w:p w14:paraId="4AB6FD4B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6920155D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You can set up proportions to solve word problems as well.</w:t>
      </w:r>
    </w:p>
    <w:p w14:paraId="0EE078F0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Example:</w:t>
      </w:r>
    </w:p>
    <w:p w14:paraId="548C5518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1)  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Jazmine won a pie-eating contest, eating 6 pies in 10 minutes.  At that rate, how many pies can she eat in two hours?</w:t>
      </w:r>
    </w:p>
    <w:p w14:paraId="26A9659E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There are 120 minutes in two hours.  So,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6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0</m:t>
            </m:r>
          </m:den>
        </m:f>
        <m:r>
          <w:rPr>
            <w:rFonts w:ascii="Cambria Math" w:eastAsia="Times New Roman" w:hAnsi="Cambria Math" w:cs="Times New Roman"/>
            <w:color w:val="444444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color w:val="444444"/>
                <w:bdr w:val="none" w:sz="0" w:space="0" w:color="auto" w:frame="1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p</m:t>
            </m:r>
          </m:num>
          <m:den>
            <m:r>
              <w:rPr>
                <w:rFonts w:ascii="Cambria Math" w:eastAsia="Times New Roman" w:hAnsi="Cambria Math" w:cs="Times New Roman"/>
                <w:color w:val="444444"/>
                <w:bdr w:val="none" w:sz="0" w:space="0" w:color="auto" w:frame="1"/>
              </w:rPr>
              <m:t>120</m:t>
            </m:r>
          </m:den>
        </m:f>
      </m:oMath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.  Since 10 times 12 equals 120, 6 times 12 is 72.  She would eat 72 pies in two hours.</w:t>
      </w:r>
    </w:p>
    <w:p w14:paraId="4BAC2774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You Try:</w:t>
      </w:r>
    </w:p>
    <w:p w14:paraId="26726ACE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1)  Matthew hiked 10 miles in 4 hours.  At that rate, how far can he hike in 18 hours?</w:t>
      </w:r>
    </w:p>
    <w:p w14:paraId="0E781643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2FFACF60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43F250D8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4214466F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1EDEF39B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6A344EA2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2)  A recipe calls for 2.5 cups of sugar to make 12 cookies.  How much sugar is needed to make 36 cookies?</w:t>
      </w:r>
    </w:p>
    <w:p w14:paraId="73B98812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2FA617F8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11F261A2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1A9843D8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5E6F6D97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3)  If 16 necklaces can be bought for $40, how much will 12 necklaces cost?</w:t>
      </w:r>
    </w:p>
    <w:p w14:paraId="73CC1591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7764421A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5C48C4F9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6EB96317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4)  Sebastian can correctly solve 120 multiplication problems in 2 minutes.  At this rate, how long would it take him to solve 300 problems?</w:t>
      </w:r>
    </w:p>
    <w:p w14:paraId="591B5301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084C2BB4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6D353FCD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2EDD8A25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5)  Alexandra types at a speed of 45 words per minute.  How many words can she type in 10 minutes?</w:t>
      </w:r>
    </w:p>
    <w:p w14:paraId="04096BDC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787B9629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383C886C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054A75DF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6)  Daisy needs 1.5 cups of sugar to make 12 cupcakes.  How much sugar does she need to make 48 cupcakes?</w:t>
      </w:r>
    </w:p>
    <w:p w14:paraId="1498AF4D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br w:type="page"/>
      </w:r>
    </w:p>
    <w:p w14:paraId="4089D4CB" w14:textId="77777777" w:rsidR="009C3002" w:rsidRPr="00365ED4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jc w:val="center"/>
        <w:rPr>
          <w:rFonts w:ascii="Berlin Sans FB Demi" w:hAnsi="Berlin Sans FB Demi"/>
          <w:sz w:val="40"/>
          <w:szCs w:val="40"/>
        </w:rPr>
      </w:pPr>
      <w:r w:rsidRPr="00365ED4">
        <w:rPr>
          <w:rFonts w:ascii="Arial" w:hAnsi="Arial" w:cs="Arial"/>
          <w:noProof/>
          <w:sz w:val="40"/>
          <w:szCs w:val="40"/>
        </w:rPr>
        <w:drawing>
          <wp:anchor distT="0" distB="0" distL="114300" distR="114300" simplePos="0" relativeHeight="251686912" behindDoc="0" locked="0" layoutInCell="1" allowOverlap="1" wp14:anchorId="648AC1F1" wp14:editId="3A3F1AAF">
            <wp:simplePos x="0" y="0"/>
            <wp:positionH relativeFrom="column">
              <wp:posOffset>3219855</wp:posOffset>
            </wp:positionH>
            <wp:positionV relativeFrom="paragraph">
              <wp:posOffset>334616</wp:posOffset>
            </wp:positionV>
            <wp:extent cx="1074339" cy="907410"/>
            <wp:effectExtent l="0" t="0" r="0" b="7620"/>
            <wp:wrapNone/>
            <wp:docPr id="34" name="il_fi" descr="http://www.offthemarkcartoons.com/cartoons/1993-11-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offthemarkcartoons.com/cartoons/1993-11-15.gif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5832" cy="908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5ED4">
        <w:rPr>
          <w:rFonts w:ascii="Berlin Sans FB Demi" w:hAnsi="Berlin Sans FB Demi"/>
          <w:sz w:val="40"/>
          <w:szCs w:val="40"/>
        </w:rPr>
        <w:t>Finding the “Percent of” a Number</w:t>
      </w:r>
    </w:p>
    <w:p w14:paraId="02B555F4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hAnsi="Century Gothic"/>
          <w:u w:val="single"/>
        </w:rPr>
      </w:pPr>
      <w:r>
        <w:rPr>
          <w:rFonts w:ascii="Century Gothic" w:hAnsi="Century Gothic"/>
        </w:rPr>
        <w:t xml:space="preserve">Percent means </w:t>
      </w:r>
      <w:r>
        <w:rPr>
          <w:rFonts w:ascii="Century Gothic" w:hAnsi="Century Gothic"/>
          <w:u w:val="single"/>
        </w:rPr>
        <w:tab/>
      </w:r>
      <w:r>
        <w:rPr>
          <w:rFonts w:ascii="Century Gothic" w:hAnsi="Century Gothic"/>
          <w:u w:val="single"/>
        </w:rPr>
        <w:tab/>
      </w:r>
      <w:r>
        <w:rPr>
          <w:rFonts w:ascii="Century Gothic" w:hAnsi="Century Gothic"/>
          <w:u w:val="single"/>
        </w:rPr>
        <w:tab/>
      </w:r>
    </w:p>
    <w:p w14:paraId="01AF1BD4" w14:textId="77777777" w:rsidR="009C3002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rPr>
          <w:rFonts w:ascii="Century Gothic" w:hAnsi="Century Gothic"/>
          <w:u w:val="single"/>
        </w:rPr>
      </w:pPr>
      <w:r>
        <w:rPr>
          <w:rFonts w:ascii="Century Gothic" w:hAnsi="Century Gothic"/>
        </w:rPr>
        <w:t xml:space="preserve">In math </w:t>
      </w:r>
      <w:r>
        <w:rPr>
          <w:rFonts w:ascii="Century Gothic" w:hAnsi="Century Gothic"/>
          <w:b/>
          <w:i/>
        </w:rPr>
        <w:t>“of”</w:t>
      </w:r>
      <w:r>
        <w:rPr>
          <w:rFonts w:ascii="Century Gothic" w:hAnsi="Century Gothic"/>
        </w:rPr>
        <w:t xml:space="preserve"> means </w:t>
      </w:r>
      <w:r>
        <w:rPr>
          <w:rFonts w:ascii="Century Gothic" w:hAnsi="Century Gothic"/>
          <w:u w:val="single"/>
        </w:rPr>
        <w:tab/>
      </w:r>
      <w:r>
        <w:rPr>
          <w:rFonts w:ascii="Century Gothic" w:hAnsi="Century Gothic"/>
          <w:u w:val="single"/>
        </w:rPr>
        <w:tab/>
      </w:r>
      <w:r>
        <w:rPr>
          <w:rFonts w:ascii="Century Gothic" w:hAnsi="Century Gothic"/>
          <w:u w:val="single"/>
        </w:rPr>
        <w:tab/>
      </w:r>
    </w:p>
    <w:p w14:paraId="35CB519C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before="240" w:after="120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>To find the “percent of” a number:</w:t>
      </w:r>
    </w:p>
    <w:p w14:paraId="5406A3FC" w14:textId="77777777" w:rsidR="009C3002" w:rsidRPr="00307BEC" w:rsidRDefault="009C3002" w:rsidP="009C3002">
      <w:pPr>
        <w:pStyle w:val="ListParagraph"/>
        <w:numPr>
          <w:ilvl w:val="0"/>
          <w:numId w:val="20"/>
        </w:numPr>
        <w:tabs>
          <w:tab w:val="left" w:pos="2520"/>
          <w:tab w:val="left" w:pos="5040"/>
          <w:tab w:val="left" w:pos="6750"/>
        </w:tabs>
        <w:spacing w:before="240" w:after="120"/>
        <w:contextualSpacing w:val="0"/>
        <w:rPr>
          <w:rFonts w:ascii="Century Gothic" w:hAnsi="Century Gothic"/>
        </w:rPr>
      </w:pPr>
      <w:r w:rsidRPr="00307BEC">
        <w:rPr>
          <w:rFonts w:ascii="Century Gothic" w:hAnsi="Century Gothic"/>
        </w:rPr>
        <w:t xml:space="preserve">Change the percent to a ____________________ and then </w:t>
      </w:r>
      <w:r>
        <w:rPr>
          <w:rFonts w:ascii="Century Gothic" w:hAnsi="Century Gothic"/>
        </w:rPr>
        <w:t>____________________</w:t>
      </w:r>
      <w:r w:rsidRPr="00307BEC">
        <w:rPr>
          <w:rFonts w:ascii="Century Gothic" w:hAnsi="Century Gothic"/>
        </w:rPr>
        <w:t>.</w:t>
      </w:r>
    </w:p>
    <w:p w14:paraId="1DCDD656" w14:textId="77777777" w:rsidR="009C3002" w:rsidRDefault="009C3002" w:rsidP="009C3002">
      <w:pPr>
        <w:pStyle w:val="ListParagraph"/>
        <w:numPr>
          <w:ilvl w:val="0"/>
          <w:numId w:val="20"/>
        </w:numPr>
        <w:tabs>
          <w:tab w:val="left" w:pos="2520"/>
          <w:tab w:val="left" w:pos="5040"/>
          <w:tab w:val="left" w:pos="675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Turn the percent into a ____________________ and then ____________________.</w:t>
      </w:r>
    </w:p>
    <w:p w14:paraId="7CA46845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100% means 1 whole.  Therefore 100% of 85 is 85.  That’s just like changing 100% to its equivalent decimal, 1, and multiplying by 85.  If you have less than 100% of a number, the solution is less than the original number.</w:t>
      </w:r>
    </w:p>
    <w:p w14:paraId="4A4126C3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Example:</w:t>
      </w:r>
    </w:p>
    <w:p w14:paraId="4078DEE2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before="240"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Find 75% of 36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15"/>
        <w:gridCol w:w="3415"/>
      </w:tblGrid>
      <w:tr w:rsidR="009C3002" w14:paraId="1F0AE2F7" w14:textId="77777777" w:rsidTr="004662EF">
        <w:tc>
          <w:tcPr>
            <w:tcW w:w="3415" w:type="dxa"/>
          </w:tcPr>
          <w:p w14:paraId="780B47FC" w14:textId="77777777" w:rsidR="009C3002" w:rsidRDefault="009C3002" w:rsidP="004662EF">
            <w:pPr>
              <w:tabs>
                <w:tab w:val="left" w:pos="2520"/>
                <w:tab w:val="left" w:pos="5040"/>
                <w:tab w:val="left" w:pos="6750"/>
              </w:tabs>
              <w:spacing w:before="60"/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 xml:space="preserve">OPTION 1 </w:t>
            </w:r>
          </w:p>
          <w:p w14:paraId="63D57E1D" w14:textId="77777777" w:rsidR="009C3002" w:rsidRPr="00A623B5" w:rsidRDefault="009C3002" w:rsidP="004662EF">
            <w:pPr>
              <w:tabs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sz w:val="18"/>
                <w:bdr w:val="none" w:sz="0" w:space="0" w:color="auto" w:frame="1"/>
              </w:rPr>
            </w:pPr>
            <w:r w:rsidRPr="00A623B5">
              <w:rPr>
                <w:rFonts w:ascii="Century Gothic" w:eastAsia="Times New Roman" w:hAnsi="Century Gothic" w:cs="Times New Roman"/>
                <w:bCs/>
                <w:color w:val="444444"/>
                <w:sz w:val="18"/>
                <w:bdr w:val="none" w:sz="0" w:space="0" w:color="auto" w:frame="1"/>
              </w:rPr>
              <w:t>(Change the percent to a decimal)</w:t>
            </w:r>
          </w:p>
          <w:p w14:paraId="10540A36" w14:textId="77777777" w:rsidR="009C3002" w:rsidRPr="00A623B5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/>
              <w:rPr>
                <w:rFonts w:ascii="Cambria Math" w:eastAsia="Times New Roman" w:hAnsi="Cambria Math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</w:r>
            <w:r w:rsidRPr="00A623B5">
              <w:rPr>
                <w:rFonts w:ascii="Cambria Math" w:eastAsia="Times New Roman" w:hAnsi="Cambria Math" w:cs="Times New Roman"/>
                <w:bCs/>
                <w:color w:val="444444"/>
                <w:bdr w:val="none" w:sz="0" w:space="0" w:color="auto" w:frame="1"/>
              </w:rPr>
              <w:t>.75</w:t>
            </w:r>
          </w:p>
          <w:p w14:paraId="03186DC5" w14:textId="77777777" w:rsidR="009C3002" w:rsidRPr="00A623B5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ambria Math" w:eastAsia="Times New Roman" w:hAnsi="Cambria Math" w:cs="Times New Roman"/>
                <w:bCs/>
                <w:color w:val="444444"/>
                <w:u w:val="single"/>
                <w:bdr w:val="none" w:sz="0" w:space="0" w:color="auto" w:frame="1"/>
              </w:rPr>
            </w:pPr>
            <w:r w:rsidRPr="00A623B5">
              <w:rPr>
                <w:rFonts w:ascii="Cambria Math" w:eastAsia="Times New Roman" w:hAnsi="Cambria Math" w:cs="Times New Roman"/>
                <w:bCs/>
                <w:color w:val="444444"/>
                <w:bdr w:val="none" w:sz="0" w:space="0" w:color="auto" w:frame="1"/>
              </w:rPr>
              <w:tab/>
            </w:r>
            <w:r w:rsidRPr="00A623B5">
              <w:rPr>
                <w:rFonts w:ascii="Cambria Math" w:eastAsia="Times New Roman" w:hAnsi="Cambria Math" w:cs="Times New Roman"/>
                <w:bCs/>
                <w:color w:val="444444"/>
                <w:u w:val="single"/>
                <w:bdr w:val="none" w:sz="0" w:space="0" w:color="auto" w:frame="1"/>
              </w:rPr>
              <w:t>x 36</w:t>
            </w:r>
          </w:p>
          <w:p w14:paraId="5B37E23A" w14:textId="77777777" w:rsidR="009C3002" w:rsidRPr="00A623B5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ambria Math" w:eastAsia="Times New Roman" w:hAnsi="Cambria Math" w:cs="Times New Roman"/>
                <w:bCs/>
                <w:color w:val="444444"/>
                <w:bdr w:val="none" w:sz="0" w:space="0" w:color="auto" w:frame="1"/>
              </w:rPr>
            </w:pPr>
            <w:r w:rsidRPr="00A623B5">
              <w:rPr>
                <w:rFonts w:ascii="Cambria Math" w:eastAsia="Times New Roman" w:hAnsi="Cambria Math" w:cs="Times New Roman"/>
                <w:bCs/>
                <w:color w:val="444444"/>
                <w:bdr w:val="none" w:sz="0" w:space="0" w:color="auto" w:frame="1"/>
              </w:rPr>
              <w:tab/>
              <w:t>450</w:t>
            </w:r>
          </w:p>
          <w:p w14:paraId="09EEA5BD" w14:textId="77777777" w:rsidR="009C3002" w:rsidRPr="00A623B5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ambria Math" w:eastAsia="Times New Roman" w:hAnsi="Cambria Math" w:cs="Times New Roman"/>
                <w:bCs/>
                <w:color w:val="444444"/>
                <w:u w:val="single"/>
                <w:bdr w:val="none" w:sz="0" w:space="0" w:color="auto" w:frame="1"/>
              </w:rPr>
            </w:pPr>
            <w:r w:rsidRPr="00A623B5">
              <w:rPr>
                <w:rFonts w:ascii="Cambria Math" w:eastAsia="Times New Roman" w:hAnsi="Cambria Math" w:cs="Times New Roman"/>
                <w:bCs/>
                <w:color w:val="444444"/>
                <w:bdr w:val="none" w:sz="0" w:space="0" w:color="auto" w:frame="1"/>
              </w:rPr>
              <w:tab/>
            </w:r>
            <w:r w:rsidRPr="00A623B5">
              <w:rPr>
                <w:rFonts w:ascii="Cambria Math" w:eastAsia="Times New Roman" w:hAnsi="Cambria Math" w:cs="Times New Roman"/>
                <w:bCs/>
                <w:color w:val="444444"/>
                <w:u w:val="single"/>
                <w:bdr w:val="none" w:sz="0" w:space="0" w:color="auto" w:frame="1"/>
              </w:rPr>
              <w:t>2250</w:t>
            </w:r>
          </w:p>
          <w:p w14:paraId="235905E6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60"/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</w:pPr>
            <w:r w:rsidRPr="00A623B5">
              <w:rPr>
                <w:rFonts w:ascii="Cambria Math" w:eastAsia="Times New Roman" w:hAnsi="Cambria Math" w:cs="Times New Roman"/>
                <w:bCs/>
                <w:color w:val="444444"/>
                <w:bdr w:val="none" w:sz="0" w:space="0" w:color="auto" w:frame="1"/>
              </w:rPr>
              <w:tab/>
              <w:t>27.00</w:t>
            </w:r>
          </w:p>
        </w:tc>
        <w:tc>
          <w:tcPr>
            <w:tcW w:w="3415" w:type="dxa"/>
          </w:tcPr>
          <w:p w14:paraId="294411E9" w14:textId="77777777" w:rsidR="009C3002" w:rsidRDefault="009C3002" w:rsidP="004662EF">
            <w:pPr>
              <w:tabs>
                <w:tab w:val="left" w:pos="2520"/>
                <w:tab w:val="left" w:pos="5040"/>
                <w:tab w:val="left" w:pos="6750"/>
              </w:tabs>
              <w:spacing w:before="60"/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>OPTION 2</w:t>
            </w:r>
          </w:p>
          <w:p w14:paraId="336FEAD1" w14:textId="77777777" w:rsidR="009C3002" w:rsidRPr="00A623B5" w:rsidRDefault="009C3002" w:rsidP="004662EF">
            <w:pPr>
              <w:tabs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sz w:val="18"/>
                <w:bdr w:val="none" w:sz="0" w:space="0" w:color="auto" w:frame="1"/>
              </w:rPr>
            </w:pPr>
            <w:r w:rsidRPr="00A623B5">
              <w:rPr>
                <w:rFonts w:ascii="Century Gothic" w:eastAsia="Times New Roman" w:hAnsi="Century Gothic" w:cs="Times New Roman"/>
                <w:bCs/>
                <w:noProof/>
                <w:color w:val="444444"/>
                <w:u w:val="single"/>
                <w:bdr w:val="none" w:sz="0" w:space="0" w:color="auto" w:frame="1"/>
              </w:rPr>
              <mc:AlternateContent>
                <mc:Choice Requires="wps">
                  <w:drawing>
                    <wp:anchor distT="45720" distB="45720" distL="114300" distR="114300" simplePos="0" relativeHeight="251685888" behindDoc="0" locked="0" layoutInCell="1" allowOverlap="1" wp14:anchorId="21EF8724" wp14:editId="7D202234">
                      <wp:simplePos x="0" y="0"/>
                      <wp:positionH relativeFrom="column">
                        <wp:posOffset>1177925</wp:posOffset>
                      </wp:positionH>
                      <wp:positionV relativeFrom="paragraph">
                        <wp:posOffset>74109</wp:posOffset>
                      </wp:positionV>
                      <wp:extent cx="208156" cy="1404620"/>
                      <wp:effectExtent l="0" t="0" r="0" b="0"/>
                      <wp:wrapNone/>
                      <wp:docPr id="3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8156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D1F8905" w14:textId="77777777" w:rsidR="00601F70" w:rsidRDefault="00601F70" w:rsidP="009C3002">
                                  <w: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21EF8724" id="_x0000_s1037" type="#_x0000_t202" style="position:absolute;margin-left:92.75pt;margin-top:5.85pt;width:16.4pt;height:110.6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" filled="f" stroked="f">
                      <v:textbox style="mso-fit-shape-to-text:t">
                        <w:txbxContent>
                          <w:p w14:paraId="7D1F8905" w14:textId="77777777" w:rsidR="00601F70" w:rsidRDefault="00601F70" w:rsidP="009C3002">
                            <w:r>
                              <w:t>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623B5">
              <w:rPr>
                <w:rFonts w:ascii="Century Gothic" w:eastAsia="Times New Roman" w:hAnsi="Century Gothic" w:cs="Times New Roman"/>
                <w:bCs/>
                <w:noProof/>
                <w:color w:val="444444"/>
                <w:u w:val="single"/>
                <w:bdr w:val="none" w:sz="0" w:space="0" w:color="auto" w:frame="1"/>
              </w:rPr>
              <mc:AlternateContent>
                <mc:Choice Requires="wps">
                  <w:drawing>
                    <wp:anchor distT="45720" distB="45720" distL="114300" distR="114300" simplePos="0" relativeHeight="251684864" behindDoc="0" locked="0" layoutInCell="1" allowOverlap="1" wp14:anchorId="54CD1296" wp14:editId="5A4EDB55">
                      <wp:simplePos x="0" y="0"/>
                      <wp:positionH relativeFrom="column">
                        <wp:posOffset>928370</wp:posOffset>
                      </wp:positionH>
                      <wp:positionV relativeFrom="paragraph">
                        <wp:posOffset>596451</wp:posOffset>
                      </wp:positionV>
                      <wp:extent cx="208156" cy="1404620"/>
                      <wp:effectExtent l="0" t="0" r="0" b="0"/>
                      <wp:wrapNone/>
                      <wp:docPr id="2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8156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DD8817F" w14:textId="77777777" w:rsidR="00601F70" w:rsidRDefault="00601F70" w:rsidP="009C3002">
                                  <w: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4CD1296" id="_x0000_s1038" type="#_x0000_t202" style="position:absolute;margin-left:73.1pt;margin-top:46.95pt;width:16.4pt;height:110.6pt;z-index:2516848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" filled="f" stroked="f">
                      <v:textbox style="mso-fit-shape-to-text:t">
                        <w:txbxContent>
                          <w:p w14:paraId="3DD8817F" w14:textId="77777777" w:rsidR="00601F70" w:rsidRDefault="00601F70" w:rsidP="009C3002">
                            <w: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entury Gothic" w:eastAsia="Times New Roman" w:hAnsi="Century Gothic" w:cs="Times New Roman"/>
                <w:bCs/>
                <w:noProof/>
                <w:color w:val="444444"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1E4139BA" wp14:editId="475052FC">
                      <wp:simplePos x="0" y="0"/>
                      <wp:positionH relativeFrom="column">
                        <wp:posOffset>1224032</wp:posOffset>
                      </wp:positionH>
                      <wp:positionV relativeFrom="paragraph">
                        <wp:posOffset>282947</wp:posOffset>
                      </wp:positionV>
                      <wp:extent cx="141249" cy="133815"/>
                      <wp:effectExtent l="19050" t="19050" r="30480" b="19050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1249" cy="13381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4CECD9E" id="Straight Connector 23" o:spid="_x0000_s1026" style="position:absolute;flip:x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6.4pt,22.3pt" to="107.5pt,3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" strokecolor="red" strokeweight="2.25pt"/>
                  </w:pict>
                </mc:Fallback>
              </mc:AlternateContent>
            </w:r>
            <w:r>
              <w:rPr>
                <w:rFonts w:ascii="Century Gothic" w:eastAsia="Times New Roman" w:hAnsi="Century Gothic" w:cs="Times New Roman"/>
                <w:bCs/>
                <w:noProof/>
                <w:color w:val="444444"/>
                <w:sz w:val="1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6F8C7326" wp14:editId="7A2A5E54">
                      <wp:simplePos x="0" y="0"/>
                      <wp:positionH relativeFrom="column">
                        <wp:posOffset>982345</wp:posOffset>
                      </wp:positionH>
                      <wp:positionV relativeFrom="paragraph">
                        <wp:posOffset>516658</wp:posOffset>
                      </wp:positionV>
                      <wp:extent cx="141249" cy="133815"/>
                      <wp:effectExtent l="19050" t="19050" r="3048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1249" cy="13381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F89B68B" id="Straight Connector 14" o:spid="_x0000_s1026" style="position:absolute;flip:x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7.35pt,40.7pt" to="88.45pt,5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" strokecolor="red" strokeweight="2.25pt"/>
                  </w:pict>
                </mc:Fallback>
              </mc:AlternateContent>
            </w:r>
            <w:r w:rsidRPr="00A623B5">
              <w:rPr>
                <w:rFonts w:ascii="Century Gothic" w:eastAsia="Times New Roman" w:hAnsi="Century Gothic" w:cs="Times New Roman"/>
                <w:bCs/>
                <w:color w:val="444444"/>
                <w:sz w:val="18"/>
                <w:bdr w:val="none" w:sz="0" w:space="0" w:color="auto" w:frame="1"/>
              </w:rPr>
              <w:t xml:space="preserve">(Change the percent to a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sz w:val="18"/>
                <w:bdr w:val="none" w:sz="0" w:space="0" w:color="auto" w:frame="1"/>
              </w:rPr>
              <w:t>fraction</w:t>
            </w:r>
            <w:r w:rsidRPr="00A623B5">
              <w:rPr>
                <w:rFonts w:ascii="Century Gothic" w:eastAsia="Times New Roman" w:hAnsi="Century Gothic" w:cs="Times New Roman"/>
                <w:bCs/>
                <w:color w:val="444444"/>
                <w:sz w:val="18"/>
                <w:bdr w:val="none" w:sz="0" w:space="0" w:color="auto" w:frame="1"/>
              </w:rPr>
              <w:t>)</w:t>
            </w:r>
          </w:p>
          <w:p w14:paraId="67901F3A" w14:textId="77777777" w:rsidR="009C3002" w:rsidRPr="00A623B5" w:rsidRDefault="00601F70" w:rsidP="004662EF">
            <w:pPr>
              <w:tabs>
                <w:tab w:val="left" w:pos="2520"/>
                <w:tab w:val="left" w:pos="5040"/>
                <w:tab w:val="left" w:pos="6750"/>
              </w:tabs>
              <w:spacing w:before="240"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color w:val="444444"/>
                        <w:bdr w:val="none" w:sz="0" w:space="0" w:color="auto" w:frame="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444444"/>
                        <w:bdr w:val="none" w:sz="0" w:space="0" w:color="auto" w:frame="1"/>
                      </w:rPr>
                      <m:t>75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444444"/>
                        <w:bdr w:val="none" w:sz="0" w:space="0" w:color="auto" w:frame="1"/>
                      </w:rPr>
                      <m:t>10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u w:val="single"/>
                    <w:bdr w:val="none" w:sz="0" w:space="0" w:color="auto" w:frame="1"/>
                  </w:rPr>
                  <m:t>•</m:t>
                </m:r>
                <m:f>
                  <m:fPr>
                    <m:ctrlPr>
                      <w:rPr>
                        <w:rFonts w:ascii="Cambria Math" w:hAnsi="Cambria Math"/>
                        <w:u w:val="single"/>
                        <w:bdr w:val="none" w:sz="0" w:space="0" w:color="auto" w:frame="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u w:val="single"/>
                        <w:bdr w:val="none" w:sz="0" w:space="0" w:color="auto" w:frame="1"/>
                      </w:rPr>
                      <m:t>3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u w:val="single"/>
                        <w:bdr w:val="none" w:sz="0" w:space="0" w:color="auto" w:frame="1"/>
                      </w:rPr>
                      <m:t>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u w:val="single"/>
                    <w:bdr w:val="none" w:sz="0" w:space="0" w:color="auto" w:frame="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u w:val="single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u w:val="single"/>
                        <w:bdr w:val="none" w:sz="0" w:space="0" w:color="auto" w:frame="1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u w:val="single"/>
                        <w:bdr w:val="none" w:sz="0" w:space="0" w:color="auto" w:frame="1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u w:val="single"/>
                    <w:bdr w:val="none" w:sz="0" w:space="0" w:color="auto" w:frame="1"/>
                  </w:rPr>
                  <m:t>•</m:t>
                </m:r>
                <m:f>
                  <m:fPr>
                    <m:ctrlPr>
                      <w:rPr>
                        <w:rFonts w:ascii="Cambria Math" w:hAnsi="Cambria Math"/>
                        <w:u w:val="single"/>
                        <w:bdr w:val="none" w:sz="0" w:space="0" w:color="auto" w:frame="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u w:val="single"/>
                        <w:bdr w:val="none" w:sz="0" w:space="0" w:color="auto" w:frame="1"/>
                      </w:rPr>
                      <m:t>3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u w:val="single"/>
                        <w:bdr w:val="none" w:sz="0" w:space="0" w:color="auto" w:frame="1"/>
                      </w:rPr>
                      <m:t>1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u w:val="single"/>
                    <w:bdr w:val="none" w:sz="0" w:space="0" w:color="auto" w:frame="1"/>
                  </w:rPr>
                  <m:t>=27</m:t>
                </m:r>
              </m:oMath>
            </m:oMathPara>
          </w:p>
        </w:tc>
      </w:tr>
      <w:tr w:rsidR="009C3002" w14:paraId="68767917" w14:textId="77777777" w:rsidTr="004662EF">
        <w:tc>
          <w:tcPr>
            <w:tcW w:w="6830" w:type="dxa"/>
            <w:gridSpan w:val="2"/>
          </w:tcPr>
          <w:p w14:paraId="7FB1F0F9" w14:textId="77777777" w:rsidR="009C3002" w:rsidRPr="00A623B5" w:rsidRDefault="009C3002" w:rsidP="004662EF">
            <w:pPr>
              <w:tabs>
                <w:tab w:val="left" w:pos="2520"/>
                <w:tab w:val="left" w:pos="5040"/>
                <w:tab w:val="left" w:pos="675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 w:rsidRPr="00A623B5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Therefore, 75% of 36 is 27.</w:t>
            </w:r>
          </w:p>
        </w:tc>
      </w:tr>
    </w:tbl>
    <w:p w14:paraId="24105248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 xml:space="preserve">TIP:  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Always, always, always check your answer to see if it is reasonable.  (Does it make sense?)  75% is less than 100% so 27 should be less than 36.  75% is greater than 50% so 27 should be greater than half of 36, which is 18.  If those things are true, you are probably on the right track!</w:t>
      </w:r>
    </w:p>
    <w:p w14:paraId="21314F5A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7BBDF633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You Try:</w:t>
      </w:r>
    </w:p>
    <w:p w14:paraId="419AFFCF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For each problem below, circle the ONLY reasonable answer based on what you kn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5"/>
        <w:gridCol w:w="4675"/>
      </w:tblGrid>
      <w:tr w:rsidR="009C3002" w14:paraId="3BD7297F" w14:textId="77777777" w:rsidTr="004662EF">
        <w:tc>
          <w:tcPr>
            <w:tcW w:w="2155" w:type="dxa"/>
          </w:tcPr>
          <w:p w14:paraId="725476A5" w14:textId="77777777" w:rsidR="009C3002" w:rsidRPr="00BD56C4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60" w:after="60"/>
              <w:ind w:left="1440" w:hanging="144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</w:pPr>
            <w:r w:rsidRPr="00BD56C4"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>Problem</w:t>
            </w:r>
          </w:p>
        </w:tc>
        <w:tc>
          <w:tcPr>
            <w:tcW w:w="4675" w:type="dxa"/>
          </w:tcPr>
          <w:p w14:paraId="2D589EF7" w14:textId="77777777" w:rsidR="009C3002" w:rsidRPr="00BD56C4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60" w:after="6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>Circle the ONLY reasonable answer</w:t>
            </w:r>
          </w:p>
        </w:tc>
      </w:tr>
      <w:tr w:rsidR="009C3002" w14:paraId="3BC496E4" w14:textId="77777777" w:rsidTr="004662EF">
        <w:tc>
          <w:tcPr>
            <w:tcW w:w="2155" w:type="dxa"/>
          </w:tcPr>
          <w:p w14:paraId="485FB6B7" w14:textId="77777777" w:rsidR="009C3002" w:rsidRPr="00BD56C4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60" w:after="60"/>
              <w:ind w:left="1440" w:hanging="144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90% of 40</w:t>
            </w:r>
          </w:p>
        </w:tc>
        <w:tc>
          <w:tcPr>
            <w:tcW w:w="4675" w:type="dxa"/>
          </w:tcPr>
          <w:p w14:paraId="1AF1728F" w14:textId="77777777" w:rsidR="009C3002" w:rsidRPr="00BD56C4" w:rsidRDefault="009C3002" w:rsidP="004662EF">
            <w:pPr>
              <w:tabs>
                <w:tab w:val="center" w:pos="879"/>
                <w:tab w:val="center" w:pos="1792"/>
                <w:tab w:val="center" w:pos="2693"/>
                <w:tab w:val="center" w:pos="3571"/>
                <w:tab w:val="left" w:pos="5040"/>
                <w:tab w:val="left" w:pos="6750"/>
              </w:tabs>
              <w:spacing w:before="60" w:after="6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9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36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17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57</w:t>
            </w:r>
          </w:p>
        </w:tc>
      </w:tr>
      <w:tr w:rsidR="009C3002" w14:paraId="0D640BE8" w14:textId="77777777" w:rsidTr="004662EF">
        <w:tc>
          <w:tcPr>
            <w:tcW w:w="2155" w:type="dxa"/>
          </w:tcPr>
          <w:p w14:paraId="7FDD727B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60" w:after="60"/>
              <w:ind w:left="1440" w:hanging="144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25% of 72</w:t>
            </w:r>
          </w:p>
        </w:tc>
        <w:tc>
          <w:tcPr>
            <w:tcW w:w="4675" w:type="dxa"/>
          </w:tcPr>
          <w:p w14:paraId="6D7DC7BA" w14:textId="77777777" w:rsidR="009C3002" w:rsidRDefault="009C3002" w:rsidP="004662EF">
            <w:pPr>
              <w:tabs>
                <w:tab w:val="center" w:pos="879"/>
                <w:tab w:val="center" w:pos="1792"/>
                <w:tab w:val="center" w:pos="2693"/>
                <w:tab w:val="center" w:pos="3571"/>
                <w:tab w:val="left" w:pos="5040"/>
                <w:tab w:val="left" w:pos="6750"/>
              </w:tabs>
              <w:spacing w:before="60" w:after="6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18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54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2.5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70</w:t>
            </w:r>
          </w:p>
        </w:tc>
      </w:tr>
      <w:tr w:rsidR="009C3002" w14:paraId="033417D2" w14:textId="77777777" w:rsidTr="004662EF">
        <w:tc>
          <w:tcPr>
            <w:tcW w:w="2155" w:type="dxa"/>
          </w:tcPr>
          <w:p w14:paraId="522974F5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60" w:after="60"/>
              <w:ind w:left="1440" w:hanging="144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50% of 1600</w:t>
            </w:r>
          </w:p>
        </w:tc>
        <w:tc>
          <w:tcPr>
            <w:tcW w:w="4675" w:type="dxa"/>
          </w:tcPr>
          <w:p w14:paraId="1B78C541" w14:textId="77777777" w:rsidR="009C3002" w:rsidRDefault="009C3002" w:rsidP="004662EF">
            <w:pPr>
              <w:tabs>
                <w:tab w:val="center" w:pos="879"/>
                <w:tab w:val="center" w:pos="1792"/>
                <w:tab w:val="center" w:pos="2693"/>
                <w:tab w:val="center" w:pos="3571"/>
                <w:tab w:val="left" w:pos="5040"/>
                <w:tab w:val="left" w:pos="6750"/>
              </w:tabs>
              <w:spacing w:before="60" w:after="6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56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16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1650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800</w:t>
            </w:r>
          </w:p>
        </w:tc>
      </w:tr>
      <w:tr w:rsidR="009C3002" w14:paraId="113B2FDA" w14:textId="77777777" w:rsidTr="004662EF">
        <w:tc>
          <w:tcPr>
            <w:tcW w:w="2155" w:type="dxa"/>
          </w:tcPr>
          <w:p w14:paraId="00829887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60" w:after="60"/>
              <w:ind w:left="1440" w:hanging="144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10% of 55</w:t>
            </w:r>
          </w:p>
        </w:tc>
        <w:tc>
          <w:tcPr>
            <w:tcW w:w="4675" w:type="dxa"/>
          </w:tcPr>
          <w:p w14:paraId="2D22203B" w14:textId="77777777" w:rsidR="009C3002" w:rsidRDefault="009C3002" w:rsidP="004662EF">
            <w:pPr>
              <w:tabs>
                <w:tab w:val="center" w:pos="879"/>
                <w:tab w:val="center" w:pos="1792"/>
                <w:tab w:val="center" w:pos="2693"/>
                <w:tab w:val="center" w:pos="3571"/>
                <w:tab w:val="left" w:pos="5040"/>
                <w:tab w:val="left" w:pos="6750"/>
              </w:tabs>
              <w:spacing w:before="60" w:after="6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1.5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115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60.5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25</w:t>
            </w:r>
          </w:p>
        </w:tc>
      </w:tr>
      <w:tr w:rsidR="009C3002" w14:paraId="6D785072" w14:textId="77777777" w:rsidTr="004662EF">
        <w:tc>
          <w:tcPr>
            <w:tcW w:w="2155" w:type="dxa"/>
          </w:tcPr>
          <w:p w14:paraId="26A77C46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60" w:after="60"/>
              <w:ind w:left="1440" w:hanging="144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5% of 80</w:t>
            </w:r>
          </w:p>
        </w:tc>
        <w:tc>
          <w:tcPr>
            <w:tcW w:w="4675" w:type="dxa"/>
          </w:tcPr>
          <w:p w14:paraId="025762DC" w14:textId="77777777" w:rsidR="009C3002" w:rsidRDefault="009C3002" w:rsidP="004662EF">
            <w:pPr>
              <w:tabs>
                <w:tab w:val="center" w:pos="879"/>
                <w:tab w:val="center" w:pos="1792"/>
                <w:tab w:val="center" w:pos="2693"/>
                <w:tab w:val="center" w:pos="3571"/>
                <w:tab w:val="left" w:pos="5040"/>
                <w:tab w:val="left" w:pos="6750"/>
              </w:tabs>
              <w:spacing w:before="60" w:after="6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58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4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804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ab/>
              <w:t>85</w:t>
            </w:r>
          </w:p>
        </w:tc>
      </w:tr>
    </w:tbl>
    <w:p w14:paraId="3BB328A7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</w:p>
    <w:p w14:paraId="632B71F2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i/>
          <w:color w:val="444444"/>
          <w:bdr w:val="none" w:sz="0" w:space="0" w:color="auto" w:frame="1"/>
        </w:rPr>
        <w:t>Find the “percent of” for each of the problems below.</w:t>
      </w:r>
    </w:p>
    <w:p w14:paraId="14BF449B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1)  50% of 12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2</w:t>
      </w:r>
      <w:proofErr w:type="gramStart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)  20</w:t>
      </w:r>
      <w:proofErr w:type="gramEnd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% of 45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3)  15% of 100</w:t>
      </w:r>
    </w:p>
    <w:p w14:paraId="08B7B32C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0A614FB1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523AEF53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39FC1B92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17BA7068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4)  5% of 40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5</w:t>
      </w:r>
      <w:proofErr w:type="gramStart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)  150</w:t>
      </w:r>
      <w:proofErr w:type="gramEnd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% of 92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6)  25% of 90</w:t>
      </w:r>
    </w:p>
    <w:p w14:paraId="6676FA61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7D7048B5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57A2300E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041A5CEF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026BFA1F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03671AB5" w14:textId="77777777" w:rsidR="009C3002" w:rsidRDefault="009C3002" w:rsidP="009C3002">
      <w:pPr>
        <w:tabs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7)  100% of 183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8</w:t>
      </w:r>
      <w:proofErr w:type="gramStart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)  Eddie’s</w:t>
      </w:r>
      <w:proofErr w:type="gramEnd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mystery number is 45% of 200.  </w:t>
      </w:r>
    </w:p>
    <w:p w14:paraId="25784203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What is his mystery number?</w:t>
      </w:r>
    </w:p>
    <w:p w14:paraId="118936AA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5802CA39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7E14C036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7D1ED57E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proofErr w:type="gramStart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9)  “</w:t>
      </w:r>
      <w:proofErr w:type="gramEnd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Arachibutyrophobia” is the fear of peanut butter getting stuck to the roof of your mouth.  In a survey of 150 people, 2% of them have arachibutyrophobia.  How many people surveyed have this fear?</w:t>
      </w:r>
    </w:p>
    <w:p w14:paraId="22F148F9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1D893839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343EAC4A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63645498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1B0E3086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450" w:hanging="45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10)  When making peanut butter and jelly sandwiches, 20% of people put the peanut butter on first.  Out of 75 people, how many people would NOT put peanut butter on first?</w:t>
      </w:r>
    </w:p>
    <w:p w14:paraId="0A684E56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450" w:hanging="45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5E9201EC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450" w:hanging="45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22609BEB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450" w:hanging="45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6F4A5066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450" w:hanging="45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10FB4494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450" w:hanging="45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11)  At ECMS, about 25% of the 6</w:t>
      </w:r>
      <w:r w:rsidRPr="00BD56C4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  <w:vertAlign w:val="superscript"/>
        </w:rPr>
        <w:t>th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graders made an A in math.  If there are 416 6</w:t>
      </w:r>
      <w:r w:rsidRPr="00BD56C4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  <w:vertAlign w:val="superscript"/>
        </w:rPr>
        <w:t>th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graders, how many made an A?</w:t>
      </w:r>
    </w:p>
    <w:p w14:paraId="1282AE6C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450" w:hanging="45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3A6A11BE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450" w:hanging="45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12377BD2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450" w:hanging="45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7595D9F0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450" w:hanging="45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10D6C44D" w14:textId="77777777" w:rsidR="009C3002" w:rsidRDefault="009C3002" w:rsidP="009C3002">
      <w:pPr>
        <w:tabs>
          <w:tab w:val="left" w:pos="2880"/>
          <w:tab w:val="left" w:pos="5040"/>
          <w:tab w:val="left" w:pos="6750"/>
        </w:tabs>
        <w:spacing w:after="120"/>
        <w:ind w:left="450" w:hanging="45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12)  Last year, ECMS had 1280 students.  If we have 110% of that amount this year, how many students are at ECMS this year?</w:t>
      </w:r>
    </w:p>
    <w:p w14:paraId="1A35780B" w14:textId="77777777" w:rsidR="009C3002" w:rsidRPr="00365ED4" w:rsidRDefault="009C3002" w:rsidP="009C3002">
      <w:pPr>
        <w:tabs>
          <w:tab w:val="left" w:pos="2520"/>
          <w:tab w:val="left" w:pos="5040"/>
        </w:tabs>
        <w:spacing w:before="240" w:after="120"/>
        <w:ind w:left="360" w:hanging="360"/>
        <w:jc w:val="center"/>
        <w:rPr>
          <w:rFonts w:ascii="Berlin Sans FB Demi" w:hAnsi="Berlin Sans FB Demi"/>
          <w:sz w:val="40"/>
          <w:szCs w:val="40"/>
        </w:rPr>
      </w:pPr>
      <w:r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  <w:br w:type="column"/>
      </w:r>
      <w:r w:rsidRPr="00365ED4">
        <w:rPr>
          <w:rFonts w:ascii="Berlin Sans FB Demi" w:hAnsi="Berlin Sans FB Demi"/>
          <w:sz w:val="40"/>
          <w:szCs w:val="40"/>
        </w:rPr>
        <w:t>Finding the “Whole” when Given the Percent</w:t>
      </w:r>
    </w:p>
    <w:p w14:paraId="104B0F12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EF67B9"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Example:</w:t>
      </w: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 xml:space="preserve">  </w:t>
      </w:r>
    </w:p>
    <w:p w14:paraId="2A8DED8C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There are 14 candies in a bag that is 20% full.  How many candies are in a full bag?</w:t>
      </w:r>
    </w:p>
    <w:p w14:paraId="21DEDCB1" w14:textId="77777777" w:rsidR="009C3002" w:rsidRPr="000410FB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jc w:val="center"/>
        <w:rPr>
          <w:rFonts w:ascii="Century Gothic" w:eastAsia="Times New Roman" w:hAnsi="Century Gothic" w:cs="Times New Roman"/>
          <w:b/>
          <w:bCs/>
          <w:color w:val="444444"/>
          <w:sz w:val="32"/>
          <w:bdr w:val="none" w:sz="0" w:space="0" w:color="auto" w:frame="1"/>
        </w:rPr>
      </w:pPr>
      <w:r w:rsidRPr="000410FB">
        <w:rPr>
          <w:rFonts w:ascii="Century Gothic" w:eastAsia="Times New Roman" w:hAnsi="Century Gothic" w:cs="Times New Roman"/>
          <w:b/>
          <w:bCs/>
          <w:color w:val="444444"/>
          <w:sz w:val="32"/>
          <w:bdr w:val="none" w:sz="0" w:space="0" w:color="auto" w:frame="1"/>
        </w:rPr>
        <w:t>USE A TAPE DIAGRAM</w:t>
      </w:r>
    </w:p>
    <w:p w14:paraId="7DC53B0D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Whole:  Unknown (# of candies in full bag)</w:t>
      </w:r>
    </w:p>
    <w:p w14:paraId="1277703D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Part:  14 candies</w:t>
      </w:r>
    </w:p>
    <w:p w14:paraId="0B199A39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24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671C183" wp14:editId="1519A851">
                <wp:simplePos x="0" y="0"/>
                <wp:positionH relativeFrom="column">
                  <wp:posOffset>413385</wp:posOffset>
                </wp:positionH>
                <wp:positionV relativeFrom="paragraph">
                  <wp:posOffset>271145</wp:posOffset>
                </wp:positionV>
                <wp:extent cx="3775704" cy="469900"/>
                <wp:effectExtent l="0" t="0" r="0" b="25400"/>
                <wp:wrapNone/>
                <wp:docPr id="242" name="Group 2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75704" cy="469900"/>
                          <a:chOff x="0" y="0"/>
                          <a:chExt cx="3775704" cy="469900"/>
                        </a:xfrm>
                      </wpg:grpSpPr>
                      <wpg:grpSp>
                        <wpg:cNvPr id="238" name="Group 238"/>
                        <wpg:cNvGrpSpPr/>
                        <wpg:grpSpPr>
                          <a:xfrm>
                            <a:off x="157843" y="228600"/>
                            <a:ext cx="3200400" cy="241300"/>
                            <a:chOff x="0" y="0"/>
                            <a:chExt cx="3200400" cy="241300"/>
                          </a:xfrm>
                        </wpg:grpSpPr>
                        <wps:wsp>
                          <wps:cNvPr id="231" name="Straight Connector 231"/>
                          <wps:cNvCnPr/>
                          <wps:spPr>
                            <a:xfrm>
                              <a:off x="0" y="128726"/>
                              <a:ext cx="320040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5" name="Straight Connector 235"/>
                          <wps:cNvCnPr/>
                          <wps:spPr>
                            <a:xfrm>
                              <a:off x="0" y="0"/>
                              <a:ext cx="0" cy="2413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6" name="Straight Connector 236"/>
                          <wps:cNvCnPr/>
                          <wps:spPr>
                            <a:xfrm>
                              <a:off x="634754" y="0"/>
                              <a:ext cx="0" cy="2413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7" name="Straight Connector 237"/>
                          <wps:cNvCnPr/>
                          <wps:spPr>
                            <a:xfrm>
                              <a:off x="3195961" y="0"/>
                              <a:ext cx="0" cy="2413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3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443"/>
                            <a:ext cx="412811" cy="2618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5ECC891" w14:textId="77777777" w:rsidR="00601F70" w:rsidRDefault="00601F70" w:rsidP="009C3002">
                              <w:r>
                                <w:t>0%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5443"/>
                            <a:ext cx="532660" cy="2618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D73DF0" w14:textId="77777777" w:rsidR="00601F70" w:rsidRDefault="00601F70" w:rsidP="009C3002">
                              <w:r>
                                <w:t>20%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118757" y="0"/>
                            <a:ext cx="656947" cy="2618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770032A" w14:textId="77777777" w:rsidR="00601F70" w:rsidRDefault="00601F70" w:rsidP="009C3002">
                              <w:r>
                                <w:t>100%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671C183" id="Group 242" o:spid="_x0000_s1039" style="position:absolute;margin-left:32.55pt;margin-top:21.35pt;width:297.3pt;height:37pt;z-index:251687936" coordsize="37757,4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">
                <v:group id="Group 238" o:spid="_x0000_s1040" style="position:absolute;left:1578;top:2286;width:32004;height:2413" coordsize="32004,24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2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rA1nwhGQ+38AAAD//wMAUEsBAi0AFAAGAAgAAAAhANvh9svuAAAAhQEAABMAAAAAAAAAAAAA&#10;AAAAAAAAAFtDb250ZW50X1R5cGVzXS54bWxQSwECLQAUAAYACAAAACEAWvQsW78AAAAVAQAACwAA&#10;AAAAAAAAAAAAAAAfAQAAX3JlbHMvLnJlbHNQSwECLQAUAAYACAAAACEAoPs9m8MAAADcAAAADwAA&#10;AAAAAAAAAAAAAAAHAgAAZHJzL2Rvd25yZXYueG1sUEsFBgAAAAADAAMAtwAAAPcCAAAAAA==&#10;">
                  <v:line id="Straight Connector 231" o:spid="_x0000_s1041" style="position:absolute;visibility:visible;mso-wrap-style:square" from="0,1287" to="32004,1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" strokecolor="black [3213]" strokeweight="2.25pt"/>
                  <v:line id="Straight Connector 235" o:spid="_x0000_s1042" style="position:absolute;visibility:visible;mso-wrap-style:square" from="0,0" to="0,2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" strokecolor="black [3213]" strokeweight="2.25pt"/>
                  <v:line id="Straight Connector 236" o:spid="_x0000_s1043" style="position:absolute;visibility:visible;mso-wrap-style:square" from="6347,0" to="6347,2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" strokecolor="black [3213]" strokeweight="2.25pt"/>
                  <v:line id="Straight Connector 237" o:spid="_x0000_s1044" style="position:absolute;visibility:visible;mso-wrap-style:square" from="31959,0" to="31959,2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" strokecolor="black [3213]" strokeweight="2.25pt"/>
                </v:group>
                <v:shape id="_x0000_s1045" type="#_x0000_t202" style="position:absolute;top:54;width:4128;height:2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x28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QMRzN4nYlHQC6fAAAA//8DAFBLAQItABQABgAIAAAAIQDb4fbL7gAAAIUBAAATAAAAAAAAAAAA&#10;AAAAAAAAAABbQ29udGVudF9UeXBlc10ueG1sUEsBAi0AFAAGAAgAAAAhAFr0LFu/AAAAFQEAAAsA&#10;AAAAAAAAAAAAAAAAHwEAAF9yZWxzLy5yZWxzUEsBAi0AFAAGAAgAAAAhAGgjHbzEAAAA3AAAAA8A&#10;AAAAAAAAAAAAAAAABwIAAGRycy9kb3ducmV2LnhtbFBLBQYAAAAAAwADALcAAAD4AgAAAAA=&#10;" filled="f" stroked="f">
                  <v:textbox>
                    <w:txbxContent>
                      <w:p w14:paraId="35ECC891" w14:textId="77777777" w:rsidR="00601F70" w:rsidRDefault="00601F70" w:rsidP="009C3002">
                        <w:r>
                          <w:t>0%</w:t>
                        </w:r>
                      </w:p>
                    </w:txbxContent>
                  </v:textbox>
                </v:shape>
                <v:shape id="_x0000_s1046" type="#_x0000_t202" style="position:absolute;left:5715;top:54;width:5326;height:2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8dc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b58Uw8AnJ9AwAA//8DAFBLAQItABQABgAIAAAAIQDb4fbL7gAAAIUBAAATAAAAAAAAAAAAAAAA&#10;AAAAAABbQ29udGVudF9UeXBlc10ueG1sUEsBAi0AFAAGAAgAAAAhAFr0LFu/AAAAFQEAAAsAAAAA&#10;AAAAAAAAAAAAHwEAAF9yZWxzLy5yZWxzUEsBAi0AFAAGAAgAAAAhAKEfx1zBAAAA3AAAAA8AAAAA&#10;AAAAAAAAAAAABwIAAGRycy9kb3ducmV2LnhtbFBLBQYAAAAAAwADALcAAAD1AgAAAAA=&#10;" filled="f" stroked="f">
                  <v:textbox>
                    <w:txbxContent>
                      <w:p w14:paraId="57D73DF0" w14:textId="77777777" w:rsidR="00601F70" w:rsidRDefault="00601F70" w:rsidP="009C3002">
                        <w:r>
                          <w:t>20%</w:t>
                        </w:r>
                      </w:p>
                    </w:txbxContent>
                  </v:textbox>
                </v:shape>
                <v:shape id="_x0000_s1047" type="#_x0000_t202" style="position:absolute;left:31187;width:6570;height:2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2LH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sUzg90w8AnL3AwAA//8DAFBLAQItABQABgAIAAAAIQDb4fbL7gAAAIUBAAATAAAAAAAAAAAA&#10;AAAAAAAAAABbQ29udGVudF9UeXBlc10ueG1sUEsBAi0AFAAGAAgAAAAhAFr0LFu/AAAAFQEAAAsA&#10;AAAAAAAAAAAAAAAAHwEAAF9yZWxzLy5yZWxzUEsBAi0AFAAGAAgAAAAhAM5TYsfEAAAA3AAAAA8A&#10;AAAAAAAAAAAAAAAABwIAAGRycy9kb3ducmV2LnhtbFBLBQYAAAAAAwADALcAAAD4AgAAAAA=&#10;" filled="f" stroked="f">
                  <v:textbox>
                    <w:txbxContent>
                      <w:p w14:paraId="7770032A" w14:textId="77777777" w:rsidR="00601F70" w:rsidRDefault="00601F70" w:rsidP="009C3002">
                        <w:r>
                          <w:t>100%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Percent:  20%</w:t>
      </w:r>
    </w:p>
    <w:p w14:paraId="703E29D0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</w:tblGrid>
      <w:tr w:rsidR="009C3002" w14:paraId="4E36D6F2" w14:textId="77777777" w:rsidTr="004662EF">
        <w:trPr>
          <w:trHeight w:val="243"/>
          <w:jc w:val="center"/>
        </w:trPr>
        <w:tc>
          <w:tcPr>
            <w:tcW w:w="1008" w:type="dxa"/>
            <w:tcBorders>
              <w:top w:val="nil"/>
              <w:left w:val="nil"/>
              <w:right w:val="nil"/>
            </w:tcBorders>
            <w:vAlign w:val="center"/>
          </w:tcPr>
          <w:p w14:paraId="1BD6F7BE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20EAEC26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  <w:vAlign w:val="center"/>
          </w:tcPr>
          <w:p w14:paraId="6F722327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?</w:t>
            </w: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08BB7599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1A9B2DC0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</w:tc>
      </w:tr>
      <w:tr w:rsidR="009C3002" w:rsidRPr="00A56F43" w14:paraId="143FB976" w14:textId="77777777" w:rsidTr="004662EF">
        <w:trPr>
          <w:trHeight w:val="125"/>
          <w:jc w:val="center"/>
        </w:trPr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28E0E499" w14:textId="77777777" w:rsidR="009C3002" w:rsidRPr="00A56F43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sz w:val="16"/>
                <w:bdr w:val="none" w:sz="0" w:space="0" w:color="auto" w:frame="1"/>
              </w:rPr>
            </w:pP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56AE7D86" w14:textId="77777777" w:rsidR="009C3002" w:rsidRPr="00A56F43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sz w:val="16"/>
                <w:bdr w:val="none" w:sz="0" w:space="0" w:color="auto" w:frame="1"/>
              </w:rPr>
            </w:pP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7F126381" w14:textId="77777777" w:rsidR="009C3002" w:rsidRPr="00A56F43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sz w:val="16"/>
                <w:bdr w:val="none" w:sz="0" w:space="0" w:color="auto" w:frame="1"/>
              </w:rPr>
            </w:pP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7F80464B" w14:textId="77777777" w:rsidR="009C3002" w:rsidRPr="00A56F43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sz w:val="16"/>
                <w:bdr w:val="none" w:sz="0" w:space="0" w:color="auto" w:frame="1"/>
              </w:rPr>
            </w:pP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7715A3F4" w14:textId="77777777" w:rsidR="009C3002" w:rsidRPr="00A56F43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sz w:val="16"/>
                <w:bdr w:val="none" w:sz="0" w:space="0" w:color="auto" w:frame="1"/>
              </w:rPr>
            </w:pPr>
          </w:p>
        </w:tc>
      </w:tr>
      <w:tr w:rsidR="009C3002" w14:paraId="5B9F25ED" w14:textId="77777777" w:rsidTr="004662EF">
        <w:trPr>
          <w:trHeight w:val="864"/>
          <w:jc w:val="center"/>
        </w:trPr>
        <w:tc>
          <w:tcPr>
            <w:tcW w:w="1008" w:type="dxa"/>
            <w:shd w:val="clear" w:color="auto" w:fill="D9D9D9" w:themeFill="background1" w:themeFillShade="D9"/>
          </w:tcPr>
          <w:p w14:paraId="6BBA940B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</w:tc>
        <w:tc>
          <w:tcPr>
            <w:tcW w:w="4032" w:type="dxa"/>
            <w:gridSpan w:val="4"/>
          </w:tcPr>
          <w:p w14:paraId="6FCE6254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</w:tc>
      </w:tr>
    </w:tbl>
    <w:p w14:paraId="037EE738" w14:textId="77777777" w:rsidR="009C3002" w:rsidRPr="00EF67B9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3678F4F5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If there are 14 candies in 20%, then there are 14 candies in each of the other 20% sections of the diagram.  The total number of candies in the bag is the sum of all the quantities:  </w:t>
      </w:r>
    </w:p>
    <w:p w14:paraId="595A3BE3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45AEA38" wp14:editId="7ED8220F">
                <wp:simplePos x="0" y="0"/>
                <wp:positionH relativeFrom="column">
                  <wp:posOffset>3532414</wp:posOffset>
                </wp:positionH>
                <wp:positionV relativeFrom="paragraph">
                  <wp:posOffset>199027</wp:posOffset>
                </wp:positionV>
                <wp:extent cx="656947" cy="261891"/>
                <wp:effectExtent l="0" t="0" r="0" b="5080"/>
                <wp:wrapNone/>
                <wp:docPr id="2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6947" cy="2618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366070" w14:textId="77777777" w:rsidR="00601F70" w:rsidRDefault="00601F70" w:rsidP="009C3002">
                            <w:r>
                              <w:t>100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45AEA38" id="_x0000_s1048" type="#_x0000_t202" style="position:absolute;margin-left:278.15pt;margin-top:15.65pt;width:51.75pt;height:20.6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" filled="f" stroked="f">
                <v:textbox>
                  <w:txbxContent>
                    <w:p w14:paraId="1F366070" w14:textId="77777777" w:rsidR="00601F70" w:rsidRDefault="00601F70" w:rsidP="009C3002">
                      <w:r>
                        <w:t>100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14 + 14 + 14 + 14 + 14 = 70 or 14(5) = 70.</w:t>
      </w:r>
    </w:p>
    <w:p w14:paraId="75B847FB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24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49F90BC" wp14:editId="38805CBB">
                <wp:simplePos x="0" y="0"/>
                <wp:positionH relativeFrom="column">
                  <wp:posOffset>2908819</wp:posOffset>
                </wp:positionH>
                <wp:positionV relativeFrom="paragraph">
                  <wp:posOffset>3422</wp:posOffset>
                </wp:positionV>
                <wp:extent cx="532660" cy="261891"/>
                <wp:effectExtent l="0" t="0" r="0" b="5080"/>
                <wp:wrapNone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660" cy="2618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1E7E09" w14:textId="77777777" w:rsidR="00601F70" w:rsidRDefault="00601F70" w:rsidP="009C3002">
                            <w:r>
                              <w:t>80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9F90BC" id="_x0000_s1049" type="#_x0000_t202" style="position:absolute;margin-left:229.05pt;margin-top:.25pt;width:41.95pt;height:20.6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" filled="f" stroked="f">
                <v:textbox>
                  <w:txbxContent>
                    <w:p w14:paraId="041E7E09" w14:textId="77777777" w:rsidR="00601F70" w:rsidRDefault="00601F70" w:rsidP="009C3002">
                      <w:r>
                        <w:t>80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F724302" wp14:editId="4D816BBB">
                <wp:simplePos x="0" y="0"/>
                <wp:positionH relativeFrom="column">
                  <wp:posOffset>2258384</wp:posOffset>
                </wp:positionH>
                <wp:positionV relativeFrom="paragraph">
                  <wp:posOffset>3626</wp:posOffset>
                </wp:positionV>
                <wp:extent cx="532660" cy="261891"/>
                <wp:effectExtent l="0" t="0" r="0" b="5080"/>
                <wp:wrapNone/>
                <wp:docPr id="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660" cy="2618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D5CE7A" w14:textId="77777777" w:rsidR="00601F70" w:rsidRDefault="00601F70" w:rsidP="009C3002">
                            <w:r>
                              <w:t>60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F724302" id="_x0000_s1050" type="#_x0000_t202" style="position:absolute;margin-left:177.85pt;margin-top:.3pt;width:41.95pt;height:20.6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" filled="f" stroked="f">
                <v:textbox>
                  <w:txbxContent>
                    <w:p w14:paraId="20D5CE7A" w14:textId="77777777" w:rsidR="00601F70" w:rsidRDefault="00601F70" w:rsidP="009C3002">
                      <w:r>
                        <w:t>60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90ED420" wp14:editId="48ECBEBE">
                <wp:simplePos x="0" y="0"/>
                <wp:positionH relativeFrom="column">
                  <wp:posOffset>1626333</wp:posOffset>
                </wp:positionH>
                <wp:positionV relativeFrom="paragraph">
                  <wp:posOffset>3422</wp:posOffset>
                </wp:positionV>
                <wp:extent cx="532660" cy="261891"/>
                <wp:effectExtent l="0" t="0" r="0" b="5080"/>
                <wp:wrapNone/>
                <wp:docPr id="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660" cy="2618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5EE26E" w14:textId="77777777" w:rsidR="00601F70" w:rsidRDefault="00601F70" w:rsidP="009C3002">
                            <w:r>
                              <w:t>40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90ED420" id="_x0000_s1051" type="#_x0000_t202" style="position:absolute;margin-left:128.05pt;margin-top:.25pt;width:41.95pt;height:20.6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" filled="f" stroked="f">
                <v:textbox>
                  <w:txbxContent>
                    <w:p w14:paraId="455EE26E" w14:textId="77777777" w:rsidR="00601F70" w:rsidRDefault="00601F70" w:rsidP="009C3002">
                      <w:r>
                        <w:t>40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3D5E6740" wp14:editId="69ABCF20">
                <wp:simplePos x="0" y="0"/>
                <wp:positionH relativeFrom="column">
                  <wp:posOffset>566130</wp:posOffset>
                </wp:positionH>
                <wp:positionV relativeFrom="paragraph">
                  <wp:posOffset>231873</wp:posOffset>
                </wp:positionV>
                <wp:extent cx="3200400" cy="241300"/>
                <wp:effectExtent l="19050" t="0" r="19050" b="25400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00400" cy="241300"/>
                          <a:chOff x="0" y="0"/>
                          <a:chExt cx="3200400" cy="241300"/>
                        </a:xfrm>
                      </wpg:grpSpPr>
                      <wps:wsp>
                        <wps:cNvPr id="246" name="Straight Connector 246"/>
                        <wps:cNvCnPr/>
                        <wps:spPr>
                          <a:xfrm>
                            <a:off x="0" y="0"/>
                            <a:ext cx="0" cy="2413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8" name="Straight Connector 248"/>
                        <wps:cNvCnPr/>
                        <wps:spPr>
                          <a:xfrm>
                            <a:off x="632102" y="0"/>
                            <a:ext cx="0" cy="2413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Straight Connector 245"/>
                        <wps:cNvCnPr/>
                        <wps:spPr>
                          <a:xfrm>
                            <a:off x="0" y="116601"/>
                            <a:ext cx="3200400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" name="Straight Connector 249"/>
                        <wps:cNvCnPr/>
                        <wps:spPr>
                          <a:xfrm>
                            <a:off x="3191195" y="0"/>
                            <a:ext cx="0" cy="2413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Connector 44"/>
                        <wps:cNvCnPr/>
                        <wps:spPr>
                          <a:xfrm>
                            <a:off x="1282615" y="0"/>
                            <a:ext cx="0" cy="2413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1914717" y="0"/>
                            <a:ext cx="0" cy="2413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2559093" y="0"/>
                            <a:ext cx="0" cy="24130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3023A3A" id="Group 48" o:spid="_x0000_s1026" style="position:absolute;margin-left:44.6pt;margin-top:18.25pt;width:252pt;height:19pt;z-index:251692032" coordsize="32004,24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">
                <v:line id="Straight Connector 246" o:spid="_x0000_s1027" style="position:absolute;visibility:visible;mso-wrap-style:square" from="0,0" to="0,2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" strokecolor="black [3213]" strokeweight="2.25pt"/>
                <v:line id="Straight Connector 248" o:spid="_x0000_s1028" style="position:absolute;visibility:visible;mso-wrap-style:square" from="6321,0" to="6321,2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" strokecolor="black [3213]" strokeweight="2.25pt"/>
                <v:line id="Straight Connector 245" o:spid="_x0000_s1029" style="position:absolute;visibility:visible;mso-wrap-style:square" from="0,1166" to="32004,1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" strokecolor="black [3213]" strokeweight="2.25pt"/>
                <v:line id="Straight Connector 249" o:spid="_x0000_s1030" style="position:absolute;visibility:visible;mso-wrap-style:square" from="31911,0" to="31911,2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" strokecolor="black [3213]" strokeweight="2.25pt"/>
                <v:line id="Straight Connector 44" o:spid="_x0000_s1031" style="position:absolute;visibility:visible;mso-wrap-style:square" from="12826,0" to="12826,2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" strokecolor="black [3213]" strokeweight="2.25pt"/>
                <v:line id="Straight Connector 46" o:spid="_x0000_s1032" style="position:absolute;visibility:visible;mso-wrap-style:square" from="19147,0" to="19147,2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" strokecolor="black [3213]" strokeweight="2.25pt"/>
                <v:line id="Straight Connector 47" o:spid="_x0000_s1033" style="position:absolute;visibility:visible;mso-wrap-style:square" from="25590,0" to="25590,2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" strokecolor="black [3213]" strokeweight="2.25pt"/>
              </v:group>
            </w:pict>
          </mc:Fallback>
        </mc:AlternateContent>
      </w: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F35E666" wp14:editId="51D4C6D9">
                <wp:simplePos x="0" y="0"/>
                <wp:positionH relativeFrom="column">
                  <wp:posOffset>413657</wp:posOffset>
                </wp:positionH>
                <wp:positionV relativeFrom="paragraph">
                  <wp:posOffset>7620</wp:posOffset>
                </wp:positionV>
                <wp:extent cx="412811" cy="261891"/>
                <wp:effectExtent l="0" t="0" r="0" b="5080"/>
                <wp:wrapNone/>
                <wp:docPr id="2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811" cy="2618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217412" w14:textId="77777777" w:rsidR="00601F70" w:rsidRDefault="00601F70" w:rsidP="009C3002">
                            <w:r>
                              <w:t>0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F35E666" id="_x0000_s1052" type="#_x0000_t202" style="position:absolute;margin-left:32.55pt;margin-top:.6pt;width:32.5pt;height:20.6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" filled="f" stroked="f">
                <v:textbox>
                  <w:txbxContent>
                    <w:p w14:paraId="64217412" w14:textId="77777777" w:rsidR="00601F70" w:rsidRDefault="00601F70" w:rsidP="009C3002">
                      <w:r>
                        <w:t>0%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ADD4CF8" wp14:editId="46DEB3A4">
                <wp:simplePos x="0" y="0"/>
                <wp:positionH relativeFrom="column">
                  <wp:posOffset>985157</wp:posOffset>
                </wp:positionH>
                <wp:positionV relativeFrom="paragraph">
                  <wp:posOffset>7620</wp:posOffset>
                </wp:positionV>
                <wp:extent cx="532660" cy="261891"/>
                <wp:effectExtent l="0" t="0" r="0" b="5080"/>
                <wp:wrapNone/>
                <wp:docPr id="2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660" cy="2618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6EB5C5" w14:textId="77777777" w:rsidR="00601F70" w:rsidRDefault="00601F70" w:rsidP="009C3002">
                            <w:r>
                              <w:t>20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DD4CF8" id="_x0000_s1053" type="#_x0000_t202" style="position:absolute;margin-left:77.55pt;margin-top:.6pt;width:41.95pt;height:20.6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" filled="f" stroked="f">
                <v:textbox>
                  <w:txbxContent>
                    <w:p w14:paraId="726EB5C5" w14:textId="77777777" w:rsidR="00601F70" w:rsidRDefault="00601F70" w:rsidP="009C3002">
                      <w:r>
                        <w:t>20%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</w:tblGrid>
      <w:tr w:rsidR="009C3002" w14:paraId="7B94550B" w14:textId="77777777" w:rsidTr="004662EF">
        <w:trPr>
          <w:trHeight w:val="243"/>
          <w:jc w:val="center"/>
        </w:trPr>
        <w:tc>
          <w:tcPr>
            <w:tcW w:w="1008" w:type="dxa"/>
            <w:tcBorders>
              <w:top w:val="nil"/>
              <w:left w:val="nil"/>
              <w:right w:val="nil"/>
            </w:tcBorders>
            <w:vAlign w:val="center"/>
          </w:tcPr>
          <w:p w14:paraId="39AE6431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724676F3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  <w:vAlign w:val="center"/>
          </w:tcPr>
          <w:p w14:paraId="144E4F9A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?</w:t>
            </w: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1B507C39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79BA4FCD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</w:tc>
      </w:tr>
      <w:tr w:rsidR="009C3002" w:rsidRPr="00A56F43" w14:paraId="3E3B87C5" w14:textId="77777777" w:rsidTr="004662EF">
        <w:trPr>
          <w:trHeight w:val="125"/>
          <w:jc w:val="center"/>
        </w:trPr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048F84A8" w14:textId="77777777" w:rsidR="009C3002" w:rsidRPr="00A56F43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sz w:val="16"/>
                <w:bdr w:val="none" w:sz="0" w:space="0" w:color="auto" w:frame="1"/>
              </w:rPr>
            </w:pP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10E0C5AD" w14:textId="77777777" w:rsidR="009C3002" w:rsidRPr="00A56F43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sz w:val="16"/>
                <w:bdr w:val="none" w:sz="0" w:space="0" w:color="auto" w:frame="1"/>
              </w:rPr>
            </w:pP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1A0C2A82" w14:textId="77777777" w:rsidR="009C3002" w:rsidRPr="00A56F43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sz w:val="16"/>
                <w:bdr w:val="none" w:sz="0" w:space="0" w:color="auto" w:frame="1"/>
              </w:rPr>
            </w:pP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5FC77A97" w14:textId="77777777" w:rsidR="009C3002" w:rsidRPr="00A56F43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sz w:val="16"/>
                <w:bdr w:val="none" w:sz="0" w:space="0" w:color="auto" w:frame="1"/>
              </w:rPr>
            </w:pPr>
          </w:p>
        </w:tc>
        <w:tc>
          <w:tcPr>
            <w:tcW w:w="1008" w:type="dxa"/>
            <w:tcBorders>
              <w:top w:val="nil"/>
              <w:left w:val="nil"/>
              <w:right w:val="nil"/>
            </w:tcBorders>
          </w:tcPr>
          <w:p w14:paraId="02B6E9FF" w14:textId="77777777" w:rsidR="009C3002" w:rsidRPr="00A56F43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sz w:val="16"/>
                <w:bdr w:val="none" w:sz="0" w:space="0" w:color="auto" w:frame="1"/>
              </w:rPr>
            </w:pPr>
          </w:p>
        </w:tc>
      </w:tr>
      <w:tr w:rsidR="009C3002" w14:paraId="6EED4938" w14:textId="77777777" w:rsidTr="004662EF">
        <w:trPr>
          <w:trHeight w:val="864"/>
          <w:jc w:val="center"/>
        </w:trPr>
        <w:tc>
          <w:tcPr>
            <w:tcW w:w="1008" w:type="dxa"/>
            <w:shd w:val="clear" w:color="auto" w:fill="D9D9D9" w:themeFill="background1" w:themeFillShade="D9"/>
            <w:vAlign w:val="center"/>
          </w:tcPr>
          <w:p w14:paraId="0CD469E3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4</w:t>
            </w:r>
          </w:p>
        </w:tc>
        <w:tc>
          <w:tcPr>
            <w:tcW w:w="1008" w:type="dxa"/>
            <w:vAlign w:val="center"/>
          </w:tcPr>
          <w:p w14:paraId="4BEEE15C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4</w:t>
            </w:r>
          </w:p>
        </w:tc>
        <w:tc>
          <w:tcPr>
            <w:tcW w:w="1008" w:type="dxa"/>
            <w:vAlign w:val="center"/>
          </w:tcPr>
          <w:p w14:paraId="26487398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4</w:t>
            </w:r>
          </w:p>
        </w:tc>
        <w:tc>
          <w:tcPr>
            <w:tcW w:w="1008" w:type="dxa"/>
            <w:vAlign w:val="center"/>
          </w:tcPr>
          <w:p w14:paraId="44875AA5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4</w:t>
            </w:r>
          </w:p>
        </w:tc>
        <w:tc>
          <w:tcPr>
            <w:tcW w:w="1008" w:type="dxa"/>
            <w:vAlign w:val="center"/>
          </w:tcPr>
          <w:p w14:paraId="17AD5046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4</w:t>
            </w:r>
          </w:p>
        </w:tc>
      </w:tr>
    </w:tbl>
    <w:p w14:paraId="201EE79A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5CA7B4F8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Thus, there are 70 candies in a full bag.</w:t>
      </w:r>
    </w:p>
    <w:p w14:paraId="28D66683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br w:type="page"/>
      </w:r>
    </w:p>
    <w:p w14:paraId="44276FF4" w14:textId="77777777" w:rsidR="009C3002" w:rsidRPr="000410FB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before="360" w:after="0"/>
        <w:jc w:val="center"/>
        <w:rPr>
          <w:rFonts w:ascii="Century Gothic" w:eastAsia="Times New Roman" w:hAnsi="Century Gothic" w:cs="Times New Roman"/>
          <w:b/>
          <w:bCs/>
          <w:color w:val="444444"/>
          <w:sz w:val="32"/>
          <w:bdr w:val="none" w:sz="0" w:space="0" w:color="auto" w:frame="1"/>
        </w:rPr>
      </w:pPr>
      <w:r w:rsidRPr="000410FB">
        <w:rPr>
          <w:rFonts w:ascii="Century Gothic" w:eastAsia="Times New Roman" w:hAnsi="Century Gothic" w:cs="Times New Roman"/>
          <w:b/>
          <w:bCs/>
          <w:color w:val="444444"/>
          <w:sz w:val="32"/>
          <w:bdr w:val="none" w:sz="0" w:space="0" w:color="auto" w:frame="1"/>
        </w:rPr>
        <w:t xml:space="preserve">USE A </w:t>
      </w:r>
      <w:r>
        <w:rPr>
          <w:rFonts w:ascii="Century Gothic" w:eastAsia="Times New Roman" w:hAnsi="Century Gothic" w:cs="Times New Roman"/>
          <w:b/>
          <w:bCs/>
          <w:color w:val="444444"/>
          <w:sz w:val="32"/>
          <w:bdr w:val="none" w:sz="0" w:space="0" w:color="auto" w:frame="1"/>
        </w:rPr>
        <w:t>TABLE</w:t>
      </w:r>
    </w:p>
    <w:p w14:paraId="37FEBE9B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noProof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There are 14 candies in a bag that is 20% full.  How many candies are in a full bag?</w:t>
      </w:r>
      <w:r w:rsidRPr="00F47165">
        <w:rPr>
          <w:noProof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62"/>
        <w:gridCol w:w="894"/>
        <w:gridCol w:w="895"/>
        <w:gridCol w:w="895"/>
        <w:gridCol w:w="894"/>
        <w:gridCol w:w="895"/>
        <w:gridCol w:w="895"/>
      </w:tblGrid>
      <w:tr w:rsidR="009C3002" w14:paraId="47542DBF" w14:textId="77777777" w:rsidTr="004662EF">
        <w:trPr>
          <w:trHeight w:val="720"/>
        </w:trPr>
        <w:tc>
          <w:tcPr>
            <w:tcW w:w="1462" w:type="dxa"/>
            <w:vAlign w:val="center"/>
          </w:tcPr>
          <w:p w14:paraId="42E3076A" w14:textId="77777777" w:rsidR="009C3002" w:rsidRPr="004D0158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</w:pPr>
            <w:r w:rsidRPr="004D0158"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>Percentage</w:t>
            </w:r>
          </w:p>
        </w:tc>
        <w:tc>
          <w:tcPr>
            <w:tcW w:w="894" w:type="dxa"/>
            <w:vAlign w:val="center"/>
          </w:tcPr>
          <w:p w14:paraId="1AA055D0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0%</w:t>
            </w:r>
          </w:p>
        </w:tc>
        <w:tc>
          <w:tcPr>
            <w:tcW w:w="895" w:type="dxa"/>
            <w:vAlign w:val="center"/>
          </w:tcPr>
          <w:p w14:paraId="1408BA0C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20%</w:t>
            </w:r>
          </w:p>
        </w:tc>
        <w:tc>
          <w:tcPr>
            <w:tcW w:w="895" w:type="dxa"/>
            <w:vAlign w:val="center"/>
          </w:tcPr>
          <w:p w14:paraId="2DD61BA7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40%</w:t>
            </w:r>
          </w:p>
        </w:tc>
        <w:tc>
          <w:tcPr>
            <w:tcW w:w="894" w:type="dxa"/>
            <w:vAlign w:val="center"/>
          </w:tcPr>
          <w:p w14:paraId="09EF9F7A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60%</w:t>
            </w:r>
          </w:p>
        </w:tc>
        <w:tc>
          <w:tcPr>
            <w:tcW w:w="895" w:type="dxa"/>
            <w:vAlign w:val="center"/>
          </w:tcPr>
          <w:p w14:paraId="48C5BB93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80%</w:t>
            </w:r>
          </w:p>
        </w:tc>
        <w:tc>
          <w:tcPr>
            <w:tcW w:w="895" w:type="dxa"/>
            <w:vAlign w:val="center"/>
          </w:tcPr>
          <w:p w14:paraId="64B9CF57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00%</w:t>
            </w:r>
          </w:p>
        </w:tc>
      </w:tr>
      <w:tr w:rsidR="009C3002" w14:paraId="5FA0A722" w14:textId="77777777" w:rsidTr="004662EF">
        <w:trPr>
          <w:trHeight w:val="720"/>
        </w:trPr>
        <w:tc>
          <w:tcPr>
            <w:tcW w:w="1462" w:type="dxa"/>
            <w:vAlign w:val="center"/>
          </w:tcPr>
          <w:p w14:paraId="036BDCDF" w14:textId="77777777" w:rsidR="009C3002" w:rsidRPr="004D0158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</w:pPr>
            <w:r w:rsidRPr="004D0158"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>Part</w:t>
            </w:r>
          </w:p>
        </w:tc>
        <w:tc>
          <w:tcPr>
            <w:tcW w:w="894" w:type="dxa"/>
            <w:vAlign w:val="center"/>
          </w:tcPr>
          <w:p w14:paraId="5C04FA60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0</w:t>
            </w:r>
          </w:p>
        </w:tc>
        <w:tc>
          <w:tcPr>
            <w:tcW w:w="895" w:type="dxa"/>
            <w:vAlign w:val="center"/>
          </w:tcPr>
          <w:p w14:paraId="46062AE3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4</w:t>
            </w:r>
          </w:p>
        </w:tc>
        <w:tc>
          <w:tcPr>
            <w:tcW w:w="895" w:type="dxa"/>
            <w:vAlign w:val="center"/>
          </w:tcPr>
          <w:p w14:paraId="75A82386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28</w:t>
            </w:r>
          </w:p>
        </w:tc>
        <w:tc>
          <w:tcPr>
            <w:tcW w:w="894" w:type="dxa"/>
            <w:vAlign w:val="center"/>
          </w:tcPr>
          <w:p w14:paraId="4E67BC72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42</w:t>
            </w:r>
          </w:p>
        </w:tc>
        <w:tc>
          <w:tcPr>
            <w:tcW w:w="895" w:type="dxa"/>
            <w:vAlign w:val="center"/>
          </w:tcPr>
          <w:p w14:paraId="7CB5497C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56</w:t>
            </w:r>
          </w:p>
        </w:tc>
        <w:tc>
          <w:tcPr>
            <w:tcW w:w="895" w:type="dxa"/>
            <w:vAlign w:val="center"/>
          </w:tcPr>
          <w:p w14:paraId="51D125B6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70</w:t>
            </w:r>
          </w:p>
        </w:tc>
      </w:tr>
    </w:tbl>
    <w:p w14:paraId="3138B266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6720ADDF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hAnsi="Century Gothic"/>
          <w:b/>
          <w:u w:val="single"/>
        </w:rPr>
      </w:pPr>
      <w:r w:rsidRPr="00BA7899">
        <w:rPr>
          <w:rFonts w:ascii="Century Gothic" w:hAnsi="Century Gothic"/>
          <w:b/>
          <w:u w:val="single"/>
        </w:rPr>
        <w:t>You Try</w:t>
      </w:r>
      <w:r>
        <w:rPr>
          <w:rFonts w:ascii="Century Gothic" w:hAnsi="Century Gothic"/>
          <w:b/>
          <w:u w:val="single"/>
        </w:rPr>
        <w:t>:</w:t>
      </w:r>
    </w:p>
    <w:p w14:paraId="6BBB3467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hAnsi="Century Gothic"/>
          <w:b/>
          <w:i/>
        </w:rPr>
      </w:pPr>
      <w:r w:rsidRPr="00506A48">
        <w:rPr>
          <w:rFonts w:ascii="Century Gothic" w:hAnsi="Century Gothic"/>
          <w:b/>
          <w:i/>
        </w:rPr>
        <w:t>Use a table to solve the percent problems below</w:t>
      </w:r>
      <w:r>
        <w:rPr>
          <w:rFonts w:ascii="Century Gothic" w:hAnsi="Century Gothic"/>
          <w:b/>
          <w:i/>
        </w:rPr>
        <w:t>.</w:t>
      </w:r>
    </w:p>
    <w:p w14:paraId="07D63EF2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hAnsi="Century Gothic"/>
        </w:rPr>
      </w:pPr>
      <w:r>
        <w:rPr>
          <w:rFonts w:ascii="Century Gothic" w:hAnsi="Century Gothic"/>
        </w:rPr>
        <w:t>1)  16 is 80% of what number?</w:t>
      </w:r>
    </w:p>
    <w:tbl>
      <w:tblPr>
        <w:tblStyle w:val="TableGrid"/>
        <w:tblW w:w="6830" w:type="dxa"/>
        <w:jc w:val="center"/>
        <w:tblLook w:val="04A0" w:firstRow="1" w:lastRow="0" w:firstColumn="1" w:lastColumn="0" w:noHBand="0" w:noVBand="1"/>
      </w:tblPr>
      <w:tblGrid>
        <w:gridCol w:w="1701"/>
        <w:gridCol w:w="1709"/>
        <w:gridCol w:w="1709"/>
        <w:gridCol w:w="1711"/>
      </w:tblGrid>
      <w:tr w:rsidR="009C3002" w14:paraId="31A2D865" w14:textId="77777777" w:rsidTr="004662EF">
        <w:trPr>
          <w:jc w:val="center"/>
        </w:trPr>
        <w:tc>
          <w:tcPr>
            <w:tcW w:w="1701" w:type="dxa"/>
            <w:vAlign w:val="center"/>
          </w:tcPr>
          <w:p w14:paraId="41397034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  <w:r w:rsidRPr="004D0158"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>Percentage</w:t>
            </w:r>
          </w:p>
        </w:tc>
        <w:tc>
          <w:tcPr>
            <w:tcW w:w="1709" w:type="dxa"/>
            <w:vAlign w:val="center"/>
          </w:tcPr>
          <w:p w14:paraId="53924DC3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</w:p>
        </w:tc>
        <w:tc>
          <w:tcPr>
            <w:tcW w:w="1709" w:type="dxa"/>
            <w:tcBorders>
              <w:right w:val="thinThickSmallGap" w:sz="24" w:space="0" w:color="auto"/>
            </w:tcBorders>
            <w:vAlign w:val="center"/>
          </w:tcPr>
          <w:p w14:paraId="2EBE07A2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6</w:t>
            </w:r>
          </w:p>
        </w:tc>
        <w:tc>
          <w:tcPr>
            <w:tcW w:w="1711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14:paraId="4B37AADE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</w:p>
        </w:tc>
      </w:tr>
      <w:tr w:rsidR="009C3002" w14:paraId="34D35AD5" w14:textId="77777777" w:rsidTr="004662EF">
        <w:trPr>
          <w:jc w:val="center"/>
        </w:trPr>
        <w:tc>
          <w:tcPr>
            <w:tcW w:w="1701" w:type="dxa"/>
            <w:vAlign w:val="center"/>
          </w:tcPr>
          <w:p w14:paraId="4F547B0C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  <w:r w:rsidRPr="004D0158"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>Part</w:t>
            </w:r>
          </w:p>
        </w:tc>
        <w:tc>
          <w:tcPr>
            <w:tcW w:w="1709" w:type="dxa"/>
            <w:vAlign w:val="center"/>
          </w:tcPr>
          <w:p w14:paraId="77016BD3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0%</w:t>
            </w:r>
          </w:p>
        </w:tc>
        <w:tc>
          <w:tcPr>
            <w:tcW w:w="1709" w:type="dxa"/>
            <w:vAlign w:val="center"/>
          </w:tcPr>
          <w:p w14:paraId="0C927025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80%</w:t>
            </w:r>
          </w:p>
        </w:tc>
        <w:tc>
          <w:tcPr>
            <w:tcW w:w="1711" w:type="dxa"/>
            <w:tcBorders>
              <w:top w:val="thinThickSmallGap" w:sz="24" w:space="0" w:color="auto"/>
            </w:tcBorders>
            <w:vAlign w:val="center"/>
          </w:tcPr>
          <w:p w14:paraId="68E503E5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00%</w:t>
            </w:r>
          </w:p>
        </w:tc>
      </w:tr>
    </w:tbl>
    <w:p w14:paraId="2B5073C6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hAnsi="Century Gothic"/>
        </w:rPr>
      </w:pPr>
    </w:p>
    <w:p w14:paraId="487636F7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2)  </w:t>
      </w:r>
      <w:r>
        <w:rPr>
          <w:rFonts w:ascii="Century Gothic" w:hAnsi="Century Gothic"/>
        </w:rPr>
        <w:tab/>
        <w:t>Peyton made a 90% on her math test.  If she got 27 questions correct, how many total questions were on the test?</w:t>
      </w:r>
    </w:p>
    <w:tbl>
      <w:tblPr>
        <w:tblStyle w:val="TableGrid"/>
        <w:tblW w:w="6830" w:type="dxa"/>
        <w:jc w:val="center"/>
        <w:tblLook w:val="04A0" w:firstRow="1" w:lastRow="0" w:firstColumn="1" w:lastColumn="0" w:noHBand="0" w:noVBand="1"/>
      </w:tblPr>
      <w:tblGrid>
        <w:gridCol w:w="1701"/>
        <w:gridCol w:w="1709"/>
        <w:gridCol w:w="1709"/>
        <w:gridCol w:w="1711"/>
      </w:tblGrid>
      <w:tr w:rsidR="009C3002" w14:paraId="1676798B" w14:textId="77777777" w:rsidTr="004662EF">
        <w:trPr>
          <w:jc w:val="center"/>
        </w:trPr>
        <w:tc>
          <w:tcPr>
            <w:tcW w:w="1701" w:type="dxa"/>
            <w:vAlign w:val="center"/>
          </w:tcPr>
          <w:p w14:paraId="7A2778DE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  <w:r w:rsidRPr="004D0158"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>Percentage</w:t>
            </w:r>
          </w:p>
        </w:tc>
        <w:tc>
          <w:tcPr>
            <w:tcW w:w="1709" w:type="dxa"/>
            <w:vAlign w:val="center"/>
          </w:tcPr>
          <w:p w14:paraId="5754E65E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</w:p>
        </w:tc>
        <w:tc>
          <w:tcPr>
            <w:tcW w:w="1709" w:type="dxa"/>
            <w:tcBorders>
              <w:right w:val="single" w:sz="4" w:space="0" w:color="auto"/>
            </w:tcBorders>
            <w:vAlign w:val="center"/>
          </w:tcPr>
          <w:p w14:paraId="6F167897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1D2DE5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</w:p>
        </w:tc>
      </w:tr>
      <w:tr w:rsidR="009C3002" w14:paraId="5F8D7982" w14:textId="77777777" w:rsidTr="004662EF">
        <w:trPr>
          <w:jc w:val="center"/>
        </w:trPr>
        <w:tc>
          <w:tcPr>
            <w:tcW w:w="1701" w:type="dxa"/>
            <w:vAlign w:val="center"/>
          </w:tcPr>
          <w:p w14:paraId="5A218AAF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  <w:r w:rsidRPr="004D0158"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>Part</w:t>
            </w:r>
          </w:p>
        </w:tc>
        <w:tc>
          <w:tcPr>
            <w:tcW w:w="1709" w:type="dxa"/>
            <w:vAlign w:val="center"/>
          </w:tcPr>
          <w:p w14:paraId="53D23676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</w:p>
        </w:tc>
        <w:tc>
          <w:tcPr>
            <w:tcW w:w="1709" w:type="dxa"/>
            <w:vAlign w:val="center"/>
          </w:tcPr>
          <w:p w14:paraId="4280335F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</w:p>
        </w:tc>
        <w:tc>
          <w:tcPr>
            <w:tcW w:w="1711" w:type="dxa"/>
            <w:tcBorders>
              <w:top w:val="single" w:sz="4" w:space="0" w:color="auto"/>
            </w:tcBorders>
            <w:vAlign w:val="center"/>
          </w:tcPr>
          <w:p w14:paraId="4B3F8992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</w:p>
        </w:tc>
      </w:tr>
    </w:tbl>
    <w:p w14:paraId="517B5767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hAnsi="Century Gothic"/>
        </w:rPr>
      </w:pPr>
    </w:p>
    <w:p w14:paraId="03D4E8D5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ind w:left="360" w:hanging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3)  </w:t>
      </w:r>
      <w:r>
        <w:rPr>
          <w:rFonts w:ascii="Century Gothic" w:hAnsi="Century Gothic"/>
        </w:rPr>
        <w:tab/>
        <w:t>64% of the students in a classroom are girls.  If there are 16 girls, how many total students are in the class?</w:t>
      </w:r>
    </w:p>
    <w:tbl>
      <w:tblPr>
        <w:tblStyle w:val="TableGrid"/>
        <w:tblW w:w="6830" w:type="dxa"/>
        <w:jc w:val="center"/>
        <w:tblLook w:val="04A0" w:firstRow="1" w:lastRow="0" w:firstColumn="1" w:lastColumn="0" w:noHBand="0" w:noVBand="1"/>
      </w:tblPr>
      <w:tblGrid>
        <w:gridCol w:w="1701"/>
        <w:gridCol w:w="1709"/>
        <w:gridCol w:w="1709"/>
        <w:gridCol w:w="1711"/>
      </w:tblGrid>
      <w:tr w:rsidR="009C3002" w14:paraId="684DAF66" w14:textId="77777777" w:rsidTr="004662EF">
        <w:trPr>
          <w:jc w:val="center"/>
        </w:trPr>
        <w:tc>
          <w:tcPr>
            <w:tcW w:w="1701" w:type="dxa"/>
            <w:vAlign w:val="center"/>
          </w:tcPr>
          <w:p w14:paraId="19F4E1C3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  <w:r w:rsidRPr="004D0158"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>Percentage</w:t>
            </w:r>
          </w:p>
        </w:tc>
        <w:tc>
          <w:tcPr>
            <w:tcW w:w="1709" w:type="dxa"/>
            <w:vAlign w:val="center"/>
          </w:tcPr>
          <w:p w14:paraId="6285BA06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</w:p>
        </w:tc>
        <w:tc>
          <w:tcPr>
            <w:tcW w:w="1709" w:type="dxa"/>
            <w:tcBorders>
              <w:right w:val="single" w:sz="4" w:space="0" w:color="auto"/>
            </w:tcBorders>
            <w:vAlign w:val="center"/>
          </w:tcPr>
          <w:p w14:paraId="3F3E5D42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</w:p>
        </w:tc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8C8817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</w:p>
        </w:tc>
      </w:tr>
      <w:tr w:rsidR="009C3002" w14:paraId="100BC549" w14:textId="77777777" w:rsidTr="004662EF">
        <w:trPr>
          <w:jc w:val="center"/>
        </w:trPr>
        <w:tc>
          <w:tcPr>
            <w:tcW w:w="1701" w:type="dxa"/>
            <w:vAlign w:val="center"/>
          </w:tcPr>
          <w:p w14:paraId="074EBC1E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  <w:r w:rsidRPr="004D0158"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>Part</w:t>
            </w:r>
          </w:p>
        </w:tc>
        <w:tc>
          <w:tcPr>
            <w:tcW w:w="1709" w:type="dxa"/>
            <w:vAlign w:val="center"/>
          </w:tcPr>
          <w:p w14:paraId="72937920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</w:p>
        </w:tc>
        <w:tc>
          <w:tcPr>
            <w:tcW w:w="1709" w:type="dxa"/>
            <w:vAlign w:val="center"/>
          </w:tcPr>
          <w:p w14:paraId="1E9AC39A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</w:p>
        </w:tc>
        <w:tc>
          <w:tcPr>
            <w:tcW w:w="1711" w:type="dxa"/>
            <w:tcBorders>
              <w:top w:val="single" w:sz="4" w:space="0" w:color="auto"/>
            </w:tcBorders>
            <w:vAlign w:val="center"/>
          </w:tcPr>
          <w:p w14:paraId="324EB1E7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before="120" w:after="120"/>
              <w:jc w:val="center"/>
              <w:rPr>
                <w:rFonts w:ascii="Century Gothic" w:hAnsi="Century Gothic"/>
              </w:rPr>
            </w:pPr>
          </w:p>
        </w:tc>
      </w:tr>
    </w:tbl>
    <w:p w14:paraId="2E9C373F" w14:textId="77777777" w:rsidR="009C3002" w:rsidRPr="00506A48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hAnsi="Century Gothic"/>
        </w:rPr>
      </w:pPr>
    </w:p>
    <w:p w14:paraId="3A00286E" w14:textId="77777777" w:rsidR="009C3002" w:rsidRPr="00365ED4" w:rsidRDefault="009C3002" w:rsidP="00594EFF">
      <w:pPr>
        <w:tabs>
          <w:tab w:val="right" w:pos="1440"/>
          <w:tab w:val="left" w:pos="2520"/>
          <w:tab w:val="left" w:pos="5040"/>
          <w:tab w:val="left" w:pos="6750"/>
        </w:tabs>
        <w:spacing w:after="120"/>
        <w:jc w:val="center"/>
        <w:rPr>
          <w:rFonts w:ascii="Century Gothic" w:eastAsia="Times New Roman" w:hAnsi="Century Gothic" w:cs="Times New Roman"/>
          <w:bCs/>
          <w:color w:val="444444"/>
          <w:sz w:val="40"/>
          <w:szCs w:val="40"/>
          <w:bdr w:val="none" w:sz="0" w:space="0" w:color="auto" w:frame="1"/>
        </w:rPr>
      </w:pPr>
      <w:r>
        <w:rPr>
          <w:rFonts w:ascii="Berlin Sans FB Demi" w:hAnsi="Berlin Sans FB Demi"/>
          <w:sz w:val="40"/>
          <w:szCs w:val="40"/>
        </w:rPr>
        <w:br w:type="column"/>
      </w:r>
      <w:r w:rsidRPr="00365ED4">
        <w:rPr>
          <w:rFonts w:ascii="Berlin Sans FB Demi" w:hAnsi="Berlin Sans FB Demi"/>
          <w:sz w:val="40"/>
          <w:szCs w:val="40"/>
        </w:rPr>
        <w:t>The Percent Proportion</w:t>
      </w:r>
    </w:p>
    <w:p w14:paraId="331BD4CF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You can use a percent proportion to solve for any one piece when given the other 3.</w:t>
      </w:r>
    </w:p>
    <w:p w14:paraId="4DBFE2AA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jc w:val="center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noProof/>
        </w:rPr>
        <w:drawing>
          <wp:inline distT="0" distB="0" distL="0" distR="0" wp14:anchorId="689E63A2" wp14:editId="1F611B84">
            <wp:extent cx="3552092" cy="711427"/>
            <wp:effectExtent l="76200" t="76200" r="125095" b="127000"/>
            <wp:docPr id="309" name="Picture 309" descr="http://algebraregentsprep.weebly.com/uploads/2/8/8/5/28856389/5697278.gif?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algebraregentsprep.weebly.com/uploads/2/8/8/5/28856389/5697278.gif?456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242"/>
                    <a:stretch/>
                  </pic:blipFill>
                  <pic:spPr bwMode="auto">
                    <a:xfrm>
                      <a:off x="0" y="0"/>
                      <a:ext cx="3593262" cy="71967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6768F3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Examp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15"/>
        <w:gridCol w:w="3415"/>
      </w:tblGrid>
      <w:tr w:rsidR="009C3002" w14:paraId="1B393EC5" w14:textId="77777777" w:rsidTr="004662EF">
        <w:tc>
          <w:tcPr>
            <w:tcW w:w="3415" w:type="dxa"/>
          </w:tcPr>
          <w:p w14:paraId="7B322045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Finding a percent (part) of a number (whole):</w:t>
            </w:r>
          </w:p>
          <w:p w14:paraId="4D0CE9C8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What is 20% of 240?</w:t>
            </w:r>
          </w:p>
          <w:p w14:paraId="03717B19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First, set up your proportion:</w:t>
            </w:r>
          </w:p>
          <w:p w14:paraId="338C0E9A" w14:textId="77777777" w:rsidR="009C3002" w:rsidRDefault="00601F70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240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444444"/>
                        <w:sz w:val="28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x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24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444444"/>
                    <w:sz w:val="28"/>
                    <w:bdr w:val="none" w:sz="0" w:space="0" w:color="auto" w:frame="1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444444"/>
                        <w:sz w:val="28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100</m:t>
                    </m:r>
                  </m:den>
                </m:f>
              </m:oMath>
            </m:oMathPara>
          </w:p>
          <w:p w14:paraId="1F18FD58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noProof/>
                <w:color w:val="444444"/>
              </w:rPr>
              <mc:AlternateContent>
                <mc:Choice Requires="wpg">
                  <w:drawing>
                    <wp:anchor distT="0" distB="0" distL="114300" distR="114300" simplePos="0" relativeHeight="251696128" behindDoc="0" locked="0" layoutInCell="1" allowOverlap="1" wp14:anchorId="6B694C60" wp14:editId="41A3EC45">
                      <wp:simplePos x="0" y="0"/>
                      <wp:positionH relativeFrom="column">
                        <wp:posOffset>450850</wp:posOffset>
                      </wp:positionH>
                      <wp:positionV relativeFrom="paragraph">
                        <wp:posOffset>502488</wp:posOffset>
                      </wp:positionV>
                      <wp:extent cx="1156970" cy="300557"/>
                      <wp:effectExtent l="0" t="133350" r="0" b="137795"/>
                      <wp:wrapNone/>
                      <wp:docPr id="317" name="Group 3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56970" cy="300557"/>
                                <a:chOff x="0" y="0"/>
                                <a:chExt cx="1156970" cy="300557"/>
                              </a:xfrm>
                            </wpg:grpSpPr>
                            <wps:wsp>
                              <wps:cNvPr id="310" name="Oval 310"/>
                              <wps:cNvSpPr/>
                              <wps:spPr>
                                <a:xfrm rot="20267493">
                                  <a:off x="0" y="9727"/>
                                  <a:ext cx="1156970" cy="290830"/>
                                </a:xfrm>
                                <a:prstGeom prst="ellipse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1" name="Oval 311"/>
                              <wps:cNvSpPr/>
                              <wps:spPr>
                                <a:xfrm rot="1332507" flipH="1">
                                  <a:off x="0" y="0"/>
                                  <a:ext cx="1156970" cy="290830"/>
                                </a:xfrm>
                                <a:prstGeom prst="ellipse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D93DA27" id="Group 317" o:spid="_x0000_s1026" style="position:absolute;margin-left:35.5pt;margin-top:39.55pt;width:91.1pt;height:23.65pt;z-index:251696128" coordsize="11569,3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">
                      <v:oval id="Oval 310" o:spid="_x0000_s1027" style="position:absolute;top:97;width:11569;height:2908;rotation:-14554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" filled="f" strokecolor="#243f60 [1604]" strokeweight="2pt"/>
                      <v:oval id="Oval 311" o:spid="_x0000_s1028" style="position:absolute;width:11569;height:2908;rotation:-1455453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" filled="f" strokecolor="#243f60 [1604]" strokeweight="2pt"/>
                    </v:group>
                  </w:pict>
                </mc:Fallback>
              </mc:AlternateContent>
            </w:r>
            <w:r w:rsidRPr="00F75DF1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Then solve by cross multiplying:</w:t>
            </w:r>
          </w:p>
          <w:p w14:paraId="1CBBD2D1" w14:textId="77777777" w:rsidR="009C3002" w:rsidRPr="00D506FD" w:rsidRDefault="00601F70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240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444444"/>
                        <w:sz w:val="28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x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240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444444"/>
                    <w:sz w:val="28"/>
                    <w:bdr w:val="none" w:sz="0" w:space="0" w:color="auto" w:frame="1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444444"/>
                        <w:sz w:val="28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2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100</m:t>
                    </m:r>
                  </m:den>
                </m:f>
              </m:oMath>
            </m:oMathPara>
          </w:p>
          <w:p w14:paraId="6C935817" w14:textId="77777777" w:rsidR="009C3002" w:rsidRPr="00F75DF1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240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444444"/>
                    <w:sz w:val="28"/>
                    <w:bdr w:val="none" w:sz="0" w:space="0" w:color="auto" w:frame="1"/>
                  </w:rPr>
                  <m:t>x•100=240•20</m:t>
                </m:r>
              </m:oMath>
            </m:oMathPara>
          </w:p>
          <w:p w14:paraId="6BA76516" w14:textId="77777777" w:rsidR="009C3002" w:rsidRPr="00F75DF1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240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444444"/>
                    <w:sz w:val="28"/>
                    <w:bdr w:val="none" w:sz="0" w:space="0" w:color="auto" w:frame="1"/>
                  </w:rPr>
                  <m:t>x•100=4800</m:t>
                </m:r>
              </m:oMath>
            </m:oMathPara>
          </w:p>
          <w:p w14:paraId="0FDDEB37" w14:textId="77777777" w:rsidR="009C3002" w:rsidRPr="00F75DF1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240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444444"/>
                    <w:sz w:val="28"/>
                    <w:bdr w:val="none" w:sz="0" w:space="0" w:color="auto" w:frame="1"/>
                  </w:rPr>
                  <m:t>x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444444"/>
                        <w:sz w:val="28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48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100</m:t>
                    </m:r>
                  </m:den>
                </m:f>
              </m:oMath>
            </m:oMathPara>
          </w:p>
          <w:p w14:paraId="4F9557F3" w14:textId="77777777" w:rsidR="009C3002" w:rsidRPr="00F75DF1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240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444444"/>
                    <w:sz w:val="28"/>
                    <w:bdr w:val="none" w:sz="0" w:space="0" w:color="auto" w:frame="1"/>
                  </w:rPr>
                  <m:t>x=48</m:t>
                </m:r>
              </m:oMath>
            </m:oMathPara>
          </w:p>
          <w:p w14:paraId="2F5BDD3F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24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 w:rsidRPr="00F75DF1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48 is 20% of 240.</w:t>
            </w:r>
          </w:p>
        </w:tc>
        <w:tc>
          <w:tcPr>
            <w:tcW w:w="3415" w:type="dxa"/>
          </w:tcPr>
          <w:p w14:paraId="724376CD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Finding the whole given the percent (part):</w:t>
            </w:r>
          </w:p>
          <w:p w14:paraId="21318A2A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60 is 75% of what number?</w:t>
            </w:r>
          </w:p>
          <w:p w14:paraId="048E321F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First, set up your proportion:</w:t>
            </w:r>
          </w:p>
          <w:p w14:paraId="5E257FF7" w14:textId="77777777" w:rsidR="009C3002" w:rsidRDefault="00601F70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240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444444"/>
                        <w:sz w:val="28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6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x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444444"/>
                    <w:sz w:val="28"/>
                    <w:bdr w:val="none" w:sz="0" w:space="0" w:color="auto" w:frame="1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444444"/>
                        <w:sz w:val="28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7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100</m:t>
                    </m:r>
                  </m:den>
                </m:f>
              </m:oMath>
            </m:oMathPara>
          </w:p>
          <w:p w14:paraId="5FAB031E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noProof/>
                <w:color w:val="444444"/>
              </w:rPr>
              <mc:AlternateContent>
                <mc:Choice Requires="wpg">
                  <w:drawing>
                    <wp:anchor distT="0" distB="0" distL="114300" distR="114300" simplePos="0" relativeHeight="251697152" behindDoc="0" locked="0" layoutInCell="1" allowOverlap="1" wp14:anchorId="48ABF466" wp14:editId="07CBC506">
                      <wp:simplePos x="0" y="0"/>
                      <wp:positionH relativeFrom="column">
                        <wp:posOffset>380162</wp:posOffset>
                      </wp:positionH>
                      <wp:positionV relativeFrom="paragraph">
                        <wp:posOffset>502285</wp:posOffset>
                      </wp:positionV>
                      <wp:extent cx="1156970" cy="300557"/>
                      <wp:effectExtent l="0" t="133350" r="0" b="137795"/>
                      <wp:wrapNone/>
                      <wp:docPr id="318" name="Group 31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56970" cy="300557"/>
                                <a:chOff x="0" y="0"/>
                                <a:chExt cx="1156970" cy="300557"/>
                              </a:xfrm>
                            </wpg:grpSpPr>
                            <wps:wsp>
                              <wps:cNvPr id="319" name="Oval 319"/>
                              <wps:cNvSpPr/>
                              <wps:spPr>
                                <a:xfrm rot="20267493">
                                  <a:off x="0" y="9727"/>
                                  <a:ext cx="1156970" cy="290830"/>
                                </a:xfrm>
                                <a:prstGeom prst="ellipse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0" name="Oval 320"/>
                              <wps:cNvSpPr/>
                              <wps:spPr>
                                <a:xfrm rot="1332507" flipH="1">
                                  <a:off x="0" y="0"/>
                                  <a:ext cx="1156970" cy="290830"/>
                                </a:xfrm>
                                <a:prstGeom prst="ellipse">
                                  <a:avLst/>
                                </a:prstGeom>
                                <a:noFill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A4A3E1A" id="Group 318" o:spid="_x0000_s1026" style="position:absolute;margin-left:29.95pt;margin-top:39.55pt;width:91.1pt;height:23.65pt;z-index:251697152" coordsize="11569,3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">
                      <v:oval id="Oval 319" o:spid="_x0000_s1027" style="position:absolute;top:97;width:11569;height:2908;rotation:-145545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" filled="f" strokecolor="#243f60 [1604]" strokeweight="2pt"/>
                      <v:oval id="Oval 320" o:spid="_x0000_s1028" style="position:absolute;width:11569;height:2908;rotation:-1455453fd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" filled="f" strokecolor="#243f60 [1604]" strokeweight="2pt"/>
                    </v:group>
                  </w:pict>
                </mc:Fallback>
              </mc:AlternateContent>
            </w:r>
            <w:r w:rsidRPr="00F75DF1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Then solve by cross multiplying:</w:t>
            </w:r>
          </w:p>
          <w:p w14:paraId="3EA36E50" w14:textId="77777777" w:rsidR="009C3002" w:rsidRPr="00D506FD" w:rsidRDefault="00601F70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240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444444"/>
                        <w:sz w:val="28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6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x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444444"/>
                    <w:sz w:val="28"/>
                    <w:bdr w:val="none" w:sz="0" w:space="0" w:color="auto" w:frame="1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444444"/>
                        <w:sz w:val="28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7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100</m:t>
                    </m:r>
                  </m:den>
                </m:f>
              </m:oMath>
            </m:oMathPara>
          </w:p>
          <w:p w14:paraId="1ECBD9CB" w14:textId="77777777" w:rsidR="009C3002" w:rsidRPr="00F75DF1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240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444444"/>
                    <w:sz w:val="28"/>
                    <w:bdr w:val="none" w:sz="0" w:space="0" w:color="auto" w:frame="1"/>
                  </w:rPr>
                  <m:t>60•100=x•75</m:t>
                </m:r>
              </m:oMath>
            </m:oMathPara>
          </w:p>
          <w:p w14:paraId="0D6EF559" w14:textId="77777777" w:rsidR="009C3002" w:rsidRPr="00F75DF1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240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444444"/>
                    <w:sz w:val="28"/>
                    <w:bdr w:val="none" w:sz="0" w:space="0" w:color="auto" w:frame="1"/>
                  </w:rPr>
                  <m:t xml:space="preserve">6000=x•75 </m:t>
                </m:r>
              </m:oMath>
            </m:oMathPara>
          </w:p>
          <w:p w14:paraId="74C71E70" w14:textId="77777777" w:rsidR="009C3002" w:rsidRPr="00F75DF1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240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444444"/>
                    <w:sz w:val="28"/>
                    <w:bdr w:val="none" w:sz="0" w:space="0" w:color="auto" w:frame="1"/>
                  </w:rPr>
                  <m:t>x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444444"/>
                        <w:sz w:val="28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6000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75</m:t>
                    </m:r>
                  </m:den>
                </m:f>
              </m:oMath>
            </m:oMathPara>
          </w:p>
          <w:p w14:paraId="15E796FE" w14:textId="77777777" w:rsidR="009C3002" w:rsidRPr="00F75DF1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240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color w:val="444444"/>
                    <w:sz w:val="28"/>
                    <w:bdr w:val="none" w:sz="0" w:space="0" w:color="auto" w:frame="1"/>
                  </w:rPr>
                  <m:t>x=80</m:t>
                </m:r>
              </m:oMath>
            </m:oMathPara>
          </w:p>
          <w:p w14:paraId="70983BC1" w14:textId="77777777" w:rsidR="009C3002" w:rsidRDefault="009C3002" w:rsidP="004662EF">
            <w:pPr>
              <w:tabs>
                <w:tab w:val="right" w:pos="1440"/>
                <w:tab w:val="left" w:pos="2520"/>
                <w:tab w:val="left" w:pos="5040"/>
                <w:tab w:val="left" w:pos="6750"/>
              </w:tabs>
              <w:spacing w:after="12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60 is 75% of 80</w:t>
            </w:r>
            <w:r w:rsidRPr="00F75DF1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.</w:t>
            </w:r>
          </w:p>
        </w:tc>
      </w:tr>
    </w:tbl>
    <w:p w14:paraId="7E29D584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25F133DF" w14:textId="77777777" w:rsidR="009C3002" w:rsidRPr="00495C77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 w:rsidRPr="00495C77"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You Try:</w:t>
      </w:r>
    </w:p>
    <w:p w14:paraId="315FC2DC" w14:textId="77777777" w:rsidR="009C3002" w:rsidRDefault="009C3002" w:rsidP="009C3002">
      <w:pPr>
        <w:tabs>
          <w:tab w:val="left" w:pos="3600"/>
          <w:tab w:val="left" w:pos="504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Use one of the methods you have learned to solve the following problems.</w:t>
      </w:r>
    </w:p>
    <w:p w14:paraId="41C34B63" w14:textId="77777777" w:rsidR="009C3002" w:rsidRDefault="009C3002" w:rsidP="009C3002">
      <w:pPr>
        <w:tabs>
          <w:tab w:val="left" w:pos="3600"/>
          <w:tab w:val="left" w:pos="5040"/>
          <w:tab w:val="left" w:pos="6750"/>
        </w:tabs>
        <w:spacing w:after="300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495C77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1)  What is 5% of 200?</w:t>
      </w:r>
      <w:r w:rsidRPr="00495C77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2)  8 is 40% of what number?</w:t>
      </w:r>
    </w:p>
    <w:p w14:paraId="7C2FEA28" w14:textId="77777777" w:rsidR="009C3002" w:rsidRDefault="009C3002" w:rsidP="009C3002">
      <w:pPr>
        <w:tabs>
          <w:tab w:val="left" w:pos="3600"/>
          <w:tab w:val="left" w:pos="5040"/>
          <w:tab w:val="left" w:pos="6750"/>
        </w:tabs>
        <w:spacing w:after="300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3)  What is 15% of 80?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4)  18 is 25% of what number?</w:t>
      </w:r>
    </w:p>
    <w:p w14:paraId="5536EE86" w14:textId="77777777" w:rsidR="009C3002" w:rsidRDefault="009C3002" w:rsidP="009C3002">
      <w:pPr>
        <w:tabs>
          <w:tab w:val="left" w:pos="3600"/>
          <w:tab w:val="left" w:pos="5040"/>
          <w:tab w:val="left" w:pos="6750"/>
        </w:tabs>
        <w:spacing w:after="180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5)  What is 25% of 60?</w:t>
      </w: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6)  62 is 50% of what number?</w:t>
      </w:r>
    </w:p>
    <w:p w14:paraId="37697D65" w14:textId="77777777" w:rsidR="009C3002" w:rsidRPr="00365ED4" w:rsidRDefault="009C3002" w:rsidP="009C3002">
      <w:pPr>
        <w:tabs>
          <w:tab w:val="left" w:pos="3600"/>
          <w:tab w:val="left" w:pos="5040"/>
          <w:tab w:val="left" w:pos="6750"/>
        </w:tabs>
        <w:spacing w:after="120"/>
        <w:jc w:val="center"/>
        <w:rPr>
          <w:rFonts w:ascii="Century Gothic" w:eastAsia="Times New Roman" w:hAnsi="Century Gothic" w:cs="Times New Roman"/>
          <w:bCs/>
          <w:color w:val="444444"/>
          <w:sz w:val="40"/>
          <w:szCs w:val="40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br w:type="column"/>
      </w:r>
      <w:r w:rsidRPr="00365ED4">
        <w:rPr>
          <w:rFonts w:ascii="Berlin Sans FB Demi" w:hAnsi="Berlin Sans FB Demi"/>
          <w:sz w:val="40"/>
          <w:szCs w:val="40"/>
        </w:rPr>
        <w:t xml:space="preserve">Problem Solving with </w:t>
      </w:r>
      <w:proofErr w:type="spellStart"/>
      <w:r w:rsidRPr="00365ED4">
        <w:rPr>
          <w:rFonts w:ascii="Berlin Sans FB Demi" w:hAnsi="Berlin Sans FB Demi"/>
          <w:sz w:val="40"/>
          <w:szCs w:val="40"/>
        </w:rPr>
        <w:t>Percents</w:t>
      </w:r>
      <w:proofErr w:type="spellEnd"/>
    </w:p>
    <w:p w14:paraId="64FC690D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6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1)  Martha put 20% of her paycheck in the bank.  If her paycheck was $150, how much did she put in the bank?</w:t>
      </w:r>
    </w:p>
    <w:p w14:paraId="4256FE00" w14:textId="77777777" w:rsidR="009C3002" w:rsidRDefault="009C3002" w:rsidP="009C3002">
      <w:pPr>
        <w:tabs>
          <w:tab w:val="left" w:pos="360"/>
          <w:tab w:val="left" w:pos="2520"/>
          <w:tab w:val="left" w:pos="504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a)  Should your answer </w:t>
      </w:r>
      <w:proofErr w:type="gramStart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be MORE or LESS</w:t>
      </w:r>
      <w:proofErr w:type="gramEnd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than $150?  </w:t>
      </w:r>
    </w:p>
    <w:p w14:paraId="1E5B1D85" w14:textId="77777777" w:rsidR="009C3002" w:rsidRDefault="009C3002" w:rsidP="009C3002">
      <w:pPr>
        <w:tabs>
          <w:tab w:val="left" w:pos="360"/>
          <w:tab w:val="left" w:pos="504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b)  Solution = </w:t>
      </w:r>
      <w:r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  <w:tab/>
      </w:r>
    </w:p>
    <w:p w14:paraId="288830CA" w14:textId="77777777" w:rsidR="009C3002" w:rsidRDefault="009C3002" w:rsidP="009C3002">
      <w:pPr>
        <w:tabs>
          <w:tab w:val="left" w:pos="360"/>
          <w:tab w:val="left" w:pos="504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c)  Write your answer in a complete sentence:</w:t>
      </w:r>
    </w:p>
    <w:p w14:paraId="0BC47513" w14:textId="77777777" w:rsidR="009C3002" w:rsidRDefault="009C3002" w:rsidP="009C3002">
      <w:pPr>
        <w:tabs>
          <w:tab w:val="left" w:pos="72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w:r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  <w:tab/>
      </w:r>
    </w:p>
    <w:p w14:paraId="0ACC1C84" w14:textId="77777777" w:rsidR="009C3002" w:rsidRPr="00495C77" w:rsidRDefault="009C3002" w:rsidP="009C3002">
      <w:pPr>
        <w:tabs>
          <w:tab w:val="left" w:pos="72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w:r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  <w:tab/>
      </w:r>
    </w:p>
    <w:p w14:paraId="536EB9C9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6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2)  Ethan got 90% of the problems correct on a quiz.  If he got 27 problems correct, how many problems were on the quiz?</w:t>
      </w:r>
    </w:p>
    <w:p w14:paraId="59DA38F2" w14:textId="77777777" w:rsidR="009C3002" w:rsidRDefault="009C3002" w:rsidP="009C3002">
      <w:pPr>
        <w:tabs>
          <w:tab w:val="left" w:pos="360"/>
          <w:tab w:val="left" w:pos="2520"/>
          <w:tab w:val="left" w:pos="504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a)  Should your answer </w:t>
      </w:r>
      <w:proofErr w:type="gramStart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be MORE or LESS</w:t>
      </w:r>
      <w:proofErr w:type="gramEnd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than 27?  </w:t>
      </w:r>
    </w:p>
    <w:p w14:paraId="23C78F75" w14:textId="77777777" w:rsidR="009C3002" w:rsidRDefault="009C3002" w:rsidP="009C3002">
      <w:pPr>
        <w:tabs>
          <w:tab w:val="left" w:pos="360"/>
          <w:tab w:val="left" w:pos="504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b)  Solution = </w:t>
      </w:r>
      <w:r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  <w:tab/>
      </w:r>
    </w:p>
    <w:p w14:paraId="39D7326D" w14:textId="77777777" w:rsidR="009C3002" w:rsidRDefault="009C3002" w:rsidP="009C3002">
      <w:pPr>
        <w:tabs>
          <w:tab w:val="left" w:pos="360"/>
          <w:tab w:val="left" w:pos="504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c)  Write your answer in a complete sentence:</w:t>
      </w:r>
    </w:p>
    <w:p w14:paraId="0FB65EE9" w14:textId="77777777" w:rsidR="009C3002" w:rsidRDefault="009C3002" w:rsidP="009C3002">
      <w:pPr>
        <w:tabs>
          <w:tab w:val="left" w:pos="72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w:r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  <w:tab/>
      </w:r>
    </w:p>
    <w:p w14:paraId="6263C5EB" w14:textId="77777777" w:rsidR="009C3002" w:rsidRDefault="009C3002" w:rsidP="009C3002">
      <w:pPr>
        <w:tabs>
          <w:tab w:val="left" w:pos="72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w:r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  <w:tab/>
      </w:r>
    </w:p>
    <w:p w14:paraId="28ACA7D5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6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3)  Whitney bought a pair of jeans that cost $25.  If tax is 5%, how much tax will she pay?</w:t>
      </w:r>
    </w:p>
    <w:p w14:paraId="02AF5998" w14:textId="77777777" w:rsidR="009C3002" w:rsidRDefault="009C3002" w:rsidP="009C3002">
      <w:pPr>
        <w:tabs>
          <w:tab w:val="left" w:pos="360"/>
          <w:tab w:val="left" w:pos="2520"/>
          <w:tab w:val="left" w:pos="504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a)  Should your answer </w:t>
      </w:r>
      <w:proofErr w:type="gramStart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be MORE or LESS</w:t>
      </w:r>
      <w:proofErr w:type="gramEnd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than $25?  </w:t>
      </w:r>
    </w:p>
    <w:p w14:paraId="1C0CCD13" w14:textId="77777777" w:rsidR="009C3002" w:rsidRDefault="009C3002" w:rsidP="009C3002">
      <w:pPr>
        <w:tabs>
          <w:tab w:val="left" w:pos="360"/>
          <w:tab w:val="left" w:pos="504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b)  Solution = </w:t>
      </w:r>
      <w:r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  <w:tab/>
      </w:r>
    </w:p>
    <w:p w14:paraId="322415DE" w14:textId="77777777" w:rsidR="009C3002" w:rsidRDefault="009C3002" w:rsidP="009C3002">
      <w:pPr>
        <w:tabs>
          <w:tab w:val="left" w:pos="360"/>
          <w:tab w:val="left" w:pos="504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c)  Write your answer in a complete sentence:</w:t>
      </w:r>
    </w:p>
    <w:p w14:paraId="2D67A676" w14:textId="77777777" w:rsidR="009C3002" w:rsidRDefault="009C3002" w:rsidP="009C3002">
      <w:pPr>
        <w:tabs>
          <w:tab w:val="left" w:pos="72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w:r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  <w:tab/>
      </w:r>
    </w:p>
    <w:p w14:paraId="7C69DB46" w14:textId="77777777" w:rsidR="009C3002" w:rsidRDefault="009C3002" w:rsidP="009C3002">
      <w:pPr>
        <w:tabs>
          <w:tab w:val="left" w:pos="72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w:r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  <w:tab/>
      </w:r>
    </w:p>
    <w:p w14:paraId="040E078A" w14:textId="77777777" w:rsidR="009C3002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60"/>
        <w:ind w:left="360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4)  Ellis’ bill at Red Lobster was $18.50.  If he gives his server a 20% tip, how much tip will he leave?</w:t>
      </w:r>
    </w:p>
    <w:p w14:paraId="2943FD65" w14:textId="77777777" w:rsidR="009C3002" w:rsidRDefault="009C3002" w:rsidP="009C3002">
      <w:pPr>
        <w:tabs>
          <w:tab w:val="left" w:pos="360"/>
          <w:tab w:val="left" w:pos="2520"/>
          <w:tab w:val="left" w:pos="504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a)  Should your answer </w:t>
      </w:r>
      <w:proofErr w:type="gramStart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be MORE or LESS</w:t>
      </w:r>
      <w:proofErr w:type="gramEnd"/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 xml:space="preserve"> than $18.50?  </w:t>
      </w:r>
    </w:p>
    <w:p w14:paraId="305CD160" w14:textId="77777777" w:rsidR="009C3002" w:rsidRDefault="009C3002" w:rsidP="009C3002">
      <w:pPr>
        <w:tabs>
          <w:tab w:val="left" w:pos="360"/>
          <w:tab w:val="left" w:pos="504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 xml:space="preserve">b)  Solution = </w:t>
      </w:r>
      <w:r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  <w:tab/>
      </w:r>
    </w:p>
    <w:p w14:paraId="73D926DD" w14:textId="77777777" w:rsidR="009C3002" w:rsidRDefault="009C3002" w:rsidP="009C3002">
      <w:pPr>
        <w:tabs>
          <w:tab w:val="left" w:pos="360"/>
          <w:tab w:val="left" w:pos="504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  <w:t>c)  Write your answer in a complete sentence:</w:t>
      </w:r>
    </w:p>
    <w:p w14:paraId="6CB4E810" w14:textId="77777777" w:rsidR="009C3002" w:rsidRDefault="009C3002" w:rsidP="009C3002">
      <w:pPr>
        <w:tabs>
          <w:tab w:val="left" w:pos="72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w:r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  <w:tab/>
      </w:r>
    </w:p>
    <w:p w14:paraId="7337B0B6" w14:textId="77777777" w:rsidR="009C3002" w:rsidRPr="00495C77" w:rsidRDefault="009C3002" w:rsidP="009C3002">
      <w:pPr>
        <w:tabs>
          <w:tab w:val="left" w:pos="720"/>
          <w:tab w:val="left" w:pos="6750"/>
        </w:tabs>
        <w:spacing w:after="60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w:r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  <w:tab/>
      </w:r>
    </w:p>
    <w:p w14:paraId="3A831C8B" w14:textId="77777777" w:rsidR="009C3002" w:rsidRPr="00365ED4" w:rsidRDefault="009C3002" w:rsidP="009C3002">
      <w:pPr>
        <w:tabs>
          <w:tab w:val="right" w:pos="1440"/>
          <w:tab w:val="left" w:pos="2520"/>
          <w:tab w:val="left" w:pos="5040"/>
          <w:tab w:val="left" w:pos="6750"/>
        </w:tabs>
        <w:spacing w:after="0"/>
        <w:jc w:val="center"/>
        <w:rPr>
          <w:rFonts w:ascii="Century Gothic" w:eastAsia="Times New Roman" w:hAnsi="Century Gothic" w:cs="Times New Roman"/>
          <w:bCs/>
          <w:color w:val="444444"/>
          <w:sz w:val="40"/>
          <w:szCs w:val="40"/>
          <w:bdr w:val="none" w:sz="0" w:space="0" w:color="auto" w:frame="1"/>
        </w:rPr>
      </w:pPr>
      <w:r w:rsidRPr="00365ED4">
        <w:rPr>
          <w:rFonts w:ascii="Berlin Sans FB Demi" w:hAnsi="Berlin Sans FB Demi"/>
          <w:sz w:val="40"/>
          <w:szCs w:val="40"/>
        </w:rPr>
        <w:t>Tips, Taxes and Discoun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3"/>
        <w:gridCol w:w="1971"/>
        <w:gridCol w:w="2526"/>
      </w:tblGrid>
      <w:tr w:rsidR="009C3002" w14:paraId="14D01ECD" w14:textId="77777777" w:rsidTr="004662EF">
        <w:tc>
          <w:tcPr>
            <w:tcW w:w="4304" w:type="dxa"/>
            <w:gridSpan w:val="2"/>
          </w:tcPr>
          <w:p w14:paraId="52EAE606" w14:textId="77777777" w:rsidR="009C3002" w:rsidRPr="009B3848" w:rsidRDefault="009C3002" w:rsidP="004662EF">
            <w:pPr>
              <w:tabs>
                <w:tab w:val="right" w:pos="607"/>
                <w:tab w:val="left" w:pos="711"/>
              </w:tabs>
              <w:spacing w:before="60" w:after="60"/>
              <w:ind w:left="697" w:hanging="697"/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Berlin Sans FB Demi" w:eastAsia="Times New Roman" w:hAnsi="Berlin Sans FB Demi" w:cs="Times New Roman"/>
                <w:bCs/>
                <w:color w:val="444444"/>
                <w:bdr w:val="none" w:sz="0" w:space="0" w:color="auto" w:frame="1"/>
              </w:rPr>
              <w:tab/>
            </w:r>
            <w:r w:rsidRPr="00E0259E">
              <w:rPr>
                <w:rFonts w:ascii="Berlin Sans FB Demi" w:hAnsi="Berlin Sans FB Demi"/>
                <w:sz w:val="18"/>
                <w:szCs w:val="18"/>
                <w:u w:val="single"/>
              </w:rPr>
              <w:t>Tips:</w:t>
            </w:r>
            <w:r w:rsidRPr="00E0259E">
              <w:rPr>
                <w:rFonts w:ascii="Century Gothic" w:hAnsi="Century Gothic"/>
                <w:sz w:val="18"/>
                <w:szCs w:val="18"/>
                <w:u w:val="single"/>
              </w:rPr>
              <w:t xml:space="preserve"> </w:t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9B3848">
              <w:rPr>
                <w:rFonts w:ascii="Century Gothic" w:hAnsi="Century Gothic"/>
                <w:sz w:val="18"/>
                <w:szCs w:val="18"/>
              </w:rPr>
              <w:t>If my bill is $25, how much should I tip and what is my total?</w:t>
            </w:r>
          </w:p>
          <w:p w14:paraId="188752BE" w14:textId="77777777" w:rsidR="009C3002" w:rsidRPr="009B3848" w:rsidRDefault="009C3002" w:rsidP="004662EF">
            <w:pPr>
              <w:tabs>
                <w:tab w:val="right" w:pos="607"/>
                <w:tab w:val="left" w:pos="711"/>
              </w:tabs>
              <w:spacing w:after="60"/>
              <w:ind w:left="697" w:hanging="697"/>
              <w:rPr>
                <w:rFonts w:ascii="Century Gothic" w:hAnsi="Century Gothic"/>
                <w:sz w:val="18"/>
                <w:szCs w:val="18"/>
              </w:rPr>
            </w:pPr>
            <w:r w:rsidRPr="00D851AE">
              <w:rPr>
                <w:rFonts w:ascii="Century Gothic" w:hAnsi="Century Gothic"/>
                <w:sz w:val="18"/>
                <w:szCs w:val="18"/>
              </w:rPr>
              <w:tab/>
            </w:r>
            <w:r w:rsidRPr="00D851AE">
              <w:rPr>
                <w:rFonts w:ascii="Berlin Sans FB Demi" w:hAnsi="Berlin Sans FB Demi"/>
                <w:sz w:val="18"/>
                <w:szCs w:val="18"/>
                <w:u w:val="single"/>
              </w:rPr>
              <w:t>EQ</w:t>
            </w:r>
            <w:r w:rsidRPr="00D851AE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9B3848">
              <w:rPr>
                <w:rFonts w:ascii="Century Gothic" w:hAnsi="Century Gothic"/>
                <w:sz w:val="18"/>
                <w:szCs w:val="18"/>
              </w:rPr>
              <w:t xml:space="preserve"> </w:t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9B3848">
              <w:rPr>
                <w:rFonts w:ascii="Century Gothic" w:hAnsi="Century Gothic"/>
                <w:sz w:val="18"/>
                <w:szCs w:val="18"/>
              </w:rPr>
              <w:t>What is 20% of $25?</w:t>
            </w:r>
          </w:p>
          <w:p w14:paraId="1A7DFF58" w14:textId="77777777" w:rsidR="009C3002" w:rsidRPr="009B3848" w:rsidRDefault="009C3002" w:rsidP="004662EF">
            <w:pPr>
              <w:tabs>
                <w:tab w:val="right" w:pos="607"/>
                <w:tab w:val="left" w:pos="711"/>
              </w:tabs>
              <w:spacing w:after="60"/>
              <w:ind w:left="697" w:hanging="697"/>
              <w:rPr>
                <w:rFonts w:ascii="Century Gothic" w:hAnsi="Century Gothic"/>
                <w:sz w:val="18"/>
                <w:szCs w:val="18"/>
              </w:rPr>
            </w:pPr>
            <w:r w:rsidRPr="00D851AE">
              <w:rPr>
                <w:rFonts w:ascii="Berlin Sans FB Demi" w:hAnsi="Berlin Sans FB Demi"/>
                <w:sz w:val="18"/>
                <w:szCs w:val="18"/>
              </w:rPr>
              <w:tab/>
            </w:r>
            <w:r w:rsidRPr="00D851AE">
              <w:rPr>
                <w:rFonts w:ascii="Berlin Sans FB Demi" w:hAnsi="Berlin Sans FB Demi"/>
                <w:sz w:val="18"/>
                <w:szCs w:val="18"/>
                <w:u w:val="single"/>
              </w:rPr>
              <w:t>Step 1</w:t>
            </w:r>
            <w:r w:rsidRPr="00D851AE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9B3848">
              <w:rPr>
                <w:rFonts w:ascii="Century Gothic" w:hAnsi="Century Gothic"/>
                <w:sz w:val="18"/>
                <w:szCs w:val="18"/>
              </w:rPr>
              <w:t xml:space="preserve"> </w:t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9B3848">
              <w:rPr>
                <w:rFonts w:ascii="Century Gothic" w:hAnsi="Century Gothic"/>
                <w:sz w:val="18"/>
                <w:szCs w:val="18"/>
              </w:rPr>
              <w:t>Find key words!</w:t>
            </w:r>
            <w:r w:rsidRPr="009B3848">
              <w:rPr>
                <w:rFonts w:ascii="Century Gothic" w:hAnsi="Century Gothic"/>
                <w:noProof/>
                <w:sz w:val="18"/>
                <w:szCs w:val="18"/>
              </w:rPr>
              <w:t xml:space="preserve"> </w:t>
            </w:r>
          </w:p>
          <w:p w14:paraId="6EB98EE9" w14:textId="77777777" w:rsidR="009C3002" w:rsidRPr="009B3848" w:rsidRDefault="009C3002" w:rsidP="004662EF">
            <w:pPr>
              <w:tabs>
                <w:tab w:val="right" w:pos="607"/>
                <w:tab w:val="left" w:pos="711"/>
              </w:tabs>
              <w:spacing w:after="60"/>
              <w:ind w:left="697" w:hanging="697"/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Berlin Sans FB Demi" w:hAnsi="Berlin Sans FB Demi"/>
                <w:sz w:val="18"/>
                <w:szCs w:val="18"/>
              </w:rPr>
              <w:tab/>
            </w:r>
            <w:r w:rsidRPr="00D851AE">
              <w:rPr>
                <w:rFonts w:ascii="Berlin Sans FB Demi" w:hAnsi="Berlin Sans FB Demi"/>
                <w:sz w:val="18"/>
                <w:szCs w:val="18"/>
                <w:u w:val="single"/>
              </w:rPr>
              <w:t>Step 2</w:t>
            </w:r>
            <w:r w:rsidRPr="00D851AE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9B3848">
              <w:rPr>
                <w:rFonts w:ascii="Century Gothic" w:hAnsi="Century Gothic"/>
                <w:sz w:val="18"/>
                <w:szCs w:val="18"/>
              </w:rPr>
              <w:t xml:space="preserve"> </w:t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9B3848">
              <w:rPr>
                <w:rFonts w:ascii="Century Gothic" w:hAnsi="Century Gothic"/>
                <w:sz w:val="18"/>
                <w:szCs w:val="18"/>
              </w:rPr>
              <w:t xml:space="preserve">Change all </w:t>
            </w:r>
            <w:proofErr w:type="spellStart"/>
            <w:r w:rsidRPr="009B3848">
              <w:rPr>
                <w:rFonts w:ascii="Century Gothic" w:hAnsi="Century Gothic"/>
                <w:sz w:val="18"/>
                <w:szCs w:val="18"/>
              </w:rPr>
              <w:t>percents</w:t>
            </w:r>
            <w:proofErr w:type="spellEnd"/>
            <w:r w:rsidRPr="009B3848">
              <w:rPr>
                <w:rFonts w:ascii="Century Gothic" w:hAnsi="Century Gothic"/>
                <w:sz w:val="18"/>
                <w:szCs w:val="18"/>
              </w:rPr>
              <w:t xml:space="preserve"> to decimals or fractions!</w:t>
            </w:r>
          </w:p>
          <w:p w14:paraId="5FAC6678" w14:textId="77777777" w:rsidR="009C3002" w:rsidRPr="009B3848" w:rsidRDefault="009C3002" w:rsidP="004662EF">
            <w:pPr>
              <w:tabs>
                <w:tab w:val="right" w:pos="607"/>
                <w:tab w:val="left" w:pos="711"/>
              </w:tabs>
              <w:spacing w:after="60"/>
              <w:ind w:left="697" w:hanging="697"/>
              <w:rPr>
                <w:rFonts w:ascii="Century Gothic" w:hAnsi="Century Gothic"/>
                <w:sz w:val="18"/>
                <w:szCs w:val="18"/>
              </w:rPr>
            </w:pPr>
            <w:r w:rsidRPr="00D851AE">
              <w:rPr>
                <w:rFonts w:ascii="Berlin Sans FB Demi" w:hAnsi="Berlin Sans FB Demi"/>
                <w:sz w:val="18"/>
                <w:szCs w:val="18"/>
              </w:rPr>
              <w:tab/>
            </w:r>
            <w:r w:rsidRPr="00D851AE">
              <w:rPr>
                <w:rFonts w:ascii="Berlin Sans FB Demi" w:hAnsi="Berlin Sans FB Demi"/>
                <w:sz w:val="18"/>
                <w:szCs w:val="18"/>
                <w:u w:val="single"/>
              </w:rPr>
              <w:t>Step 3</w:t>
            </w:r>
            <w:r w:rsidRPr="00D851AE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9B3848">
              <w:rPr>
                <w:rFonts w:ascii="Century Gothic" w:hAnsi="Century Gothic"/>
                <w:sz w:val="18"/>
                <w:szCs w:val="18"/>
              </w:rPr>
              <w:t xml:space="preserve"> </w:t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9B3848">
              <w:rPr>
                <w:rFonts w:ascii="Century Gothic" w:hAnsi="Century Gothic"/>
                <w:sz w:val="18"/>
                <w:szCs w:val="18"/>
              </w:rPr>
              <w:t>Substitute key words in your question:</w:t>
            </w:r>
          </w:p>
          <w:p w14:paraId="73E40419" w14:textId="77777777" w:rsidR="009C3002" w:rsidRDefault="009C3002" w:rsidP="004662EF">
            <w:pPr>
              <w:tabs>
                <w:tab w:val="right" w:pos="607"/>
                <w:tab w:val="left" w:pos="711"/>
              </w:tabs>
              <w:spacing w:after="60"/>
              <w:ind w:left="697" w:hanging="697"/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ab/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9B3848">
              <w:rPr>
                <w:rFonts w:ascii="Century Gothic" w:hAnsi="Century Gothic"/>
                <w:sz w:val="18"/>
                <w:szCs w:val="18"/>
              </w:rPr>
              <w:t>What is 20% of $25 means</w:t>
            </w:r>
          </w:p>
          <w:p w14:paraId="0D7E329D" w14:textId="77777777" w:rsidR="009C3002" w:rsidRPr="009B3848" w:rsidRDefault="009C3002" w:rsidP="004662EF">
            <w:pPr>
              <w:tabs>
                <w:tab w:val="right" w:pos="607"/>
                <w:tab w:val="left" w:pos="711"/>
              </w:tabs>
              <w:spacing w:after="60"/>
              <w:ind w:left="697" w:hanging="697"/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ab/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9B3848">
              <w:rPr>
                <w:rFonts w:ascii="Century Gothic" w:hAnsi="Century Gothic"/>
                <w:sz w:val="18"/>
                <w:szCs w:val="18"/>
              </w:rPr>
              <w:t>y =.20</w:t>
            </w:r>
            <w:r w:rsidRPr="009B3848">
              <w:rPr>
                <w:rFonts w:ascii="Century Gothic" w:hAnsi="Century Gothic"/>
                <w:position w:val="-4"/>
                <w:sz w:val="18"/>
                <w:szCs w:val="18"/>
              </w:rPr>
              <w:object w:dxaOrig="139" w:dyaOrig="180" w14:anchorId="18FD1C8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8pt;height:9pt" o:ole="">
                  <v:imagedata r:id="rId45" o:title=""/>
                </v:shape>
                <o:OLEObject Type="Embed" ProgID="Equation.DSMT4" ShapeID="_x0000_i1025" DrawAspect="Content" ObjectID="_1628962762" r:id="rId46"/>
              </w:object>
            </w:r>
            <w:proofErr w:type="gramStart"/>
            <w:r w:rsidRPr="009B3848">
              <w:rPr>
                <w:rFonts w:ascii="Century Gothic" w:hAnsi="Century Gothic"/>
                <w:sz w:val="18"/>
                <w:szCs w:val="18"/>
              </w:rPr>
              <w:t xml:space="preserve">25  </w:t>
            </w:r>
            <w:r w:rsidRPr="009B3848">
              <w:rPr>
                <w:rFonts w:ascii="Century Gothic" w:hAnsi="Century Gothic"/>
                <w:i/>
                <w:sz w:val="18"/>
                <w:szCs w:val="18"/>
                <w:u w:val="single"/>
              </w:rPr>
              <w:t>OR</w:t>
            </w:r>
            <w:proofErr w:type="gramEnd"/>
            <w:r w:rsidRPr="009B3848">
              <w:rPr>
                <w:rFonts w:ascii="Century Gothic" w:hAnsi="Century Gothic"/>
                <w:sz w:val="18"/>
                <w:szCs w:val="18"/>
              </w:rPr>
              <w:t xml:space="preserve">  y = 1/5 </w:t>
            </w:r>
            <w:r w:rsidRPr="009B3848">
              <w:rPr>
                <w:rFonts w:ascii="Century Gothic" w:hAnsi="Century Gothic"/>
                <w:position w:val="-4"/>
                <w:sz w:val="18"/>
                <w:szCs w:val="18"/>
              </w:rPr>
              <w:object w:dxaOrig="139" w:dyaOrig="180" w14:anchorId="413C1DBE">
                <v:shape id="_x0000_i1026" type="#_x0000_t75" style="width:6.8pt;height:9pt" o:ole="">
                  <v:imagedata r:id="rId45" o:title=""/>
                </v:shape>
                <o:OLEObject Type="Embed" ProgID="Equation.DSMT4" ShapeID="_x0000_i1026" DrawAspect="Content" ObjectID="_1628962763" r:id="rId47"/>
              </w:object>
            </w:r>
            <w:r w:rsidRPr="009B3848">
              <w:rPr>
                <w:rFonts w:ascii="Century Gothic" w:hAnsi="Century Gothic"/>
                <w:position w:val="-4"/>
                <w:sz w:val="18"/>
                <w:szCs w:val="18"/>
              </w:rPr>
              <w:t xml:space="preserve"> </w:t>
            </w:r>
            <w:r w:rsidRPr="009B3848">
              <w:rPr>
                <w:rFonts w:ascii="Century Gothic" w:hAnsi="Century Gothic"/>
                <w:sz w:val="18"/>
                <w:szCs w:val="18"/>
              </w:rPr>
              <w:t>25</w:t>
            </w:r>
          </w:p>
          <w:p w14:paraId="3D686A81" w14:textId="77777777" w:rsidR="009C3002" w:rsidRPr="009B3848" w:rsidRDefault="009C3002" w:rsidP="004662EF">
            <w:pPr>
              <w:tabs>
                <w:tab w:val="right" w:pos="607"/>
                <w:tab w:val="left" w:pos="711"/>
              </w:tabs>
              <w:spacing w:after="60"/>
              <w:ind w:left="697" w:hanging="697"/>
              <w:rPr>
                <w:rFonts w:ascii="Century Gothic" w:hAnsi="Century Gothic"/>
                <w:sz w:val="18"/>
                <w:szCs w:val="18"/>
              </w:rPr>
            </w:pPr>
            <w:r w:rsidRPr="009B3848">
              <w:rPr>
                <w:rFonts w:ascii="Century Gothic" w:hAnsi="Century Gothic"/>
                <w:sz w:val="18"/>
                <w:szCs w:val="18"/>
              </w:rPr>
              <w:t>Y (tip) = $5</w:t>
            </w:r>
          </w:p>
          <w:p w14:paraId="69CABCEA" w14:textId="77777777" w:rsidR="009C3002" w:rsidRPr="009B3848" w:rsidRDefault="009C3002" w:rsidP="004662EF">
            <w:pPr>
              <w:tabs>
                <w:tab w:val="right" w:pos="607"/>
                <w:tab w:val="left" w:pos="711"/>
              </w:tabs>
              <w:spacing w:after="60"/>
              <w:ind w:left="697" w:hanging="697"/>
              <w:rPr>
                <w:rFonts w:ascii="Century Gothic" w:hAnsi="Century Gothic"/>
                <w:sz w:val="18"/>
                <w:szCs w:val="18"/>
              </w:rPr>
            </w:pPr>
            <w:r w:rsidRPr="00D851AE">
              <w:rPr>
                <w:rFonts w:ascii="Berlin Sans FB Demi" w:hAnsi="Berlin Sans FB Demi"/>
                <w:sz w:val="18"/>
                <w:szCs w:val="18"/>
              </w:rPr>
              <w:tab/>
            </w:r>
            <w:r w:rsidRPr="00D851AE">
              <w:rPr>
                <w:rFonts w:ascii="Berlin Sans FB Demi" w:hAnsi="Berlin Sans FB Demi"/>
                <w:sz w:val="18"/>
                <w:szCs w:val="18"/>
                <w:u w:val="single"/>
              </w:rPr>
              <w:t>Step 4</w:t>
            </w:r>
            <w:r w:rsidRPr="00D851AE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9B3848">
              <w:rPr>
                <w:rFonts w:ascii="Century Gothic" w:hAnsi="Century Gothic"/>
                <w:sz w:val="18"/>
                <w:szCs w:val="18"/>
              </w:rPr>
              <w:t xml:space="preserve"> </w:t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9B3848">
              <w:rPr>
                <w:rFonts w:ascii="Century Gothic" w:hAnsi="Century Gothic"/>
                <w:sz w:val="18"/>
                <w:szCs w:val="18"/>
              </w:rPr>
              <w:t>Add your tip to your total!</w:t>
            </w:r>
          </w:p>
          <w:p w14:paraId="21BE45FC" w14:textId="77777777" w:rsidR="009C3002" w:rsidRPr="00D851AE" w:rsidRDefault="009C3002" w:rsidP="004662EF">
            <w:pPr>
              <w:tabs>
                <w:tab w:val="right" w:pos="607"/>
                <w:tab w:val="right" w:pos="697"/>
              </w:tabs>
              <w:spacing w:after="60"/>
              <w:ind w:left="697" w:hanging="697"/>
              <w:rPr>
                <w:rFonts w:ascii="Century Gothic" w:hAnsi="Century Gothic"/>
                <w:sz w:val="18"/>
                <w:szCs w:val="18"/>
              </w:rPr>
            </w:pPr>
            <w:r w:rsidRPr="009B3848">
              <w:rPr>
                <w:rFonts w:ascii="Century Gothic" w:hAnsi="Century Gothic"/>
                <w:sz w:val="18"/>
                <w:szCs w:val="18"/>
              </w:rPr>
              <w:t>$25 + $5 tip= $30 total</w:t>
            </w:r>
          </w:p>
        </w:tc>
        <w:tc>
          <w:tcPr>
            <w:tcW w:w="2526" w:type="dxa"/>
          </w:tcPr>
          <w:p w14:paraId="1B8F9A62" w14:textId="77777777" w:rsidR="009C3002" w:rsidRDefault="009C3002" w:rsidP="004662EF">
            <w:pPr>
              <w:tabs>
                <w:tab w:val="left" w:pos="720"/>
                <w:tab w:val="left" w:pos="6750"/>
              </w:tabs>
              <w:spacing w:before="60" w:after="12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u w:val="single"/>
                <w:bdr w:val="none" w:sz="0" w:space="0" w:color="auto" w:frame="1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2F523419" wp14:editId="7FA57068">
                      <wp:simplePos x="0" y="0"/>
                      <wp:positionH relativeFrom="column">
                        <wp:posOffset>-30480</wp:posOffset>
                      </wp:positionH>
                      <wp:positionV relativeFrom="paragraph">
                        <wp:posOffset>1235710</wp:posOffset>
                      </wp:positionV>
                      <wp:extent cx="1517650" cy="819150"/>
                      <wp:effectExtent l="0" t="0" r="25400" b="19050"/>
                      <wp:wrapNone/>
                      <wp:docPr id="322" name="Flowchart: Alternate Process 3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17650" cy="819150"/>
                              </a:xfrm>
                              <a:prstGeom prst="flowChartAlternateProcess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40419A" w14:textId="77777777" w:rsidR="00601F70" w:rsidRPr="00F729A1" w:rsidRDefault="00601F70" w:rsidP="009C3002">
                                  <w:pPr>
                                    <w:spacing w:after="120"/>
                                    <w:jc w:val="center"/>
                                    <w:rPr>
                                      <w:rFonts w:cstheme="minorHAnsi"/>
                                      <w:sz w:val="1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F729A1">
                                    <w:rPr>
                                      <w:rFonts w:cstheme="minorHAnsi"/>
                                      <w:sz w:val="16"/>
                                      <w:u w:val="single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BTW</w:t>
                                  </w:r>
                                  <w:r w:rsidRPr="00F729A1">
                                    <w:rPr>
                                      <w:rFonts w:cstheme="minorHAnsi"/>
                                      <w:sz w:val="1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:  You thank your server by giving him a </w:t>
                                  </w:r>
                                  <w:r w:rsidRPr="00F729A1">
                                    <w:rPr>
                                      <w:rFonts w:cstheme="minorHAnsi"/>
                                      <w:i/>
                                      <w:sz w:val="16"/>
                                      <w:u w:val="single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tip</w:t>
                                  </w:r>
                                  <w:r w:rsidRPr="00F729A1">
                                    <w:rPr>
                                      <w:rFonts w:cstheme="minorHAnsi"/>
                                      <w:sz w:val="1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!  This tip will be…</w:t>
                                  </w:r>
                                </w:p>
                                <w:p w14:paraId="68216E4F" w14:textId="77777777" w:rsidR="00601F70" w:rsidRPr="00F729A1" w:rsidRDefault="00601F70" w:rsidP="009C3002">
                                  <w:pPr>
                                    <w:spacing w:after="120"/>
                                    <w:jc w:val="center"/>
                                    <w:rPr>
                                      <w:rFonts w:cstheme="minorHAnsi"/>
                                      <w:sz w:val="1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F729A1">
                                    <w:rPr>
                                      <w:rFonts w:cstheme="minorHAnsi"/>
                                      <w:sz w:val="1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Added   Subtracted</w:t>
                                  </w:r>
                                </w:p>
                                <w:p w14:paraId="6591C3D5" w14:textId="77777777" w:rsidR="00601F70" w:rsidRPr="00F729A1" w:rsidRDefault="00601F70" w:rsidP="009C3002">
                                  <w:pPr>
                                    <w:jc w:val="center"/>
                                    <w:rPr>
                                      <w:rFonts w:cstheme="minorHAnsi"/>
                                      <w:sz w:val="16"/>
                                    </w:rPr>
                                  </w:pPr>
                                  <w:r w:rsidRPr="00F729A1">
                                    <w:rPr>
                                      <w:rFonts w:cstheme="minorHAnsi"/>
                                      <w:sz w:val="1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… to your bill.</w:t>
                                  </w:r>
                                </w:p>
                                <w:p w14:paraId="2412BB3E" w14:textId="77777777" w:rsidR="00601F70" w:rsidRPr="00F729A1" w:rsidRDefault="00601F70" w:rsidP="009C3002">
                                  <w:pPr>
                                    <w:jc w:val="center"/>
                                    <w:rPr>
                                      <w:sz w:val="1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F523419" id="_x0000_t176" coordsize="21600,21600" o:spt="176" adj="2700" path="m@0,qx0@0l0@2qy@0,21600l@1,21600qx21600@2l21600@0qy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  <v:f eqn="val width"/>
                        <v:f eqn="val height"/>
                        <v:f eqn="prod width 1 2"/>
                        <v:f eqn="prod height 1 2"/>
                      </v:formulas>
                      <v:path gradientshapeok="t" limo="10800,10800" o:connecttype="custom" o:connectlocs="@8,0;0,@9;@8,@7;@6,@9" textboxrect="@3,@3,@4,@5"/>
                    </v:shapetype>
                    <v:shape id="Flowchart: Alternate Process 322" o:spid="_x0000_s1054" type="#_x0000_t176" style="position:absolute;left:0;text-align:left;margin-left:-2.4pt;margin-top:97.3pt;width:119.5pt;height:64.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" fillcolor="white [3201]" strokecolor="black [3200]" strokeweight="2pt">
                      <v:textbox inset="0,0,0,0">
                        <w:txbxContent>
                          <w:p w14:paraId="1C40419A" w14:textId="77777777" w:rsidR="00601F70" w:rsidRPr="00F729A1" w:rsidRDefault="00601F70" w:rsidP="009C3002">
                            <w:pPr>
                              <w:spacing w:after="120"/>
                              <w:jc w:val="center"/>
                              <w:rPr>
                                <w:rFonts w:cstheme="minorHAnsi"/>
                                <w:sz w:val="1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F729A1">
                              <w:rPr>
                                <w:rFonts w:cstheme="minorHAnsi"/>
                                <w:sz w:val="16"/>
                                <w:u w:val="single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BTW</w:t>
                            </w:r>
                            <w:r w:rsidRPr="00F729A1">
                              <w:rPr>
                                <w:rFonts w:cstheme="minorHAnsi"/>
                                <w:sz w:val="1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:  You thank your server by giving him a </w:t>
                            </w:r>
                            <w:r w:rsidRPr="00F729A1">
                              <w:rPr>
                                <w:rFonts w:cstheme="minorHAnsi"/>
                                <w:i/>
                                <w:sz w:val="16"/>
                                <w:u w:val="single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tip</w:t>
                            </w:r>
                            <w:r w:rsidRPr="00F729A1">
                              <w:rPr>
                                <w:rFonts w:cstheme="minorHAnsi"/>
                                <w:sz w:val="1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!  This tip will be…</w:t>
                            </w:r>
                          </w:p>
                          <w:p w14:paraId="68216E4F" w14:textId="77777777" w:rsidR="00601F70" w:rsidRPr="00F729A1" w:rsidRDefault="00601F70" w:rsidP="009C3002">
                            <w:pPr>
                              <w:spacing w:after="120"/>
                              <w:jc w:val="center"/>
                              <w:rPr>
                                <w:rFonts w:cstheme="minorHAnsi"/>
                                <w:sz w:val="1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F729A1">
                              <w:rPr>
                                <w:rFonts w:cstheme="minorHAnsi"/>
                                <w:sz w:val="1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Added   Subtracted</w:t>
                            </w:r>
                          </w:p>
                          <w:p w14:paraId="6591C3D5" w14:textId="77777777" w:rsidR="00601F70" w:rsidRPr="00F729A1" w:rsidRDefault="00601F70" w:rsidP="009C3002">
                            <w:pPr>
                              <w:jc w:val="center"/>
                              <w:rPr>
                                <w:rFonts w:cstheme="minorHAnsi"/>
                                <w:sz w:val="16"/>
                              </w:rPr>
                            </w:pPr>
                            <w:r w:rsidRPr="00F729A1">
                              <w:rPr>
                                <w:rFonts w:cstheme="minorHAnsi"/>
                                <w:sz w:val="1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… to your bill.</w:t>
                            </w:r>
                          </w:p>
                          <w:p w14:paraId="2412BB3E" w14:textId="77777777" w:rsidR="00601F70" w:rsidRPr="00F729A1" w:rsidRDefault="00601F70" w:rsidP="009C3002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8D63102" wp14:editId="1C22CA82">
                  <wp:extent cx="717550" cy="1170097"/>
                  <wp:effectExtent l="0" t="0" r="6350" b="0"/>
                  <wp:docPr id="321" name="Picture 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810" cy="11966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22602A" w14:textId="77777777" w:rsidR="009C3002" w:rsidRDefault="009C3002" w:rsidP="004662EF">
            <w:pPr>
              <w:tabs>
                <w:tab w:val="left" w:pos="720"/>
                <w:tab w:val="left" w:pos="6750"/>
              </w:tabs>
              <w:spacing w:after="12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u w:val="single"/>
                <w:bdr w:val="none" w:sz="0" w:space="0" w:color="auto" w:frame="1"/>
              </w:rPr>
            </w:pPr>
          </w:p>
        </w:tc>
      </w:tr>
      <w:tr w:rsidR="009C3002" w14:paraId="79A9250E" w14:textId="77777777" w:rsidTr="004662EF">
        <w:tc>
          <w:tcPr>
            <w:tcW w:w="2333" w:type="dxa"/>
          </w:tcPr>
          <w:p w14:paraId="0F3A558C" w14:textId="77777777" w:rsidR="009C3002" w:rsidRDefault="009C3002" w:rsidP="004662EF">
            <w:pPr>
              <w:tabs>
                <w:tab w:val="right" w:pos="607"/>
                <w:tab w:val="left" w:pos="711"/>
              </w:tabs>
              <w:spacing w:before="60" w:after="120"/>
              <w:ind w:left="697" w:hanging="697"/>
              <w:jc w:val="center"/>
              <w:rPr>
                <w:rFonts w:ascii="Berlin Sans FB Demi" w:eastAsia="Times New Roman" w:hAnsi="Berlin Sans FB Demi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7DBF9A37" wp14:editId="3A8C2AA4">
                      <wp:simplePos x="0" y="0"/>
                      <wp:positionH relativeFrom="column">
                        <wp:posOffset>10795</wp:posOffset>
                      </wp:positionH>
                      <wp:positionV relativeFrom="paragraph">
                        <wp:posOffset>33655</wp:posOffset>
                      </wp:positionV>
                      <wp:extent cx="1320800" cy="1073150"/>
                      <wp:effectExtent l="0" t="0" r="12700" b="12700"/>
                      <wp:wrapNone/>
                      <wp:docPr id="324" name="Flowchart: Alternate Process 3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20800" cy="107315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7DA5EC79" w14:textId="77777777" w:rsidR="00601F70" w:rsidRPr="00F729A1" w:rsidRDefault="00601F70" w:rsidP="009C3002">
                                  <w:pPr>
                                    <w:spacing w:after="60"/>
                                    <w:jc w:val="center"/>
                                    <w:rPr>
                                      <w:rFonts w:cstheme="minorHAnsi"/>
                                      <w:sz w:val="1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F729A1">
                                    <w:rPr>
                                      <w:rFonts w:cstheme="minorHAnsi"/>
                                      <w:sz w:val="16"/>
                                      <w:u w:val="single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BTW</w:t>
                                  </w:r>
                                  <w:r w:rsidRPr="00F729A1">
                                    <w:rPr>
                                      <w:rFonts w:cstheme="minorHAnsi"/>
                                      <w:sz w:val="1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:  Anytime we buy something, we pay sales tax to the government.  Thus, </w:t>
                                  </w:r>
                                  <w:r w:rsidRPr="00F729A1">
                                    <w:rPr>
                                      <w:rFonts w:cstheme="minorHAnsi"/>
                                      <w:sz w:val="16"/>
                                      <w:u w:val="single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tax</w:t>
                                  </w:r>
                                  <w:r w:rsidRPr="00F729A1">
                                    <w:rPr>
                                      <w:rFonts w:cstheme="minorHAnsi"/>
                                      <w:sz w:val="1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is…</w:t>
                                  </w:r>
                                </w:p>
                                <w:p w14:paraId="616DCB93" w14:textId="77777777" w:rsidR="00601F70" w:rsidRPr="00F729A1" w:rsidRDefault="00601F70" w:rsidP="009C3002">
                                  <w:pPr>
                                    <w:spacing w:after="60"/>
                                    <w:jc w:val="center"/>
                                    <w:rPr>
                                      <w:rFonts w:cstheme="minorHAnsi"/>
                                      <w:sz w:val="1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F729A1">
                                    <w:rPr>
                                      <w:rFonts w:cstheme="minorHAnsi"/>
                                      <w:sz w:val="1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Added </w:t>
                                  </w:r>
                                  <w:r w:rsidRPr="00F729A1">
                                    <w:rPr>
                                      <w:rFonts w:cstheme="minorHAnsi"/>
                                      <w:sz w:val="1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ab/>
                                    <w:t>Subtracted</w:t>
                                  </w:r>
                                </w:p>
                                <w:p w14:paraId="4C27BCB7" w14:textId="77777777" w:rsidR="00601F70" w:rsidRPr="00F729A1" w:rsidRDefault="00601F70" w:rsidP="009C3002">
                                  <w:pPr>
                                    <w:spacing w:after="60"/>
                                    <w:jc w:val="center"/>
                                    <w:rPr>
                                      <w:rFonts w:cstheme="minorHAnsi"/>
                                      <w:sz w:val="16"/>
                                    </w:rPr>
                                  </w:pPr>
                                  <w:r w:rsidRPr="00F729A1">
                                    <w:rPr>
                                      <w:rFonts w:cstheme="minorHAnsi"/>
                                      <w:sz w:val="16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… to your total.</w:t>
                                  </w:r>
                                </w:p>
                                <w:p w14:paraId="2B7F8B0E" w14:textId="77777777" w:rsidR="00601F70" w:rsidRPr="00F729A1" w:rsidRDefault="00601F70" w:rsidP="009C3002">
                                  <w:pPr>
                                    <w:spacing w:after="60"/>
                                    <w:rPr>
                                      <w:sz w:val="1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BF9A37" id="Flowchart: Alternate Process 324" o:spid="_x0000_s1055" type="#_x0000_t176" style="position:absolute;left:0;text-align:left;margin-left:.85pt;margin-top:2.65pt;width:104pt;height:84.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" fillcolor="window" strokecolor="windowText" strokeweight="2pt">
                      <v:textbox inset="0,0,0,0">
                        <w:txbxContent>
                          <w:p w14:paraId="7DA5EC79" w14:textId="77777777" w:rsidR="00601F70" w:rsidRPr="00F729A1" w:rsidRDefault="00601F70" w:rsidP="009C3002">
                            <w:pPr>
                              <w:spacing w:after="60"/>
                              <w:jc w:val="center"/>
                              <w:rPr>
                                <w:rFonts w:cstheme="minorHAnsi"/>
                                <w:sz w:val="1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F729A1">
                              <w:rPr>
                                <w:rFonts w:cstheme="minorHAnsi"/>
                                <w:sz w:val="16"/>
                                <w:u w:val="single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BTW</w:t>
                            </w:r>
                            <w:r w:rsidRPr="00F729A1">
                              <w:rPr>
                                <w:rFonts w:cstheme="minorHAnsi"/>
                                <w:sz w:val="1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:  Anytime we buy something, we pay sales tax to the government.  Thus, </w:t>
                            </w:r>
                            <w:r w:rsidRPr="00F729A1">
                              <w:rPr>
                                <w:rFonts w:cstheme="minorHAnsi"/>
                                <w:sz w:val="16"/>
                                <w:u w:val="single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tax</w:t>
                            </w:r>
                            <w:r w:rsidRPr="00F729A1">
                              <w:rPr>
                                <w:rFonts w:cstheme="minorHAnsi"/>
                                <w:sz w:val="1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is…</w:t>
                            </w:r>
                          </w:p>
                          <w:p w14:paraId="616DCB93" w14:textId="77777777" w:rsidR="00601F70" w:rsidRPr="00F729A1" w:rsidRDefault="00601F70" w:rsidP="009C3002">
                            <w:pPr>
                              <w:spacing w:after="60"/>
                              <w:jc w:val="center"/>
                              <w:rPr>
                                <w:rFonts w:cstheme="minorHAnsi"/>
                                <w:sz w:val="1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F729A1">
                              <w:rPr>
                                <w:rFonts w:cstheme="minorHAnsi"/>
                                <w:sz w:val="1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Added </w:t>
                            </w:r>
                            <w:r w:rsidRPr="00F729A1">
                              <w:rPr>
                                <w:rFonts w:cstheme="minorHAnsi"/>
                                <w:sz w:val="1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ab/>
                              <w:t>Subtracted</w:t>
                            </w:r>
                          </w:p>
                          <w:p w14:paraId="4C27BCB7" w14:textId="77777777" w:rsidR="00601F70" w:rsidRPr="00F729A1" w:rsidRDefault="00601F70" w:rsidP="009C3002">
                            <w:pPr>
                              <w:spacing w:after="60"/>
                              <w:jc w:val="center"/>
                              <w:rPr>
                                <w:rFonts w:cstheme="minorHAnsi"/>
                                <w:sz w:val="16"/>
                              </w:rPr>
                            </w:pPr>
                            <w:r w:rsidRPr="00F729A1">
                              <w:rPr>
                                <w:rFonts w:cstheme="minorHAnsi"/>
                                <w:sz w:val="16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… to your total.</w:t>
                            </w:r>
                          </w:p>
                          <w:p w14:paraId="2B7F8B0E" w14:textId="77777777" w:rsidR="00601F70" w:rsidRPr="00F729A1" w:rsidRDefault="00601F70" w:rsidP="009C3002">
                            <w:pPr>
                              <w:spacing w:after="60"/>
                              <w:rPr>
                                <w:sz w:val="1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BF0A2BE" w14:textId="77777777" w:rsidR="009C3002" w:rsidRDefault="009C3002" w:rsidP="004662EF">
            <w:pPr>
              <w:tabs>
                <w:tab w:val="right" w:pos="607"/>
                <w:tab w:val="left" w:pos="711"/>
              </w:tabs>
              <w:spacing w:before="60" w:after="120"/>
              <w:ind w:left="697" w:hanging="697"/>
              <w:jc w:val="center"/>
              <w:rPr>
                <w:rFonts w:ascii="Berlin Sans FB Demi" w:eastAsia="Times New Roman" w:hAnsi="Berlin Sans FB Demi" w:cs="Times New Roman"/>
                <w:bCs/>
                <w:color w:val="444444"/>
                <w:bdr w:val="none" w:sz="0" w:space="0" w:color="auto" w:frame="1"/>
              </w:rPr>
            </w:pPr>
          </w:p>
          <w:p w14:paraId="69A0266B" w14:textId="77777777" w:rsidR="009C3002" w:rsidRDefault="009C3002" w:rsidP="004662EF">
            <w:pPr>
              <w:tabs>
                <w:tab w:val="right" w:pos="607"/>
                <w:tab w:val="left" w:pos="711"/>
              </w:tabs>
              <w:spacing w:before="60" w:after="120"/>
              <w:ind w:left="697" w:hanging="697"/>
              <w:jc w:val="center"/>
              <w:rPr>
                <w:rFonts w:ascii="Berlin Sans FB Demi" w:eastAsia="Times New Roman" w:hAnsi="Berlin Sans FB Demi" w:cs="Times New Roman"/>
                <w:bCs/>
                <w:color w:val="444444"/>
                <w:bdr w:val="none" w:sz="0" w:space="0" w:color="auto" w:frame="1"/>
              </w:rPr>
            </w:pPr>
          </w:p>
          <w:p w14:paraId="3FEEB714" w14:textId="77777777" w:rsidR="009C3002" w:rsidRDefault="009C3002" w:rsidP="004662EF">
            <w:pPr>
              <w:tabs>
                <w:tab w:val="right" w:pos="607"/>
                <w:tab w:val="left" w:pos="711"/>
              </w:tabs>
              <w:spacing w:before="60" w:after="120"/>
              <w:ind w:left="697" w:hanging="697"/>
              <w:jc w:val="center"/>
              <w:rPr>
                <w:rFonts w:ascii="Berlin Sans FB Demi" w:eastAsia="Times New Roman" w:hAnsi="Berlin Sans FB Demi" w:cs="Times New Roman"/>
                <w:bCs/>
                <w:color w:val="444444"/>
                <w:bdr w:val="none" w:sz="0" w:space="0" w:color="auto" w:frame="1"/>
              </w:rPr>
            </w:pPr>
          </w:p>
          <w:p w14:paraId="43F25CCC" w14:textId="77777777" w:rsidR="009C3002" w:rsidRDefault="009C3002" w:rsidP="004662EF">
            <w:pPr>
              <w:tabs>
                <w:tab w:val="right" w:pos="607"/>
                <w:tab w:val="left" w:pos="711"/>
              </w:tabs>
              <w:spacing w:before="60" w:after="120"/>
              <w:ind w:left="697" w:hanging="697"/>
              <w:jc w:val="center"/>
              <w:rPr>
                <w:rFonts w:ascii="Berlin Sans FB Demi" w:eastAsia="Times New Roman" w:hAnsi="Berlin Sans FB Demi" w:cs="Times New Roman"/>
                <w:bCs/>
                <w:color w:val="444444"/>
                <w:bdr w:val="none" w:sz="0" w:space="0" w:color="auto" w:frame="1"/>
              </w:rPr>
            </w:pPr>
          </w:p>
          <w:p w14:paraId="43DED27B" w14:textId="77777777" w:rsidR="009C3002" w:rsidRDefault="009C3002" w:rsidP="004662EF">
            <w:pPr>
              <w:tabs>
                <w:tab w:val="right" w:pos="607"/>
                <w:tab w:val="left" w:pos="711"/>
              </w:tabs>
              <w:spacing w:before="60" w:after="120"/>
              <w:ind w:left="697" w:hanging="697"/>
              <w:jc w:val="center"/>
              <w:rPr>
                <w:rFonts w:ascii="Berlin Sans FB Demi" w:eastAsia="Times New Roman" w:hAnsi="Berlin Sans FB Demi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noProof/>
              </w:rPr>
              <w:drawing>
                <wp:inline distT="0" distB="0" distL="0" distR="0" wp14:anchorId="2E4C9664" wp14:editId="4B3258BD">
                  <wp:extent cx="673100" cy="790161"/>
                  <wp:effectExtent l="0" t="0" r="0" b="0"/>
                  <wp:docPr id="325" name="Picture 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184" cy="8160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97" w:type="dxa"/>
            <w:gridSpan w:val="2"/>
          </w:tcPr>
          <w:p w14:paraId="563D8064" w14:textId="77777777" w:rsidR="009C3002" w:rsidRPr="00BD4C11" w:rsidRDefault="009C3002" w:rsidP="004662EF">
            <w:pPr>
              <w:tabs>
                <w:tab w:val="right" w:pos="520"/>
                <w:tab w:val="left" w:pos="620"/>
              </w:tabs>
              <w:spacing w:after="60"/>
              <w:ind w:left="610" w:hanging="610"/>
              <w:rPr>
                <w:rFonts w:ascii="Comic Sans MS" w:hAnsi="Comic Sans MS"/>
                <w:sz w:val="18"/>
                <w:szCs w:val="18"/>
              </w:rPr>
            </w:pPr>
            <w:r w:rsidRPr="00F729A1">
              <w:rPr>
                <w:rFonts w:ascii="Berlin Sans FB Demi" w:hAnsi="Berlin Sans FB Demi"/>
                <w:sz w:val="18"/>
                <w:szCs w:val="18"/>
              </w:rPr>
              <w:tab/>
            </w:r>
            <w:r w:rsidRPr="00F729A1">
              <w:rPr>
                <w:rFonts w:ascii="Berlin Sans FB Demi" w:hAnsi="Berlin Sans FB Demi"/>
                <w:sz w:val="18"/>
                <w:szCs w:val="18"/>
                <w:u w:val="single"/>
              </w:rPr>
              <w:t>Taxes</w:t>
            </w:r>
            <w:r w:rsidRPr="00F729A1">
              <w:rPr>
                <w:rFonts w:ascii="Berlin Sans FB Demi" w:hAnsi="Berlin Sans FB Demi"/>
                <w:sz w:val="18"/>
                <w:szCs w:val="18"/>
              </w:rPr>
              <w:t>:</w:t>
            </w:r>
            <w:r>
              <w:rPr>
                <w:rFonts w:ascii="Comic Sans MS" w:hAnsi="Comic Sans MS"/>
                <w:sz w:val="18"/>
                <w:szCs w:val="18"/>
              </w:rPr>
              <w:t xml:space="preserve"> </w:t>
            </w:r>
            <w:r>
              <w:rPr>
                <w:rFonts w:ascii="Comic Sans MS" w:hAnsi="Comic Sans MS"/>
                <w:sz w:val="18"/>
                <w:szCs w:val="18"/>
              </w:rPr>
              <w:tab/>
            </w:r>
            <w:r w:rsidRPr="00F729A1">
              <w:rPr>
                <w:rFonts w:ascii="Century Gothic" w:hAnsi="Century Gothic"/>
                <w:sz w:val="18"/>
                <w:szCs w:val="18"/>
              </w:rPr>
              <w:t>A shirt costs $25. If taxes are 5%, what will my total be?</w:t>
            </w:r>
          </w:p>
          <w:p w14:paraId="10734FA7" w14:textId="77777777" w:rsidR="009C3002" w:rsidRPr="00BD4C11" w:rsidRDefault="009C3002" w:rsidP="004662EF">
            <w:pPr>
              <w:tabs>
                <w:tab w:val="right" w:pos="520"/>
                <w:tab w:val="left" w:pos="640"/>
              </w:tabs>
              <w:spacing w:after="60"/>
              <w:rPr>
                <w:rFonts w:ascii="Comic Sans MS" w:hAnsi="Comic Sans MS"/>
                <w:sz w:val="18"/>
                <w:szCs w:val="18"/>
              </w:rPr>
            </w:pPr>
            <w:r w:rsidRPr="00F729A1">
              <w:rPr>
                <w:rFonts w:ascii="Berlin Sans FB Demi" w:hAnsi="Berlin Sans FB Demi"/>
                <w:sz w:val="18"/>
                <w:szCs w:val="18"/>
              </w:rPr>
              <w:tab/>
            </w:r>
            <w:r w:rsidRPr="00F729A1">
              <w:rPr>
                <w:rFonts w:ascii="Berlin Sans FB Demi" w:hAnsi="Berlin Sans FB Demi"/>
                <w:sz w:val="18"/>
                <w:szCs w:val="18"/>
                <w:u w:val="single"/>
              </w:rPr>
              <w:t>EQ</w:t>
            </w:r>
            <w:r w:rsidRPr="00F729A1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BD4C11">
              <w:rPr>
                <w:rFonts w:ascii="Comic Sans MS" w:hAnsi="Comic Sans MS"/>
                <w:sz w:val="18"/>
                <w:szCs w:val="18"/>
              </w:rPr>
              <w:t xml:space="preserve"> </w:t>
            </w:r>
            <w:r>
              <w:rPr>
                <w:rFonts w:ascii="Comic Sans MS" w:hAnsi="Comic Sans MS"/>
                <w:sz w:val="18"/>
                <w:szCs w:val="18"/>
              </w:rPr>
              <w:tab/>
            </w:r>
            <w:r w:rsidRPr="00F729A1">
              <w:rPr>
                <w:rFonts w:ascii="Century Gothic" w:hAnsi="Century Gothic"/>
                <w:sz w:val="18"/>
                <w:szCs w:val="18"/>
              </w:rPr>
              <w:t>What is 5% of $25?</w:t>
            </w:r>
          </w:p>
          <w:p w14:paraId="32C36C8C" w14:textId="77777777" w:rsidR="009C3002" w:rsidRPr="00BD4C11" w:rsidRDefault="009C3002" w:rsidP="004662EF">
            <w:pPr>
              <w:tabs>
                <w:tab w:val="right" w:pos="520"/>
                <w:tab w:val="left" w:pos="640"/>
              </w:tabs>
              <w:spacing w:after="60"/>
              <w:rPr>
                <w:rFonts w:ascii="Comic Sans MS" w:hAnsi="Comic Sans MS"/>
                <w:sz w:val="18"/>
                <w:szCs w:val="18"/>
              </w:rPr>
            </w:pPr>
            <w:r>
              <w:rPr>
                <w:rFonts w:ascii="Berlin Sans FB Demi" w:hAnsi="Berlin Sans FB Demi"/>
                <w:sz w:val="18"/>
                <w:szCs w:val="18"/>
                <w:u w:val="single"/>
              </w:rPr>
              <w:tab/>
            </w:r>
            <w:r w:rsidRPr="00F729A1">
              <w:rPr>
                <w:rFonts w:ascii="Berlin Sans FB Demi" w:hAnsi="Berlin Sans FB Demi"/>
                <w:sz w:val="18"/>
                <w:szCs w:val="18"/>
                <w:u w:val="single"/>
              </w:rPr>
              <w:t>Step 1</w:t>
            </w:r>
            <w:r w:rsidRPr="00F729A1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BD4C11">
              <w:rPr>
                <w:rFonts w:ascii="Bodoni MT Black" w:hAnsi="Bodoni MT Black"/>
                <w:sz w:val="18"/>
                <w:szCs w:val="18"/>
              </w:rPr>
              <w:t xml:space="preserve"> </w:t>
            </w:r>
            <w:r>
              <w:rPr>
                <w:rFonts w:ascii="Bodoni MT Black" w:hAnsi="Bodoni MT Black"/>
                <w:sz w:val="18"/>
                <w:szCs w:val="18"/>
              </w:rPr>
              <w:tab/>
            </w:r>
            <w:r w:rsidRPr="00F729A1">
              <w:rPr>
                <w:rFonts w:ascii="Century Gothic" w:hAnsi="Century Gothic"/>
                <w:sz w:val="18"/>
                <w:szCs w:val="18"/>
              </w:rPr>
              <w:t>Find key words to tell you what to do!</w:t>
            </w:r>
          </w:p>
          <w:p w14:paraId="0E27F727" w14:textId="77777777" w:rsidR="009C3002" w:rsidRPr="00BD4C11" w:rsidRDefault="009C3002" w:rsidP="004662EF">
            <w:pPr>
              <w:tabs>
                <w:tab w:val="right" w:pos="520"/>
                <w:tab w:val="left" w:pos="640"/>
              </w:tabs>
              <w:spacing w:after="60"/>
              <w:ind w:left="610" w:hanging="630"/>
              <w:rPr>
                <w:rFonts w:ascii="Comic Sans MS" w:hAnsi="Comic Sans MS"/>
                <w:sz w:val="18"/>
                <w:szCs w:val="18"/>
              </w:rPr>
            </w:pPr>
            <w:r>
              <w:rPr>
                <w:rFonts w:ascii="Berlin Sans FB Demi" w:hAnsi="Berlin Sans FB Demi"/>
                <w:sz w:val="18"/>
                <w:szCs w:val="18"/>
                <w:u w:val="single"/>
              </w:rPr>
              <w:tab/>
            </w:r>
            <w:r w:rsidRPr="00F729A1">
              <w:rPr>
                <w:rFonts w:ascii="Berlin Sans FB Demi" w:hAnsi="Berlin Sans FB Demi"/>
                <w:sz w:val="18"/>
                <w:szCs w:val="18"/>
                <w:u w:val="single"/>
              </w:rPr>
              <w:t>Step 2</w:t>
            </w:r>
            <w:r w:rsidRPr="00F729A1">
              <w:rPr>
                <w:rFonts w:ascii="Berlin Sans FB Demi" w:hAnsi="Berlin Sans FB Demi"/>
                <w:sz w:val="18"/>
                <w:szCs w:val="18"/>
              </w:rPr>
              <w:t>:</w:t>
            </w:r>
            <w:r>
              <w:rPr>
                <w:rFonts w:ascii="Comic Sans MS" w:hAnsi="Comic Sans MS"/>
                <w:sz w:val="18"/>
                <w:szCs w:val="18"/>
              </w:rPr>
              <w:t xml:space="preserve"> </w:t>
            </w:r>
            <w:r>
              <w:rPr>
                <w:rFonts w:ascii="Comic Sans MS" w:hAnsi="Comic Sans MS"/>
                <w:sz w:val="18"/>
                <w:szCs w:val="18"/>
              </w:rPr>
              <w:tab/>
            </w:r>
            <w:r w:rsidRPr="00F729A1">
              <w:rPr>
                <w:rFonts w:ascii="Century Gothic" w:hAnsi="Century Gothic"/>
                <w:sz w:val="18"/>
                <w:szCs w:val="18"/>
              </w:rPr>
              <w:t xml:space="preserve">Change all </w:t>
            </w:r>
            <w:proofErr w:type="spellStart"/>
            <w:r w:rsidRPr="00F729A1">
              <w:rPr>
                <w:rFonts w:ascii="Century Gothic" w:hAnsi="Century Gothic"/>
                <w:sz w:val="18"/>
                <w:szCs w:val="18"/>
              </w:rPr>
              <w:t>percents</w:t>
            </w:r>
            <w:proofErr w:type="spellEnd"/>
            <w:r w:rsidRPr="00F729A1">
              <w:rPr>
                <w:rFonts w:ascii="Century Gothic" w:hAnsi="Century Gothic"/>
                <w:sz w:val="18"/>
                <w:szCs w:val="18"/>
              </w:rPr>
              <w:t xml:space="preserve"> into decimals or fractions!</w:t>
            </w:r>
          </w:p>
          <w:p w14:paraId="2E4140CD" w14:textId="77777777" w:rsidR="009C3002" w:rsidRPr="00F729A1" w:rsidRDefault="009C3002" w:rsidP="004662EF">
            <w:pPr>
              <w:tabs>
                <w:tab w:val="right" w:pos="520"/>
                <w:tab w:val="left" w:pos="640"/>
              </w:tabs>
              <w:spacing w:after="60"/>
              <w:ind w:left="610" w:hanging="610"/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Berlin Sans FB Demi" w:hAnsi="Berlin Sans FB Demi"/>
                <w:sz w:val="18"/>
                <w:szCs w:val="18"/>
                <w:u w:val="single"/>
              </w:rPr>
              <w:tab/>
            </w:r>
            <w:r w:rsidRPr="00F729A1">
              <w:rPr>
                <w:rFonts w:ascii="Berlin Sans FB Demi" w:hAnsi="Berlin Sans FB Demi"/>
                <w:sz w:val="18"/>
                <w:szCs w:val="18"/>
                <w:u w:val="single"/>
              </w:rPr>
              <w:t>Step 3</w:t>
            </w:r>
            <w:r w:rsidRPr="00F729A1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BD4C11">
              <w:rPr>
                <w:rFonts w:ascii="Comic Sans MS" w:hAnsi="Comic Sans MS"/>
                <w:sz w:val="18"/>
                <w:szCs w:val="18"/>
              </w:rPr>
              <w:t xml:space="preserve"> </w:t>
            </w:r>
            <w:r>
              <w:rPr>
                <w:rFonts w:ascii="Comic Sans MS" w:hAnsi="Comic Sans MS"/>
                <w:sz w:val="18"/>
                <w:szCs w:val="18"/>
              </w:rPr>
              <w:tab/>
            </w:r>
            <w:r w:rsidRPr="00F729A1">
              <w:rPr>
                <w:rFonts w:ascii="Century Gothic" w:hAnsi="Century Gothic"/>
                <w:sz w:val="18"/>
                <w:szCs w:val="18"/>
              </w:rPr>
              <w:t>Substitute key words into your essential question:</w:t>
            </w:r>
          </w:p>
          <w:p w14:paraId="185FC3B4" w14:textId="77777777" w:rsidR="009C3002" w:rsidRPr="00F729A1" w:rsidRDefault="009C3002" w:rsidP="004662EF">
            <w:pPr>
              <w:tabs>
                <w:tab w:val="right" w:pos="520"/>
                <w:tab w:val="left" w:pos="640"/>
              </w:tabs>
              <w:spacing w:after="60"/>
              <w:rPr>
                <w:rFonts w:ascii="Century Gothic" w:hAnsi="Century Gothic"/>
                <w:sz w:val="18"/>
                <w:szCs w:val="18"/>
              </w:rPr>
            </w:pPr>
            <w:r w:rsidRPr="00F729A1">
              <w:rPr>
                <w:rFonts w:ascii="Century Gothic" w:hAnsi="Century Gothic"/>
                <w:sz w:val="18"/>
                <w:szCs w:val="18"/>
              </w:rPr>
              <w:tab/>
            </w:r>
            <w:r w:rsidRPr="00F729A1">
              <w:rPr>
                <w:rFonts w:ascii="Century Gothic" w:hAnsi="Century Gothic"/>
                <w:sz w:val="18"/>
                <w:szCs w:val="18"/>
              </w:rPr>
              <w:tab/>
              <w:t>Y = .05</w:t>
            </w:r>
            <w:r w:rsidRPr="00F729A1">
              <w:rPr>
                <w:rFonts w:ascii="Century Gothic" w:hAnsi="Century Gothic"/>
                <w:position w:val="-4"/>
                <w:sz w:val="18"/>
                <w:szCs w:val="18"/>
              </w:rPr>
              <w:object w:dxaOrig="139" w:dyaOrig="180" w14:anchorId="3A4DCC6E">
                <v:shape id="_x0000_i1027" type="#_x0000_t75" style="width:6.8pt;height:9pt" o:ole="">
                  <v:imagedata r:id="rId50" o:title=""/>
                </v:shape>
                <o:OLEObject Type="Embed" ProgID="Equation.DSMT4" ShapeID="_x0000_i1027" DrawAspect="Content" ObjectID="_1628962764" r:id="rId51"/>
              </w:object>
            </w:r>
            <w:r w:rsidRPr="00F729A1">
              <w:rPr>
                <w:rFonts w:ascii="Century Gothic" w:hAnsi="Century Gothic"/>
                <w:sz w:val="18"/>
                <w:szCs w:val="18"/>
              </w:rPr>
              <w:t xml:space="preserve">$25 </w:t>
            </w:r>
            <w:proofErr w:type="gramStart"/>
            <w:r w:rsidRPr="00F729A1">
              <w:rPr>
                <w:rFonts w:ascii="Century Gothic" w:hAnsi="Century Gothic"/>
                <w:i/>
                <w:sz w:val="18"/>
                <w:szCs w:val="18"/>
                <w:u w:val="single"/>
              </w:rPr>
              <w:t>OR</w:t>
            </w:r>
            <w:r w:rsidRPr="00F729A1">
              <w:rPr>
                <w:rFonts w:ascii="Century Gothic" w:hAnsi="Century Gothic"/>
                <w:sz w:val="18"/>
                <w:szCs w:val="18"/>
              </w:rPr>
              <w:t xml:space="preserve">  y</w:t>
            </w:r>
            <w:proofErr w:type="gramEnd"/>
            <w:r w:rsidRPr="00F729A1">
              <w:rPr>
                <w:rFonts w:ascii="Century Gothic" w:hAnsi="Century Gothic"/>
                <w:sz w:val="18"/>
                <w:szCs w:val="18"/>
              </w:rPr>
              <w:t xml:space="preserve"> = 5/100 </w:t>
            </w:r>
            <w:r w:rsidRPr="00F729A1">
              <w:rPr>
                <w:rFonts w:ascii="Century Gothic" w:hAnsi="Century Gothic"/>
                <w:position w:val="-4"/>
                <w:sz w:val="18"/>
                <w:szCs w:val="18"/>
              </w:rPr>
              <w:object w:dxaOrig="139" w:dyaOrig="180" w14:anchorId="55A85999">
                <v:shape id="_x0000_i1028" type="#_x0000_t75" style="width:6.8pt;height:9pt" o:ole="">
                  <v:imagedata r:id="rId45" o:title=""/>
                </v:shape>
                <o:OLEObject Type="Embed" ProgID="Equation.DSMT4" ShapeID="_x0000_i1028" DrawAspect="Content" ObjectID="_1628962765" r:id="rId52"/>
              </w:object>
            </w:r>
            <w:r w:rsidRPr="00F729A1">
              <w:rPr>
                <w:rFonts w:ascii="Century Gothic" w:hAnsi="Century Gothic"/>
                <w:position w:val="-4"/>
                <w:sz w:val="18"/>
                <w:szCs w:val="18"/>
              </w:rPr>
              <w:t xml:space="preserve"> </w:t>
            </w:r>
            <w:r w:rsidRPr="00F729A1">
              <w:rPr>
                <w:rFonts w:ascii="Century Gothic" w:hAnsi="Century Gothic"/>
                <w:sz w:val="18"/>
                <w:szCs w:val="18"/>
              </w:rPr>
              <w:t>25</w:t>
            </w:r>
          </w:p>
          <w:p w14:paraId="2CE391F4" w14:textId="77777777" w:rsidR="009C3002" w:rsidRPr="00F729A1" w:rsidRDefault="009C3002" w:rsidP="004662EF">
            <w:pPr>
              <w:tabs>
                <w:tab w:val="right" w:pos="520"/>
                <w:tab w:val="left" w:pos="640"/>
              </w:tabs>
              <w:spacing w:after="60"/>
              <w:rPr>
                <w:rFonts w:ascii="Century Gothic" w:hAnsi="Century Gothic"/>
                <w:sz w:val="18"/>
                <w:szCs w:val="18"/>
              </w:rPr>
            </w:pPr>
            <w:r w:rsidRPr="00F729A1">
              <w:rPr>
                <w:rFonts w:ascii="Century Gothic" w:hAnsi="Century Gothic"/>
                <w:sz w:val="18"/>
                <w:szCs w:val="18"/>
              </w:rPr>
              <w:tab/>
            </w:r>
            <w:r w:rsidRPr="00F729A1">
              <w:rPr>
                <w:rFonts w:ascii="Century Gothic" w:hAnsi="Century Gothic"/>
                <w:sz w:val="18"/>
                <w:szCs w:val="18"/>
              </w:rPr>
              <w:tab/>
              <w:t>Y (tax) = $1.25</w:t>
            </w:r>
          </w:p>
          <w:p w14:paraId="31631502" w14:textId="77777777" w:rsidR="009C3002" w:rsidRPr="00F729A1" w:rsidRDefault="009C3002" w:rsidP="004662EF">
            <w:pPr>
              <w:tabs>
                <w:tab w:val="right" w:pos="520"/>
                <w:tab w:val="left" w:pos="640"/>
              </w:tabs>
              <w:spacing w:after="60"/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Berlin Sans FB Demi" w:hAnsi="Berlin Sans FB Demi"/>
                <w:sz w:val="18"/>
                <w:szCs w:val="18"/>
                <w:u w:val="single"/>
              </w:rPr>
              <w:tab/>
            </w:r>
            <w:r w:rsidRPr="00F729A1">
              <w:rPr>
                <w:rFonts w:ascii="Berlin Sans FB Demi" w:hAnsi="Berlin Sans FB Demi"/>
                <w:sz w:val="18"/>
                <w:szCs w:val="18"/>
                <w:u w:val="single"/>
              </w:rPr>
              <w:t>Step 4</w:t>
            </w:r>
            <w:r w:rsidRPr="00F729A1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BD4C11">
              <w:rPr>
                <w:rFonts w:ascii="Bodoni MT Black" w:hAnsi="Bodoni MT Black"/>
                <w:sz w:val="18"/>
                <w:szCs w:val="18"/>
              </w:rPr>
              <w:t xml:space="preserve"> </w:t>
            </w:r>
            <w:r>
              <w:rPr>
                <w:rFonts w:ascii="Bodoni MT Black" w:hAnsi="Bodoni MT Black"/>
                <w:sz w:val="18"/>
                <w:szCs w:val="18"/>
              </w:rPr>
              <w:tab/>
            </w:r>
            <w:r w:rsidRPr="00F729A1">
              <w:rPr>
                <w:rFonts w:ascii="Century Gothic" w:hAnsi="Century Gothic"/>
                <w:sz w:val="18"/>
                <w:szCs w:val="18"/>
              </w:rPr>
              <w:t>Add your tax to your total!</w:t>
            </w:r>
          </w:p>
          <w:p w14:paraId="4129BFA0" w14:textId="77777777" w:rsidR="009C3002" w:rsidRDefault="009C3002" w:rsidP="004662EF">
            <w:pPr>
              <w:tabs>
                <w:tab w:val="right" w:pos="520"/>
                <w:tab w:val="left" w:pos="640"/>
              </w:tabs>
              <w:spacing w:after="120"/>
              <w:rPr>
                <w:noProof/>
              </w:rPr>
            </w:pPr>
            <w:r w:rsidRPr="00F729A1">
              <w:rPr>
                <w:rFonts w:ascii="Century Gothic" w:hAnsi="Century Gothic"/>
                <w:sz w:val="18"/>
                <w:szCs w:val="18"/>
              </w:rPr>
              <w:tab/>
            </w:r>
            <w:r w:rsidRPr="00F729A1">
              <w:rPr>
                <w:rFonts w:ascii="Century Gothic" w:hAnsi="Century Gothic"/>
                <w:sz w:val="18"/>
                <w:szCs w:val="18"/>
              </w:rPr>
              <w:tab/>
              <w:t>$25 + $1.25 = $26.25</w:t>
            </w:r>
          </w:p>
        </w:tc>
      </w:tr>
      <w:tr w:rsidR="009C3002" w14:paraId="60BD4165" w14:textId="77777777" w:rsidTr="004662EF">
        <w:tc>
          <w:tcPr>
            <w:tcW w:w="4304" w:type="dxa"/>
            <w:gridSpan w:val="2"/>
          </w:tcPr>
          <w:p w14:paraId="68FF724F" w14:textId="77777777" w:rsidR="009C3002" w:rsidRPr="00E0259E" w:rsidRDefault="009C3002" w:rsidP="004662EF">
            <w:pPr>
              <w:tabs>
                <w:tab w:val="right" w:pos="970"/>
                <w:tab w:val="left" w:pos="1060"/>
              </w:tabs>
              <w:spacing w:after="60"/>
              <w:ind w:left="1060" w:hanging="1060"/>
              <w:rPr>
                <w:rFonts w:ascii="Century Gothic" w:hAnsi="Century Gothic"/>
                <w:sz w:val="18"/>
                <w:szCs w:val="18"/>
              </w:rPr>
            </w:pPr>
            <w:r w:rsidRPr="00B236D7">
              <w:rPr>
                <w:rFonts w:ascii="Century Gothic" w:hAnsi="Century Gothic"/>
                <w:sz w:val="18"/>
                <w:szCs w:val="18"/>
              </w:rPr>
              <w:tab/>
            </w:r>
            <w:r w:rsidRPr="00B236D7">
              <w:rPr>
                <w:rFonts w:ascii="Berlin Sans FB Demi" w:hAnsi="Berlin Sans FB Demi"/>
                <w:sz w:val="18"/>
                <w:szCs w:val="18"/>
                <w:u w:val="single"/>
              </w:rPr>
              <w:t>Discounts</w:t>
            </w:r>
            <w:r w:rsidRPr="00B236D7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E0259E">
              <w:rPr>
                <w:rFonts w:ascii="Century Gothic" w:hAnsi="Century Gothic"/>
                <w:sz w:val="18"/>
                <w:szCs w:val="18"/>
              </w:rPr>
              <w:t xml:space="preserve"> </w:t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E0259E">
              <w:rPr>
                <w:rFonts w:ascii="Century Gothic" w:hAnsi="Century Gothic"/>
                <w:sz w:val="18"/>
                <w:szCs w:val="18"/>
              </w:rPr>
              <w:t>If a $32 sweater is 25% off, what is the sale price?</w:t>
            </w:r>
          </w:p>
          <w:p w14:paraId="2AD13404" w14:textId="77777777" w:rsidR="009C3002" w:rsidRPr="00E0259E" w:rsidRDefault="009C3002" w:rsidP="004662EF">
            <w:pPr>
              <w:tabs>
                <w:tab w:val="right" w:pos="970"/>
                <w:tab w:val="left" w:pos="1060"/>
              </w:tabs>
              <w:spacing w:after="60"/>
              <w:ind w:left="1060" w:hanging="1060"/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B236D7">
              <w:rPr>
                <w:rFonts w:ascii="Berlin Sans FB Demi" w:hAnsi="Berlin Sans FB Demi"/>
                <w:sz w:val="18"/>
                <w:szCs w:val="18"/>
                <w:u w:val="single"/>
              </w:rPr>
              <w:t>EQ</w:t>
            </w:r>
            <w:r w:rsidRPr="00B236D7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E0259E">
              <w:rPr>
                <w:rFonts w:ascii="Century Gothic" w:hAnsi="Century Gothic"/>
                <w:sz w:val="18"/>
                <w:szCs w:val="18"/>
              </w:rPr>
              <w:t xml:space="preserve"> </w:t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E0259E">
              <w:rPr>
                <w:rFonts w:ascii="Century Gothic" w:hAnsi="Century Gothic"/>
                <w:sz w:val="18"/>
                <w:szCs w:val="18"/>
              </w:rPr>
              <w:t>What is 25% of $32?</w:t>
            </w:r>
          </w:p>
          <w:p w14:paraId="36C545D6" w14:textId="77777777" w:rsidR="009C3002" w:rsidRPr="00E0259E" w:rsidRDefault="009C3002" w:rsidP="004662EF">
            <w:pPr>
              <w:tabs>
                <w:tab w:val="right" w:pos="970"/>
                <w:tab w:val="left" w:pos="1060"/>
              </w:tabs>
              <w:spacing w:after="60"/>
              <w:ind w:left="1060" w:hanging="1060"/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B236D7">
              <w:rPr>
                <w:rFonts w:ascii="Berlin Sans FB Demi" w:hAnsi="Berlin Sans FB Demi"/>
                <w:sz w:val="18"/>
                <w:szCs w:val="18"/>
                <w:u w:val="single"/>
              </w:rPr>
              <w:t>Step 1</w:t>
            </w:r>
            <w:r w:rsidRPr="00B236D7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E0259E">
              <w:rPr>
                <w:rFonts w:ascii="Century Gothic" w:hAnsi="Century Gothic"/>
                <w:sz w:val="18"/>
                <w:szCs w:val="18"/>
              </w:rPr>
              <w:t xml:space="preserve"> </w:t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E0259E">
              <w:rPr>
                <w:rFonts w:ascii="Century Gothic" w:hAnsi="Century Gothic"/>
                <w:sz w:val="18"/>
                <w:szCs w:val="18"/>
              </w:rPr>
              <w:t>Find key words to tell you what to do!</w:t>
            </w:r>
          </w:p>
          <w:p w14:paraId="4914E80D" w14:textId="77777777" w:rsidR="009C3002" w:rsidRPr="00E0259E" w:rsidRDefault="009C3002" w:rsidP="004662EF">
            <w:pPr>
              <w:tabs>
                <w:tab w:val="right" w:pos="970"/>
                <w:tab w:val="left" w:pos="1060"/>
              </w:tabs>
              <w:spacing w:after="60"/>
              <w:ind w:left="1060" w:hanging="1060"/>
              <w:rPr>
                <w:rFonts w:ascii="Century Gothic" w:hAnsi="Century Gothic"/>
                <w:sz w:val="18"/>
                <w:szCs w:val="18"/>
              </w:rPr>
            </w:pPr>
            <w:r w:rsidRPr="00B236D7">
              <w:rPr>
                <w:rFonts w:ascii="Century Gothic" w:hAnsi="Century Gothic"/>
                <w:sz w:val="18"/>
                <w:szCs w:val="18"/>
              </w:rPr>
              <w:tab/>
            </w:r>
            <w:r w:rsidRPr="00B236D7">
              <w:rPr>
                <w:rFonts w:ascii="Berlin Sans FB Demi" w:hAnsi="Berlin Sans FB Demi"/>
                <w:sz w:val="18"/>
                <w:szCs w:val="18"/>
                <w:u w:val="single"/>
              </w:rPr>
              <w:t>Step 2</w:t>
            </w:r>
            <w:r w:rsidRPr="00B236D7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E0259E">
              <w:rPr>
                <w:rFonts w:ascii="Century Gothic" w:hAnsi="Century Gothic"/>
                <w:sz w:val="18"/>
                <w:szCs w:val="18"/>
              </w:rPr>
              <w:t xml:space="preserve"> </w:t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E0259E">
              <w:rPr>
                <w:rFonts w:ascii="Century Gothic" w:hAnsi="Century Gothic"/>
                <w:sz w:val="18"/>
                <w:szCs w:val="18"/>
              </w:rPr>
              <w:t xml:space="preserve">Change all </w:t>
            </w:r>
            <w:proofErr w:type="spellStart"/>
            <w:r w:rsidRPr="00E0259E">
              <w:rPr>
                <w:rFonts w:ascii="Century Gothic" w:hAnsi="Century Gothic"/>
                <w:sz w:val="18"/>
                <w:szCs w:val="18"/>
              </w:rPr>
              <w:t>percents</w:t>
            </w:r>
            <w:proofErr w:type="spellEnd"/>
            <w:r w:rsidRPr="00E0259E">
              <w:rPr>
                <w:rFonts w:ascii="Century Gothic" w:hAnsi="Century Gothic"/>
                <w:sz w:val="18"/>
                <w:szCs w:val="18"/>
              </w:rPr>
              <w:t xml:space="preserve"> into decimals or fractions!</w:t>
            </w:r>
          </w:p>
          <w:p w14:paraId="4217153C" w14:textId="77777777" w:rsidR="009C3002" w:rsidRPr="00E0259E" w:rsidRDefault="009C3002" w:rsidP="004662EF">
            <w:pPr>
              <w:tabs>
                <w:tab w:val="right" w:pos="970"/>
                <w:tab w:val="left" w:pos="1060"/>
              </w:tabs>
              <w:spacing w:after="60"/>
              <w:ind w:left="1060" w:hanging="1060"/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B236D7">
              <w:rPr>
                <w:rFonts w:ascii="Berlin Sans FB Demi" w:hAnsi="Berlin Sans FB Demi"/>
                <w:sz w:val="18"/>
                <w:szCs w:val="18"/>
                <w:u w:val="single"/>
              </w:rPr>
              <w:t>Step 3</w:t>
            </w:r>
            <w:r w:rsidRPr="00B236D7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E0259E">
              <w:rPr>
                <w:rFonts w:ascii="Century Gothic" w:hAnsi="Century Gothic"/>
                <w:sz w:val="18"/>
                <w:szCs w:val="18"/>
              </w:rPr>
              <w:t xml:space="preserve"> </w:t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E0259E">
              <w:rPr>
                <w:rFonts w:ascii="Century Gothic" w:hAnsi="Century Gothic"/>
                <w:sz w:val="18"/>
                <w:szCs w:val="18"/>
              </w:rPr>
              <w:t>Substitute key words into your essential question:</w:t>
            </w:r>
          </w:p>
          <w:p w14:paraId="0A9688D3" w14:textId="77777777" w:rsidR="009C3002" w:rsidRPr="00E0259E" w:rsidRDefault="009C3002" w:rsidP="004662EF">
            <w:pPr>
              <w:tabs>
                <w:tab w:val="right" w:pos="970"/>
                <w:tab w:val="left" w:pos="1060"/>
              </w:tabs>
              <w:spacing w:after="60"/>
              <w:ind w:left="1060" w:hanging="1060"/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ab/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E0259E">
              <w:rPr>
                <w:rFonts w:ascii="Century Gothic" w:hAnsi="Century Gothic"/>
                <w:sz w:val="18"/>
                <w:szCs w:val="18"/>
              </w:rPr>
              <w:t xml:space="preserve">Y = .25 </w:t>
            </w:r>
            <w:r w:rsidRPr="00E0259E">
              <w:rPr>
                <w:rFonts w:ascii="Century Gothic" w:hAnsi="Century Gothic"/>
                <w:position w:val="-4"/>
                <w:sz w:val="18"/>
                <w:szCs w:val="18"/>
              </w:rPr>
              <w:object w:dxaOrig="139" w:dyaOrig="180" w14:anchorId="368220EB">
                <v:shape id="_x0000_i1029" type="#_x0000_t75" style="width:6.8pt;height:9pt" o:ole="">
                  <v:imagedata r:id="rId53" o:title=""/>
                </v:shape>
                <o:OLEObject Type="Embed" ProgID="Equation.DSMT4" ShapeID="_x0000_i1029" DrawAspect="Content" ObjectID="_1628962766" r:id="rId54"/>
              </w:object>
            </w:r>
            <w:r w:rsidRPr="00E0259E">
              <w:rPr>
                <w:rFonts w:ascii="Century Gothic" w:hAnsi="Century Gothic"/>
                <w:sz w:val="18"/>
                <w:szCs w:val="18"/>
              </w:rPr>
              <w:t xml:space="preserve"> 32 </w:t>
            </w:r>
            <w:proofErr w:type="gramStart"/>
            <w:r w:rsidRPr="00E0259E">
              <w:rPr>
                <w:rFonts w:ascii="Century Gothic" w:hAnsi="Century Gothic"/>
                <w:i/>
                <w:sz w:val="18"/>
                <w:szCs w:val="18"/>
                <w:u w:val="single"/>
              </w:rPr>
              <w:t>OR</w:t>
            </w:r>
            <w:r w:rsidRPr="00E0259E">
              <w:rPr>
                <w:rFonts w:ascii="Century Gothic" w:hAnsi="Century Gothic"/>
                <w:sz w:val="18"/>
                <w:szCs w:val="18"/>
              </w:rPr>
              <w:t xml:space="preserve">  Y</w:t>
            </w:r>
            <w:proofErr w:type="gramEnd"/>
            <w:r w:rsidRPr="00E0259E">
              <w:rPr>
                <w:rFonts w:ascii="Century Gothic" w:hAnsi="Century Gothic"/>
                <w:sz w:val="18"/>
                <w:szCs w:val="18"/>
              </w:rPr>
              <w:t xml:space="preserve"> = 25/100 • 32</w:t>
            </w:r>
          </w:p>
          <w:p w14:paraId="4C0BBAF4" w14:textId="77777777" w:rsidR="009C3002" w:rsidRPr="00E0259E" w:rsidRDefault="009C3002" w:rsidP="004662EF">
            <w:pPr>
              <w:tabs>
                <w:tab w:val="right" w:pos="970"/>
                <w:tab w:val="left" w:pos="1060"/>
              </w:tabs>
              <w:spacing w:after="60"/>
              <w:ind w:left="1060" w:hanging="1060"/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ab/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E0259E">
              <w:rPr>
                <w:rFonts w:ascii="Century Gothic" w:hAnsi="Century Gothic"/>
                <w:sz w:val="18"/>
                <w:szCs w:val="18"/>
              </w:rPr>
              <w:t>Y (discount) = $8</w:t>
            </w:r>
          </w:p>
          <w:p w14:paraId="790FF43C" w14:textId="77777777" w:rsidR="009C3002" w:rsidRPr="00E0259E" w:rsidRDefault="009C3002" w:rsidP="004662EF">
            <w:pPr>
              <w:tabs>
                <w:tab w:val="right" w:pos="970"/>
                <w:tab w:val="left" w:pos="1060"/>
              </w:tabs>
              <w:spacing w:after="60"/>
              <w:ind w:left="1060" w:hanging="1060"/>
              <w:rPr>
                <w:rFonts w:ascii="Century Gothic" w:hAnsi="Century Gothic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B236D7">
              <w:rPr>
                <w:rFonts w:ascii="Berlin Sans FB Demi" w:hAnsi="Berlin Sans FB Demi"/>
                <w:sz w:val="18"/>
                <w:szCs w:val="18"/>
                <w:u w:val="single"/>
              </w:rPr>
              <w:t>Step 4</w:t>
            </w:r>
            <w:r w:rsidRPr="00B236D7">
              <w:rPr>
                <w:rFonts w:ascii="Berlin Sans FB Demi" w:hAnsi="Berlin Sans FB Demi"/>
                <w:sz w:val="18"/>
                <w:szCs w:val="18"/>
              </w:rPr>
              <w:t>:</w:t>
            </w:r>
            <w:r w:rsidRPr="00E0259E">
              <w:rPr>
                <w:rFonts w:ascii="Century Gothic" w:hAnsi="Century Gothic"/>
                <w:sz w:val="18"/>
                <w:szCs w:val="18"/>
              </w:rPr>
              <w:t xml:space="preserve"> </w:t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E0259E">
              <w:rPr>
                <w:rFonts w:ascii="Century Gothic" w:hAnsi="Century Gothic"/>
                <w:sz w:val="18"/>
                <w:szCs w:val="18"/>
              </w:rPr>
              <w:t>Subtract your discount from your original price!</w:t>
            </w:r>
          </w:p>
          <w:p w14:paraId="74199A94" w14:textId="77777777" w:rsidR="009C3002" w:rsidRPr="00E0259E" w:rsidRDefault="009C3002" w:rsidP="004662EF">
            <w:pPr>
              <w:tabs>
                <w:tab w:val="right" w:pos="970"/>
                <w:tab w:val="left" w:pos="1060"/>
              </w:tabs>
              <w:spacing w:after="60"/>
              <w:ind w:left="1060" w:hanging="1060"/>
              <w:rPr>
                <w:rFonts w:ascii="Comic Sans MS" w:hAnsi="Comic Sans MS"/>
                <w:sz w:val="18"/>
                <w:szCs w:val="18"/>
              </w:rPr>
            </w:pPr>
            <w:r>
              <w:rPr>
                <w:rFonts w:ascii="Century Gothic" w:hAnsi="Century Gothic"/>
                <w:sz w:val="18"/>
                <w:szCs w:val="18"/>
              </w:rPr>
              <w:tab/>
            </w:r>
            <w:r>
              <w:rPr>
                <w:rFonts w:ascii="Century Gothic" w:hAnsi="Century Gothic"/>
                <w:sz w:val="18"/>
                <w:szCs w:val="18"/>
              </w:rPr>
              <w:tab/>
            </w:r>
            <w:r w:rsidRPr="00E0259E">
              <w:rPr>
                <w:rFonts w:ascii="Century Gothic" w:hAnsi="Century Gothic"/>
                <w:sz w:val="18"/>
                <w:szCs w:val="18"/>
              </w:rPr>
              <w:t>$32 - $8= $24</w:t>
            </w:r>
          </w:p>
        </w:tc>
        <w:tc>
          <w:tcPr>
            <w:tcW w:w="2526" w:type="dxa"/>
          </w:tcPr>
          <w:p w14:paraId="154C187A" w14:textId="77777777" w:rsidR="009C3002" w:rsidRDefault="009C3002" w:rsidP="004662EF">
            <w:pPr>
              <w:tabs>
                <w:tab w:val="right" w:pos="520"/>
                <w:tab w:val="left" w:pos="620"/>
              </w:tabs>
              <w:spacing w:after="60"/>
              <w:ind w:left="610" w:hanging="610"/>
              <w:jc w:val="center"/>
              <w:rPr>
                <w:rFonts w:ascii="Berlin Sans FB Demi" w:hAnsi="Berlin Sans FB Demi"/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65831F67" wp14:editId="72589CF7">
                  <wp:extent cx="1466907" cy="1016000"/>
                  <wp:effectExtent l="0" t="0" r="0" b="0"/>
                  <wp:docPr id="326" name="Picture 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3816" cy="1020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53CBC6" w14:textId="77777777" w:rsidR="009C3002" w:rsidRPr="00F729A1" w:rsidRDefault="009C3002" w:rsidP="004662EF">
            <w:pPr>
              <w:tabs>
                <w:tab w:val="right" w:pos="520"/>
                <w:tab w:val="left" w:pos="620"/>
              </w:tabs>
              <w:spacing w:after="60"/>
              <w:ind w:left="610" w:hanging="610"/>
              <w:jc w:val="center"/>
              <w:rPr>
                <w:rFonts w:ascii="Berlin Sans FB Demi" w:hAnsi="Berlin Sans FB Demi"/>
                <w:sz w:val="18"/>
                <w:szCs w:val="1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4C8A94CF" wp14:editId="7B7BA462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107950</wp:posOffset>
                      </wp:positionV>
                      <wp:extent cx="1492250" cy="1111250"/>
                      <wp:effectExtent l="0" t="0" r="12700" b="12700"/>
                      <wp:wrapNone/>
                      <wp:docPr id="327" name="Flowchart: Alternate Process 3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92250" cy="111125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14:paraId="57065201" w14:textId="77777777" w:rsidR="00601F70" w:rsidRPr="00B236D7" w:rsidRDefault="00601F70" w:rsidP="009C3002">
                                  <w:pPr>
                                    <w:spacing w:after="120"/>
                                    <w:jc w:val="center"/>
                                    <w:rPr>
                                      <w:rFonts w:cstheme="minorHAnsi"/>
                                      <w:sz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B236D7">
                                    <w:rPr>
                                      <w:rFonts w:cstheme="minorHAnsi"/>
                                      <w:sz w:val="18"/>
                                      <w:u w:val="single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BTW</w:t>
                                  </w:r>
                                  <w:r w:rsidRPr="00B236D7">
                                    <w:rPr>
                                      <w:rFonts w:cstheme="minorHAnsi"/>
                                      <w:sz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:  When something is on </w:t>
                                  </w:r>
                                  <w:r w:rsidRPr="00B236D7">
                                    <w:rPr>
                                      <w:rFonts w:cstheme="minorHAnsi"/>
                                      <w:sz w:val="18"/>
                                      <w:u w:val="single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sale</w:t>
                                  </w:r>
                                  <w:r w:rsidRPr="00B236D7">
                                    <w:rPr>
                                      <w:rFonts w:cstheme="minorHAnsi"/>
                                      <w:sz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, the </w:t>
                                  </w:r>
                                  <w:r w:rsidRPr="00B236D7">
                                    <w:rPr>
                                      <w:rFonts w:cstheme="minorHAnsi"/>
                                      <w:sz w:val="18"/>
                                      <w:u w:val="single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discounted</w:t>
                                  </w:r>
                                  <w:r w:rsidRPr="00B236D7">
                                    <w:rPr>
                                      <w:rFonts w:cstheme="minorHAnsi"/>
                                      <w:sz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 amount is…</w:t>
                                  </w:r>
                                </w:p>
                                <w:p w14:paraId="2884D9DD" w14:textId="77777777" w:rsidR="00601F70" w:rsidRPr="00B236D7" w:rsidRDefault="00601F70" w:rsidP="009C3002">
                                  <w:pPr>
                                    <w:spacing w:after="120"/>
                                    <w:jc w:val="center"/>
                                    <w:rPr>
                                      <w:rFonts w:cstheme="minorHAnsi"/>
                                      <w:sz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</w:pPr>
                                  <w:r w:rsidRPr="00B236D7">
                                    <w:rPr>
                                      <w:rFonts w:cstheme="minorHAnsi"/>
                                      <w:sz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 xml:space="preserve">Added </w:t>
                                  </w:r>
                                  <w:r w:rsidRPr="00B236D7">
                                    <w:rPr>
                                      <w:rFonts w:cstheme="minorHAnsi"/>
                                      <w:sz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ab/>
                                    <w:t>Subtracted</w:t>
                                  </w:r>
                                </w:p>
                                <w:p w14:paraId="0BA6C389" w14:textId="77777777" w:rsidR="00601F70" w:rsidRPr="00B236D7" w:rsidRDefault="00601F70" w:rsidP="009C3002">
                                  <w:pPr>
                                    <w:spacing w:after="120"/>
                                    <w:jc w:val="center"/>
                                    <w:rPr>
                                      <w:rFonts w:cstheme="minorHAnsi"/>
                                      <w:sz w:val="18"/>
                                    </w:rPr>
                                  </w:pPr>
                                  <w:r w:rsidRPr="00B236D7">
                                    <w:rPr>
                                      <w:rFonts w:cstheme="minorHAnsi"/>
                                      <w:sz w:val="18"/>
                                      <w14:textOutline w14:w="9525" w14:cap="rnd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bevel/>
                                      </w14:textOutline>
                                    </w:rPr>
                                    <w:t>… from the original price.</w:t>
                                  </w:r>
                                </w:p>
                                <w:p w14:paraId="17A826DA" w14:textId="77777777" w:rsidR="00601F70" w:rsidRPr="00B236D7" w:rsidRDefault="00601F70" w:rsidP="009C3002">
                                  <w:pPr>
                                    <w:spacing w:after="120"/>
                                    <w:rPr>
                                      <w:sz w:val="18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8A94CF" id="Flowchart: Alternate Process 327" o:spid="_x0000_s1056" type="#_x0000_t176" style="position:absolute;left:0;text-align:left;margin-left:-1.4pt;margin-top:8.5pt;width:117.5pt;height:87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" fillcolor="window" strokecolor="windowText" strokeweight="2pt">
                      <v:textbox inset="0,0,0,0">
                        <w:txbxContent>
                          <w:p w14:paraId="57065201" w14:textId="77777777" w:rsidR="00601F70" w:rsidRPr="00B236D7" w:rsidRDefault="00601F70" w:rsidP="009C3002">
                            <w:pPr>
                              <w:spacing w:after="120"/>
                              <w:jc w:val="center"/>
                              <w:rPr>
                                <w:rFonts w:cstheme="minorHAnsi"/>
                                <w:sz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B236D7">
                              <w:rPr>
                                <w:rFonts w:cstheme="minorHAnsi"/>
                                <w:sz w:val="18"/>
                                <w:u w:val="single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BTW</w:t>
                            </w:r>
                            <w:r w:rsidRPr="00B236D7">
                              <w:rPr>
                                <w:rFonts w:cstheme="minorHAnsi"/>
                                <w:sz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:  When something is on </w:t>
                            </w:r>
                            <w:r w:rsidRPr="00B236D7">
                              <w:rPr>
                                <w:rFonts w:cstheme="minorHAnsi"/>
                                <w:sz w:val="18"/>
                                <w:u w:val="single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sale</w:t>
                            </w:r>
                            <w:r w:rsidRPr="00B236D7">
                              <w:rPr>
                                <w:rFonts w:cstheme="minorHAnsi"/>
                                <w:sz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, the </w:t>
                            </w:r>
                            <w:r w:rsidRPr="00B236D7">
                              <w:rPr>
                                <w:rFonts w:cstheme="minorHAnsi"/>
                                <w:sz w:val="18"/>
                                <w:u w:val="single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discounted</w:t>
                            </w:r>
                            <w:r w:rsidRPr="00B236D7">
                              <w:rPr>
                                <w:rFonts w:cstheme="minorHAnsi"/>
                                <w:sz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 amount is…</w:t>
                            </w:r>
                          </w:p>
                          <w:p w14:paraId="2884D9DD" w14:textId="77777777" w:rsidR="00601F70" w:rsidRPr="00B236D7" w:rsidRDefault="00601F70" w:rsidP="009C3002">
                            <w:pPr>
                              <w:spacing w:after="120"/>
                              <w:jc w:val="center"/>
                              <w:rPr>
                                <w:rFonts w:cstheme="minorHAnsi"/>
                                <w:sz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B236D7">
                              <w:rPr>
                                <w:rFonts w:cstheme="minorHAnsi"/>
                                <w:sz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 xml:space="preserve">Added </w:t>
                            </w:r>
                            <w:r w:rsidRPr="00B236D7">
                              <w:rPr>
                                <w:rFonts w:cstheme="minorHAnsi"/>
                                <w:sz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ab/>
                              <w:t>Subtracted</w:t>
                            </w:r>
                          </w:p>
                          <w:p w14:paraId="0BA6C389" w14:textId="77777777" w:rsidR="00601F70" w:rsidRPr="00B236D7" w:rsidRDefault="00601F70" w:rsidP="009C3002">
                            <w:pPr>
                              <w:spacing w:after="120"/>
                              <w:jc w:val="center"/>
                              <w:rPr>
                                <w:rFonts w:cstheme="minorHAnsi"/>
                                <w:sz w:val="18"/>
                              </w:rPr>
                            </w:pPr>
                            <w:r w:rsidRPr="00B236D7">
                              <w:rPr>
                                <w:rFonts w:cstheme="minorHAnsi"/>
                                <w:sz w:val="18"/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… from the original price.</w:t>
                            </w:r>
                          </w:p>
                          <w:p w14:paraId="17A826DA" w14:textId="77777777" w:rsidR="00601F70" w:rsidRPr="00B236D7" w:rsidRDefault="00601F70" w:rsidP="009C3002">
                            <w:pPr>
                              <w:spacing w:after="120"/>
                              <w:rPr>
                                <w:sz w:val="18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14:paraId="5782B10F" w14:textId="77777777" w:rsidR="009C3002" w:rsidRPr="00365ED4" w:rsidRDefault="009C3002" w:rsidP="009C3002">
      <w:pPr>
        <w:tabs>
          <w:tab w:val="left" w:pos="720"/>
          <w:tab w:val="left" w:pos="6750"/>
        </w:tabs>
        <w:spacing w:after="120"/>
        <w:jc w:val="center"/>
        <w:rPr>
          <w:rFonts w:ascii="Century Gothic" w:eastAsia="Times New Roman" w:hAnsi="Century Gothic" w:cs="Times New Roman"/>
          <w:bCs/>
          <w:color w:val="444444"/>
          <w:sz w:val="34"/>
          <w:szCs w:val="34"/>
          <w:u w:val="single"/>
          <w:bdr w:val="none" w:sz="0" w:space="0" w:color="auto" w:frame="1"/>
        </w:rPr>
      </w:pPr>
      <w:r w:rsidRPr="00365ED4">
        <w:rPr>
          <w:rFonts w:ascii="Berlin Sans FB Demi" w:hAnsi="Berlin Sans FB Demi"/>
          <w:sz w:val="34"/>
          <w:szCs w:val="34"/>
        </w:rPr>
        <w:t>Selecting Appropriate Units of Measurement</w:t>
      </w:r>
    </w:p>
    <w:p w14:paraId="4BCF5F78" w14:textId="77777777" w:rsidR="009C3002" w:rsidRDefault="009C3002" w:rsidP="009C3002">
      <w:pPr>
        <w:tabs>
          <w:tab w:val="left" w:pos="72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When measuring something, you need to first figure out what the APPROPRIATE measure would be.  The “benchmarks” below can give you a good idea of what each measurement looks like.</w:t>
      </w:r>
      <w:r w:rsidRPr="007931FC">
        <w:rPr>
          <w:noProof/>
        </w:rPr>
        <w:t xml:space="preserve"> </w:t>
      </w:r>
    </w:p>
    <w:p w14:paraId="6D8E6252" w14:textId="77777777" w:rsidR="009C3002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noProof/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515E45FA" wp14:editId="28AF63C2">
                <wp:simplePos x="0" y="0"/>
                <wp:positionH relativeFrom="column">
                  <wp:posOffset>-272211</wp:posOffset>
                </wp:positionH>
                <wp:positionV relativeFrom="paragraph">
                  <wp:posOffset>228013</wp:posOffset>
                </wp:positionV>
                <wp:extent cx="4844223" cy="3418095"/>
                <wp:effectExtent l="0" t="0" r="0" b="0"/>
                <wp:wrapNone/>
                <wp:docPr id="341" name="Group 3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44223" cy="3418095"/>
                          <a:chOff x="712494" y="0"/>
                          <a:chExt cx="4844223" cy="3418095"/>
                        </a:xfrm>
                      </wpg:grpSpPr>
                      <pic:pic xmlns:pic="http://schemas.openxmlformats.org/drawingml/2006/picture">
                        <pic:nvPicPr>
                          <pic:cNvPr id="329" name="id_3165" descr="http://my.hrw.com/math06_07/student/bookjpegs/msm1_ga/msm1_ga_07_0492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286" t="29010" r="15714" b="51046"/>
                          <a:stretch/>
                        </pic:blipFill>
                        <pic:spPr bwMode="auto">
                          <a:xfrm>
                            <a:off x="910902" y="0"/>
                            <a:ext cx="2294890" cy="1078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31" name="id_2813" descr="http://my.hrw.com/math06_07/student/bookjpegs/msm1_ga/msm1_ga_07_0488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240" t="29986" r="19107" b="55370"/>
                          <a:stretch/>
                        </pic:blipFill>
                        <pic:spPr bwMode="auto">
                          <a:xfrm>
                            <a:off x="3171022" y="51758"/>
                            <a:ext cx="2385695" cy="1026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32" name="Text Box 332"/>
                        <wps:cNvSpPr txBox="1"/>
                        <wps:spPr>
                          <a:xfrm rot="16200000">
                            <a:off x="613238" y="409708"/>
                            <a:ext cx="69088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28E748FF" w14:textId="77777777" w:rsidR="00601F70" w:rsidRPr="00602A19" w:rsidRDefault="00601F70" w:rsidP="009C3002">
                              <w:pPr>
                                <w:jc w:val="center"/>
                                <w:rPr>
                                  <w:b/>
                                  <w:caps/>
                                  <w:noProof/>
                                  <w:sz w:val="24"/>
                                  <w:szCs w:val="24"/>
                                  <w14:shadow w14:blurRad="19685" w14:dist="12700" w14:dir="5400000" w14:sx="100000" w14:sy="100000" w14:kx="0" w14:ky="0" w14:algn="tl">
                                    <w14:schemeClr w14:val="accent1">
                                      <w14:alpha w14:val="40000"/>
                                      <w14:satMod w14:val="130000"/>
                                    </w14:schemeClr>
                                  </w14:shadow>
  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props3d w14:extrusionH="0" w14:contourW="6350" w14:prstMaterial="plastic">
                                    <w14:bevelT w14:w="20320" w14:h="20320" w14:prst="angle"/>
                                    <w14:contourClr>
                                      <w14:schemeClr w14:val="accent1">
                                        <w14:tint w14:val="100000"/>
                                        <w14:shade w14:val="100000"/>
                                        <w14:hueMod w14:val="100000"/>
                                        <w14:satMod w14:val="10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 w:rsidRPr="00602A19">
                                <w:rPr>
                                  <w:b/>
                                  <w:caps/>
                                  <w:noProof/>
                                  <w:sz w:val="24"/>
                                  <w:szCs w:val="24"/>
                                  <w14:shadow w14:blurRad="19685" w14:dist="12700" w14:dir="5400000" w14:sx="100000" w14:sy="100000" w14:kx="0" w14:ky="0" w14:algn="tl">
                                    <w14:schemeClr w14:val="accent1">
                                      <w14:alpha w14:val="40000"/>
                                      <w14:satMod w14:val="130000"/>
                                    </w14:schemeClr>
                                  </w14:shadow>
  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props3d w14:extrusionH="0" w14:contourW="6350" w14:prstMaterial="plastic">
                                    <w14:bevelT w14:w="20320" w14:h="20320" w14:prst="angle"/>
                                    <w14:contourClr>
                                      <w14:schemeClr w14:val="accent1">
                                        <w14:tint w14:val="100000"/>
                                        <w14:shade w14:val="100000"/>
                                        <w14:hueMod w14:val="100000"/>
                                        <w14:satMod w14:val="100000"/>
                                      </w14:schemeClr>
                                    </w14:contourClr>
                                  </w14:props3d>
                                </w:rPr>
                                <w:t>lengt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  <a:scene3d>
                            <a:camera prst="orthographicFront"/>
                            <a:lightRig rig="brightRoom" dir="t"/>
                          </a:scene3d>
                          <a:sp3d contourW="6350" prstMaterial="plastic">
                            <a:bevelT w="20320" h="20320" prst="angle"/>
                            <a:contourClr>
                              <a:schemeClr val="accent1">
                                <a:tint val="100000"/>
                                <a:shade val="100000"/>
                                <a:hueMod val="100000"/>
                                <a:satMod val="100000"/>
                              </a:schemeClr>
                            </a:contourClr>
                          </a:sp3d>
                        </wps:bodyPr>
                      </wps:wsp>
                      <pic:pic xmlns:pic="http://schemas.openxmlformats.org/drawingml/2006/picture">
                        <pic:nvPicPr>
                          <pic:cNvPr id="334" name="id_2813" descr="http://my.hrw.com/math06_07/student/bookjpegs/msm1_ga/msm1_ga_07_0488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661" t="66387" r="19107" b="20363"/>
                          <a:stretch/>
                        </pic:blipFill>
                        <pic:spPr bwMode="auto">
                          <a:xfrm>
                            <a:off x="3033000" y="1130060"/>
                            <a:ext cx="2522855" cy="886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33" name="id_3165" descr="http://my.hrw.com/math06_07/student/bookjpegs/msm1_ga/msm1_ga_07_0492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465" t="78382" r="15714" b="6276"/>
                          <a:stretch/>
                        </pic:blipFill>
                        <pic:spPr bwMode="auto">
                          <a:xfrm>
                            <a:off x="712494" y="1069675"/>
                            <a:ext cx="2490470" cy="896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35" name="Text Box 335"/>
                        <wps:cNvSpPr txBox="1"/>
                        <wps:spPr>
                          <a:xfrm rot="16200000">
                            <a:off x="613239" y="1375752"/>
                            <a:ext cx="70485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4BE82345" w14:textId="77777777" w:rsidR="00601F70" w:rsidRPr="00F56EE2" w:rsidRDefault="00601F70" w:rsidP="009C3002">
                              <w:pPr>
                                <w:jc w:val="center"/>
                                <w:rPr>
                                  <w:b/>
                                  <w:caps/>
                                  <w:noProof/>
                                  <w:color w:val="4F81BD" w:themeColor="accent1"/>
                                  <w:sz w:val="24"/>
                                  <w:szCs w:val="24"/>
                                  <w14:shadow w14:blurRad="19685" w14:dist="12700" w14:dir="5400000" w14:sx="100000" w14:sy="100000" w14:kx="0" w14:ky="0" w14:algn="tl">
                                    <w14:schemeClr w14:val="accent1">
                                      <w14:alpha w14:val="40000"/>
                                      <w14:satMod w14:val="130000"/>
                                    </w14:schemeClr>
                                  </w14:shadow>
  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props3d w14:extrusionH="0" w14:contourW="6350" w14:prstMaterial="plastic">
                                    <w14:bevelT w14:w="20320" w14:h="20320" w14:prst="angle"/>
                                    <w14:contourClr>
                                      <w14:schemeClr w14:val="accent1">
                                        <w14:tint w14:val="100000"/>
                                        <w14:shade w14:val="100000"/>
                                        <w14:hueMod w14:val="100000"/>
                                        <w14:satMod w14:val="10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 w:rsidRPr="001925A7">
                                <w:rPr>
                                  <w:b/>
                                  <w:caps/>
                                  <w:noProof/>
                                  <w:sz w:val="24"/>
                                  <w:szCs w:val="24"/>
                                  <w14:shadow w14:blurRad="19685" w14:dist="12700" w14:dir="5400000" w14:sx="100000" w14:sy="100000" w14:kx="0" w14:ky="0" w14:algn="tl">
                                    <w14:schemeClr w14:val="accent1">
                                      <w14:alpha w14:val="40000"/>
                                      <w14:satMod w14:val="130000"/>
                                    </w14:schemeClr>
                                  </w14:shadow>
  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props3d w14:extrusionH="0" w14:contourW="6350" w14:prstMaterial="plastic">
                                    <w14:bevelT w14:w="20320" w14:h="20320" w14:prst="angle"/>
                                    <w14:contourClr>
                                      <w14:schemeClr w14:val="accent1">
                                        <w14:tint w14:val="100000"/>
                                        <w14:shade w14:val="100000"/>
                                        <w14:hueMod w14:val="100000"/>
                                        <w14:satMod w14:val="100000"/>
                                      </w14:schemeClr>
                                    </w14:contourClr>
                                  </w14:props3d>
                                </w:rPr>
                                <w:t>Weight</w:t>
                              </w:r>
                              <w:r>
                                <w:rPr>
                                  <w:b/>
                                  <w:caps/>
                                  <w:noProof/>
                                  <w:color w:val="4F81BD" w:themeColor="accent1"/>
                                  <w:sz w:val="24"/>
                                  <w:szCs w:val="24"/>
                                  <w14:shadow w14:blurRad="19685" w14:dist="12700" w14:dir="5400000" w14:sx="100000" w14:sy="100000" w14:kx="0" w14:ky="0" w14:algn="tl">
                                    <w14:schemeClr w14:val="accent1">
                                      <w14:alpha w14:val="40000"/>
                                      <w14:satMod w14:val="130000"/>
                                    </w14:schemeClr>
                                  </w14:shadow>
  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props3d w14:extrusionH="0" w14:contourW="6350" w14:prstMaterial="plastic">
                                    <w14:bevelT w14:w="20320" w14:h="20320" w14:prst="angle"/>
                                    <w14:contourClr>
                                      <w14:schemeClr w14:val="accent1">
                                        <w14:tint w14:val="100000"/>
                                        <w14:shade w14:val="100000"/>
                                        <w14:hueMod w14:val="100000"/>
                                        <w14:satMod w14:val="100000"/>
                                      </w14:schemeClr>
                                    </w14:contourClr>
                                  </w14:props3d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  <a:scene3d>
                            <a:camera prst="orthographicFront"/>
                            <a:lightRig rig="brightRoom" dir="t"/>
                          </a:scene3d>
                          <a:sp3d contourW="6350" prstMaterial="plastic">
                            <a:bevelT w="20320" h="20320" prst="angle"/>
                            <a:contourClr>
                              <a:schemeClr val="accent1">
                                <a:tint val="100000"/>
                                <a:shade val="100000"/>
                                <a:hueMod val="100000"/>
                                <a:satMod val="100000"/>
                              </a:schemeClr>
                            </a:contourClr>
                          </a:sp3d>
                        </wps:bodyPr>
                      </wps:wsp>
                      <pic:pic xmlns:pic="http://schemas.openxmlformats.org/drawingml/2006/picture">
                        <pic:nvPicPr>
                          <pic:cNvPr id="336" name="id_3245" descr="http://my.hrw.com/math06_07/student/bookjpegs/msm1_ga/msm1_ga_07_0493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429" t="20083" r="8571" b="66109"/>
                          <a:stretch/>
                        </pic:blipFill>
                        <pic:spPr bwMode="auto">
                          <a:xfrm>
                            <a:off x="1005792" y="1949570"/>
                            <a:ext cx="2240915" cy="871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37" name="id_2893" descr="http://my.hrw.com/math06_07/student/bookjpegs/msm1_ga/msm1_ga_07_0489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893" t="17852" r="14107" b="64575"/>
                          <a:stretch/>
                        </pic:blipFill>
                        <pic:spPr bwMode="auto">
                          <a:xfrm>
                            <a:off x="3240034" y="2078966"/>
                            <a:ext cx="2316480" cy="991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338" name="Text Box 338"/>
                        <wps:cNvSpPr txBox="1"/>
                        <wps:spPr>
                          <a:xfrm rot="16200000">
                            <a:off x="48257" y="2415112"/>
                            <a:ext cx="1732280" cy="273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14:paraId="239DF698" w14:textId="77777777" w:rsidR="00601F70" w:rsidRPr="001925A7" w:rsidRDefault="00601F70" w:rsidP="009C3002">
                              <w:pPr>
                                <w:spacing w:after="0" w:line="240" w:lineRule="auto"/>
                                <w:jc w:val="center"/>
                                <w:rPr>
                                  <w:b/>
                                  <w:caps/>
                                  <w:noProof/>
                                  <w:sz w:val="20"/>
                                  <w:szCs w:val="20"/>
                                  <w14:shadow w14:blurRad="19685" w14:dist="12700" w14:dir="5400000" w14:sx="100000" w14:sy="100000" w14:kx="0" w14:ky="0" w14:algn="tl">
                                    <w14:schemeClr w14:val="accent1">
                                      <w14:alpha w14:val="40000"/>
                                      <w14:satMod w14:val="130000"/>
                                    </w14:schemeClr>
                                  </w14:shadow>
  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props3d w14:extrusionH="0" w14:contourW="6350" w14:prstMaterial="plastic">
                                    <w14:bevelT w14:w="20320" w14:h="20320" w14:prst="angle"/>
                                    <w14:contourClr>
                                      <w14:schemeClr w14:val="accent1">
                                        <w14:tint w14:val="100000"/>
                                        <w14:shade w14:val="100000"/>
                                        <w14:hueMod w14:val="100000"/>
                                        <w14:satMod w14:val="10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 w:rsidRPr="001925A7">
                                <w:rPr>
                                  <w:b/>
                                  <w:caps/>
                                  <w:noProof/>
                                  <w:sz w:val="20"/>
                                  <w:szCs w:val="20"/>
                                  <w14:shadow w14:blurRad="19685" w14:dist="12700" w14:dir="5400000" w14:sx="100000" w14:sy="100000" w14:kx="0" w14:ky="0" w14:algn="tl">
                                    <w14:schemeClr w14:val="accent1">
                                      <w14:alpha w14:val="40000"/>
                                      <w14:satMod w14:val="130000"/>
                                    </w14:schemeClr>
                                  </w14:shadow>
  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props3d w14:extrusionH="0" w14:contourW="6350" w14:prstMaterial="plastic">
                                    <w14:bevelT w14:w="20320" w14:h="20320" w14:prst="angle"/>
                                    <w14:contourClr>
                                      <w14:schemeClr w14:val="accent1">
                                        <w14:tint w14:val="100000"/>
                                        <w14:shade w14:val="100000"/>
                                        <w14:hueMod w14:val="100000"/>
                                        <w14:satMod w14:val="100000"/>
                                      </w14:schemeClr>
                                    </w14:contourClr>
                                  </w14:props3d>
                                </w:rPr>
                                <w:t>Liquid</w:t>
                              </w:r>
                              <w:r>
                                <w:rPr>
                                  <w:b/>
                                  <w:caps/>
                                  <w:noProof/>
                                  <w:sz w:val="20"/>
                                  <w:szCs w:val="20"/>
                                  <w14:shadow w14:blurRad="19685" w14:dist="12700" w14:dir="5400000" w14:sx="100000" w14:sy="100000" w14:kx="0" w14:ky="0" w14:algn="tl">
                                    <w14:schemeClr w14:val="accent1">
                                      <w14:alpha w14:val="40000"/>
                                      <w14:satMod w14:val="130000"/>
                                    </w14:schemeClr>
                                  </w14:shadow>
  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props3d w14:extrusionH="0" w14:contourW="6350" w14:prstMaterial="plastic">
                                    <w14:bevelT w14:w="20320" w14:h="20320" w14:prst="angle"/>
                                    <w14:contourClr>
                                      <w14:schemeClr w14:val="accent1">
                                        <w14:tint w14:val="100000"/>
                                        <w14:shade w14:val="100000"/>
                                        <w14:hueMod w14:val="100000"/>
                                        <w14:satMod w14:val="100000"/>
                                      </w14:schemeClr>
                                    </w14:contourClr>
                                  </w14:props3d>
                                </w:rPr>
                                <w:t xml:space="preserve"> </w:t>
                              </w:r>
                              <w:r w:rsidRPr="001925A7">
                                <w:rPr>
                                  <w:b/>
                                  <w:caps/>
                                  <w:noProof/>
                                  <w:sz w:val="20"/>
                                  <w:szCs w:val="20"/>
                                  <w14:shadow w14:blurRad="19685" w14:dist="12700" w14:dir="5400000" w14:sx="100000" w14:sy="100000" w14:kx="0" w14:ky="0" w14:algn="tl">
                                    <w14:schemeClr w14:val="accent1">
                                      <w14:alpha w14:val="40000"/>
                                      <w14:satMod w14:val="130000"/>
                                    </w14:schemeClr>
                                  </w14:shadow>
                                  <w14:reflection w14:blurRad="9994" w14:stA="55000" w14:stPos="0" w14:endA="0" w14:endPos="48000" w14:dist="495" w14:dir="5400000" w14:fadeDir="5400000" w14:sx="100000" w14:sy="-100000" w14:kx="0" w14:ky="0" w14:algn="bl"/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props3d w14:extrusionH="0" w14:contourW="6350" w14:prstMaterial="plastic">
                                    <w14:bevelT w14:w="20320" w14:h="20320" w14:prst="angle"/>
                                    <w14:contourClr>
                                      <w14:schemeClr w14:val="accent1">
                                        <w14:tint w14:val="100000"/>
                                        <w14:shade w14:val="100000"/>
                                        <w14:hueMod w14:val="100000"/>
                                        <w14:satMod w14:val="100000"/>
                                      </w14:schemeClr>
                                    </w14:contourClr>
                                  </w14:props3d>
                                </w:rPr>
                                <w:t>CAPACIT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  <a:scene3d>
                            <a:camera prst="orthographicFront"/>
                            <a:lightRig rig="brightRoom" dir="t"/>
                          </a:scene3d>
                          <a:sp3d contourW="6350" prstMaterial="plastic">
                            <a:bevelT w="20320" h="20320" prst="angle"/>
                            <a:contourClr>
                              <a:schemeClr val="accent1">
                                <a:tint val="100000"/>
                                <a:shade val="100000"/>
                                <a:hueMod val="100000"/>
                                <a:satMod val="100000"/>
                              </a:schemeClr>
                            </a:contourClr>
                          </a:sp3d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15E45FA" id="Group 341" o:spid="_x0000_s1057" style="position:absolute;margin-left:-21.45pt;margin-top:17.95pt;width:381.45pt;height:269.15pt;z-index:251701248" coordorigin="7124" coordsize="48442,3418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">
                <v:shape id="id_3165" o:spid="_x0000_s1058" type="#_x0000_t75" alt="http://my.hrw.com/math06_07/student/bookjpegs/msm1_ga/msm1_ga_07_0492.jpg" style="position:absolute;left:9109;width:22948;height:107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">
                  <v:imagedata r:id="rId60" o:title="msm1_ga_07_0492" croptop="19012f" cropbottom="33454f" cropleft="15916f" cropright="10298f"/>
                </v:shape>
                <v:shape id="id_2813" o:spid="_x0000_s1059" type="#_x0000_t75" alt="http://my.hrw.com/math06_07/student/bookjpegs/msm1_ga/msm1_ga_07_0488.jpg" style="position:absolute;left:31710;top:517;width:23857;height:102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">
                  <v:imagedata r:id="rId61" o:title="msm1_ga_07_0488" croptop="19652f" cropbottom="36287f" cropleft="15231f" cropright="12522f"/>
                </v:shape>
                <v:shape id="Text Box 332" o:spid="_x0000_s1060" type="#_x0000_t202" style="position:absolute;left:6133;top:4096;width:6908;height:4699;rotation:-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" filled="f" stroked="f">
                  <v:textbox style="mso-fit-shape-to-text:t">
                    <w:txbxContent>
                      <w:p w14:paraId="28E748FF" w14:textId="77777777" w:rsidR="00601F70" w:rsidRPr="00602A19" w:rsidRDefault="00601F70" w:rsidP="009C3002">
                        <w:pPr>
                          <w:jc w:val="center"/>
                          <w:rPr>
                            <w:b/>
                            <w:caps/>
                            <w:noProof/>
                            <w:sz w:val="24"/>
                            <w:szCs w:val="24"/>
                            <w14:shadow w14:blurRad="19685" w14:dist="12700" w14:dir="5400000" w14:sx="100000" w14:sy="100000" w14:kx="0" w14:ky="0" w14:algn="tl">
                              <w14:schemeClr w14:val="accent1">
                                <w14:alpha w14:val="40000"/>
                                <w14:satMod w14:val="130000"/>
                              </w14:schemeClr>
                            </w14:shadow>
                            <w14:reflection w14:blurRad="9994" w14:stA="55000" w14:stPos="0" w14:endA="0" w14:endPos="48000" w14:dist="495" w14:dir="5400000" w14:fadeDir="5400000" w14:sx="100000" w14:sy="-100000" w14:kx="0" w14:ky="0" w14:algn="bl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  <w14:props3d w14:extrusionH="0" w14:contourW="6350" w14:prstMaterial="plastic">
                              <w14:bevelT w14:w="20320" w14:h="20320" w14:prst="angle"/>
                              <w14:contourClr>
                                <w14:schemeClr w14:val="accent1">
                                  <w14:tint w14:val="100000"/>
                                  <w14:shade w14:val="100000"/>
                                  <w14:hueMod w14:val="100000"/>
                                  <w14:satMod w14:val="100000"/>
                                </w14:schemeClr>
                              </w14:contourClr>
                            </w14:props3d>
                          </w:rPr>
                        </w:pPr>
                        <w:r w:rsidRPr="00602A19">
                          <w:rPr>
                            <w:b/>
                            <w:caps/>
                            <w:noProof/>
                            <w:sz w:val="24"/>
                            <w:szCs w:val="24"/>
                            <w14:shadow w14:blurRad="19685" w14:dist="12700" w14:dir="5400000" w14:sx="100000" w14:sy="100000" w14:kx="0" w14:ky="0" w14:algn="tl">
                              <w14:schemeClr w14:val="accent1">
                                <w14:alpha w14:val="40000"/>
                                <w14:satMod w14:val="130000"/>
                              </w14:schemeClr>
                            </w14:shadow>
                            <w14:reflection w14:blurRad="9994" w14:stA="55000" w14:stPos="0" w14:endA="0" w14:endPos="48000" w14:dist="495" w14:dir="5400000" w14:fadeDir="5400000" w14:sx="100000" w14:sy="-100000" w14:kx="0" w14:ky="0" w14:algn="bl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  <w14:props3d w14:extrusionH="0" w14:contourW="6350" w14:prstMaterial="plastic">
                              <w14:bevelT w14:w="20320" w14:h="20320" w14:prst="angle"/>
                              <w14:contourClr>
                                <w14:schemeClr w14:val="accent1">
                                  <w14:tint w14:val="100000"/>
                                  <w14:shade w14:val="100000"/>
                                  <w14:hueMod w14:val="100000"/>
                                  <w14:satMod w14:val="100000"/>
                                </w14:schemeClr>
                              </w14:contourClr>
                            </w14:props3d>
                          </w:rPr>
                          <w:t>length</w:t>
                        </w:r>
                      </w:p>
                    </w:txbxContent>
                  </v:textbox>
                </v:shape>
                <v:shape id="id_2813" o:spid="_x0000_s1061" type="#_x0000_t75" alt="http://my.hrw.com/math06_07/student/bookjpegs/msm1_ga/msm1_ga_07_0488.jpg" style="position:absolute;left:30330;top:11300;width:25228;height:88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">
                  <v:imagedata r:id="rId61" o:title="msm1_ga_07_0488" croptop="43507f" cropbottom="13345f" cropleft="12885f" cropright="12522f"/>
                </v:shape>
                <v:shape id="id_3165" o:spid="_x0000_s1062" type="#_x0000_t75" alt="http://my.hrw.com/math06_07/student/bookjpegs/msm1_ga/msm1_ga_07_0492.jpg" style="position:absolute;left:7124;top:10696;width:24905;height:89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">
                  <v:imagedata r:id="rId60" o:title="msm1_ga_07_0492" croptop="51368f" cropbottom="4113f" cropleft="12757f" cropright="10298f"/>
                </v:shape>
                <v:shape id="Text Box 335" o:spid="_x0000_s1063" type="#_x0000_t202" style="position:absolute;left:6132;top:13757;width:7049;height:4699;rotation:-9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" filled="f" stroked="f">
                  <v:textbox style="mso-fit-shape-to-text:t">
                    <w:txbxContent>
                      <w:p w14:paraId="4BE82345" w14:textId="77777777" w:rsidR="00601F70" w:rsidRPr="00F56EE2" w:rsidRDefault="00601F70" w:rsidP="009C3002">
                        <w:pPr>
                          <w:jc w:val="center"/>
                          <w:rPr>
                            <w:b/>
                            <w:caps/>
                            <w:noProof/>
                            <w:color w:val="4F81BD" w:themeColor="accent1"/>
                            <w:sz w:val="24"/>
                            <w:szCs w:val="24"/>
                            <w14:shadow w14:blurRad="19685" w14:dist="12700" w14:dir="5400000" w14:sx="100000" w14:sy="100000" w14:kx="0" w14:ky="0" w14:algn="tl">
                              <w14:schemeClr w14:val="accent1">
                                <w14:alpha w14:val="40000"/>
                                <w14:satMod w14:val="130000"/>
                              </w14:schemeClr>
                            </w14:shadow>
                            <w14:reflection w14:blurRad="9994" w14:stA="55000" w14:stPos="0" w14:endA="0" w14:endPos="48000" w14:dist="495" w14:dir="5400000" w14:fadeDir="5400000" w14:sx="100000" w14:sy="-100000" w14:kx="0" w14:ky="0" w14:algn="bl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  <w14:props3d w14:extrusionH="0" w14:contourW="6350" w14:prstMaterial="plastic">
                              <w14:bevelT w14:w="20320" w14:h="20320" w14:prst="angle"/>
                              <w14:contourClr>
                                <w14:schemeClr w14:val="accent1">
                                  <w14:tint w14:val="100000"/>
                                  <w14:shade w14:val="100000"/>
                                  <w14:hueMod w14:val="100000"/>
                                  <w14:satMod w14:val="100000"/>
                                </w14:schemeClr>
                              </w14:contourClr>
                            </w14:props3d>
                          </w:rPr>
                        </w:pPr>
                        <w:r w:rsidRPr="001925A7">
                          <w:rPr>
                            <w:b/>
                            <w:caps/>
                            <w:noProof/>
                            <w:sz w:val="24"/>
                            <w:szCs w:val="24"/>
                            <w14:shadow w14:blurRad="19685" w14:dist="12700" w14:dir="5400000" w14:sx="100000" w14:sy="100000" w14:kx="0" w14:ky="0" w14:algn="tl">
                              <w14:schemeClr w14:val="accent1">
                                <w14:alpha w14:val="40000"/>
                                <w14:satMod w14:val="130000"/>
                              </w14:schemeClr>
                            </w14:shadow>
                            <w14:reflection w14:blurRad="9994" w14:stA="55000" w14:stPos="0" w14:endA="0" w14:endPos="48000" w14:dist="495" w14:dir="5400000" w14:fadeDir="5400000" w14:sx="100000" w14:sy="-100000" w14:kx="0" w14:ky="0" w14:algn="bl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  <w14:props3d w14:extrusionH="0" w14:contourW="6350" w14:prstMaterial="plastic">
                              <w14:bevelT w14:w="20320" w14:h="20320" w14:prst="angle"/>
                              <w14:contourClr>
                                <w14:schemeClr w14:val="accent1">
                                  <w14:tint w14:val="100000"/>
                                  <w14:shade w14:val="100000"/>
                                  <w14:hueMod w14:val="100000"/>
                                  <w14:satMod w14:val="100000"/>
                                </w14:schemeClr>
                              </w14:contourClr>
                            </w14:props3d>
                          </w:rPr>
                          <w:t>Weight</w:t>
                        </w:r>
                        <w:r>
                          <w:rPr>
                            <w:b/>
                            <w:caps/>
                            <w:noProof/>
                            <w:color w:val="4F81BD" w:themeColor="accent1"/>
                            <w:sz w:val="24"/>
                            <w:szCs w:val="24"/>
                            <w14:shadow w14:blurRad="19685" w14:dist="12700" w14:dir="5400000" w14:sx="100000" w14:sy="100000" w14:kx="0" w14:ky="0" w14:algn="tl">
                              <w14:schemeClr w14:val="accent1">
                                <w14:alpha w14:val="40000"/>
                                <w14:satMod w14:val="130000"/>
                              </w14:schemeClr>
                            </w14:shadow>
                            <w14:reflection w14:blurRad="9994" w14:stA="55000" w14:stPos="0" w14:endA="0" w14:endPos="48000" w14:dist="495" w14:dir="5400000" w14:fadeDir="5400000" w14:sx="100000" w14:sy="-100000" w14:kx="0" w14:ky="0" w14:algn="bl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  <w14:props3d w14:extrusionH="0" w14:contourW="6350" w14:prstMaterial="plastic">
                              <w14:bevelT w14:w="20320" w14:h="20320" w14:prst="angle"/>
                              <w14:contourClr>
                                <w14:schemeClr w14:val="accent1">
                                  <w14:tint w14:val="100000"/>
                                  <w14:shade w14:val="100000"/>
                                  <w14:hueMod w14:val="100000"/>
                                  <w14:satMod w14:val="100000"/>
                                </w14:schemeClr>
                              </w14:contourClr>
                            </w14:props3d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id_3245" o:spid="_x0000_s1064" type="#_x0000_t75" alt="http://my.hrw.com/math06_07/student/bookjpegs/msm1_ga/msm1_ga_07_0493.jpg" style="position:absolute;left:10057;top:19495;width:22410;height:87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">
                  <v:imagedata r:id="rId62" o:title="msm1_ga_07_0493" croptop="13162f" cropbottom="43325f" cropleft="20597f" cropright="5617f"/>
                </v:shape>
                <v:shape id="id_2893" o:spid="_x0000_s1065" type="#_x0000_t75" alt="http://my.hrw.com/math06_07/student/bookjpegs/msm1_ga/msm1_ga_07_0489.jpg" style="position:absolute;left:32400;top:20789;width:23165;height:99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">
                  <v:imagedata r:id="rId63" o:title="msm1_ga_07_0489" croptop="11699f" cropbottom="42320f" cropleft="20246f" cropright="9245f"/>
                </v:shape>
                <v:shape id="Text Box 338" o:spid="_x0000_s1066" type="#_x0000_t202" style="position:absolute;left:483;top:24150;width:17322;height:2737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" filled="f" stroked="f">
                  <v:textbox style="mso-fit-shape-to-text:t">
                    <w:txbxContent>
                      <w:p w14:paraId="239DF698" w14:textId="77777777" w:rsidR="00601F70" w:rsidRPr="001925A7" w:rsidRDefault="00601F70" w:rsidP="009C3002">
                        <w:pPr>
                          <w:spacing w:after="0" w:line="240" w:lineRule="auto"/>
                          <w:jc w:val="center"/>
                          <w:rPr>
                            <w:b/>
                            <w:caps/>
                            <w:noProof/>
                            <w:sz w:val="20"/>
                            <w:szCs w:val="20"/>
                            <w14:shadow w14:blurRad="19685" w14:dist="12700" w14:dir="5400000" w14:sx="100000" w14:sy="100000" w14:kx="0" w14:ky="0" w14:algn="tl">
                              <w14:schemeClr w14:val="accent1">
                                <w14:alpha w14:val="40000"/>
                                <w14:satMod w14:val="130000"/>
                              </w14:schemeClr>
                            </w14:shadow>
                            <w14:reflection w14:blurRad="9994" w14:stA="55000" w14:stPos="0" w14:endA="0" w14:endPos="48000" w14:dist="495" w14:dir="5400000" w14:fadeDir="5400000" w14:sx="100000" w14:sy="-100000" w14:kx="0" w14:ky="0" w14:algn="bl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  <w14:props3d w14:extrusionH="0" w14:contourW="6350" w14:prstMaterial="plastic">
                              <w14:bevelT w14:w="20320" w14:h="20320" w14:prst="angle"/>
                              <w14:contourClr>
                                <w14:schemeClr w14:val="accent1">
                                  <w14:tint w14:val="100000"/>
                                  <w14:shade w14:val="100000"/>
                                  <w14:hueMod w14:val="100000"/>
                                  <w14:satMod w14:val="100000"/>
                                </w14:schemeClr>
                              </w14:contourClr>
                            </w14:props3d>
                          </w:rPr>
                        </w:pPr>
                        <w:r w:rsidRPr="001925A7">
                          <w:rPr>
                            <w:b/>
                            <w:caps/>
                            <w:noProof/>
                            <w:sz w:val="20"/>
                            <w:szCs w:val="20"/>
                            <w14:shadow w14:blurRad="19685" w14:dist="12700" w14:dir="5400000" w14:sx="100000" w14:sy="100000" w14:kx="0" w14:ky="0" w14:algn="tl">
                              <w14:schemeClr w14:val="accent1">
                                <w14:alpha w14:val="40000"/>
                                <w14:satMod w14:val="130000"/>
                              </w14:schemeClr>
                            </w14:shadow>
                            <w14:reflection w14:blurRad="9994" w14:stA="55000" w14:stPos="0" w14:endA="0" w14:endPos="48000" w14:dist="495" w14:dir="5400000" w14:fadeDir="5400000" w14:sx="100000" w14:sy="-100000" w14:kx="0" w14:ky="0" w14:algn="bl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  <w14:props3d w14:extrusionH="0" w14:contourW="6350" w14:prstMaterial="plastic">
                              <w14:bevelT w14:w="20320" w14:h="20320" w14:prst="angle"/>
                              <w14:contourClr>
                                <w14:schemeClr w14:val="accent1">
                                  <w14:tint w14:val="100000"/>
                                  <w14:shade w14:val="100000"/>
                                  <w14:hueMod w14:val="100000"/>
                                  <w14:satMod w14:val="100000"/>
                                </w14:schemeClr>
                              </w14:contourClr>
                            </w14:props3d>
                          </w:rPr>
                          <w:t>Liquid</w:t>
                        </w:r>
                        <w:r>
                          <w:rPr>
                            <w:b/>
                            <w:caps/>
                            <w:noProof/>
                            <w:sz w:val="20"/>
                            <w:szCs w:val="20"/>
                            <w14:shadow w14:blurRad="19685" w14:dist="12700" w14:dir="5400000" w14:sx="100000" w14:sy="100000" w14:kx="0" w14:ky="0" w14:algn="tl">
                              <w14:schemeClr w14:val="accent1">
                                <w14:alpha w14:val="40000"/>
                                <w14:satMod w14:val="130000"/>
                              </w14:schemeClr>
                            </w14:shadow>
                            <w14:reflection w14:blurRad="9994" w14:stA="55000" w14:stPos="0" w14:endA="0" w14:endPos="48000" w14:dist="495" w14:dir="5400000" w14:fadeDir="5400000" w14:sx="100000" w14:sy="-100000" w14:kx="0" w14:ky="0" w14:algn="bl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  <w14:props3d w14:extrusionH="0" w14:contourW="6350" w14:prstMaterial="plastic">
                              <w14:bevelT w14:w="20320" w14:h="20320" w14:prst="angle"/>
                              <w14:contourClr>
                                <w14:schemeClr w14:val="accent1">
                                  <w14:tint w14:val="100000"/>
                                  <w14:shade w14:val="100000"/>
                                  <w14:hueMod w14:val="100000"/>
                                  <w14:satMod w14:val="100000"/>
                                </w14:schemeClr>
                              </w14:contourClr>
                            </w14:props3d>
                          </w:rPr>
                          <w:t xml:space="preserve"> </w:t>
                        </w:r>
                        <w:r w:rsidRPr="001925A7">
                          <w:rPr>
                            <w:b/>
                            <w:caps/>
                            <w:noProof/>
                            <w:sz w:val="20"/>
                            <w:szCs w:val="20"/>
                            <w14:shadow w14:blurRad="19685" w14:dist="12700" w14:dir="5400000" w14:sx="100000" w14:sy="100000" w14:kx="0" w14:ky="0" w14:algn="tl">
                              <w14:schemeClr w14:val="accent1">
                                <w14:alpha w14:val="40000"/>
                                <w14:satMod w14:val="130000"/>
                              </w14:schemeClr>
                            </w14:shadow>
                            <w14:reflection w14:blurRad="9994" w14:stA="55000" w14:stPos="0" w14:endA="0" w14:endPos="48000" w14:dist="495" w14:dir="5400000" w14:fadeDir="5400000" w14:sx="100000" w14:sy="-100000" w14:kx="0" w14:ky="0" w14:algn="bl"/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  <w14:props3d w14:extrusionH="0" w14:contourW="6350" w14:prstMaterial="plastic">
                              <w14:bevelT w14:w="20320" w14:h="20320" w14:prst="angle"/>
                              <w14:contourClr>
                                <w14:schemeClr w14:val="accent1">
                                  <w14:tint w14:val="100000"/>
                                  <w14:shade w14:val="100000"/>
                                  <w14:hueMod w14:val="100000"/>
                                  <w14:satMod w14:val="100000"/>
                                </w14:schemeClr>
                              </w14:contourClr>
                            </w14:props3d>
                          </w:rPr>
                          <w:t>CAPACIT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7931FC"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ab/>
      </w:r>
      <w:r w:rsidRPr="007931FC"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METRICS (Base 10)</w:t>
      </w:r>
      <w:r w:rsidRPr="007931FC"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ab/>
      </w:r>
      <w:r w:rsidRPr="007931FC"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CUSTOMARY (USA)</w:t>
      </w:r>
      <w:r w:rsidRPr="007931FC">
        <w:rPr>
          <w:noProof/>
          <w:u w:val="single"/>
        </w:rPr>
        <w:t xml:space="preserve"> </w:t>
      </w:r>
    </w:p>
    <w:p w14:paraId="0A5EDAEE" w14:textId="77777777" w:rsidR="009C3002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noProof/>
          <w:u w:val="single"/>
        </w:rPr>
      </w:pPr>
    </w:p>
    <w:p w14:paraId="740188BE" w14:textId="77777777" w:rsidR="009C3002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noProof/>
          <w:u w:val="single"/>
        </w:rPr>
      </w:pPr>
    </w:p>
    <w:p w14:paraId="79E7C845" w14:textId="77777777" w:rsidR="009C3002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noProof/>
          <w:u w:val="single"/>
        </w:rPr>
      </w:pPr>
    </w:p>
    <w:p w14:paraId="4BFB0AF5" w14:textId="77777777" w:rsidR="009C3002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noProof/>
          <w:u w:val="single"/>
        </w:rPr>
      </w:pPr>
    </w:p>
    <w:p w14:paraId="78E037A3" w14:textId="77777777" w:rsidR="009C3002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noProof/>
          <w:u w:val="single"/>
        </w:rPr>
      </w:pPr>
    </w:p>
    <w:p w14:paraId="4CC351DD" w14:textId="77777777" w:rsidR="009C3002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noProof/>
          <w:u w:val="single"/>
        </w:rPr>
      </w:pPr>
    </w:p>
    <w:p w14:paraId="7C28699E" w14:textId="77777777" w:rsidR="009C3002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noProof/>
          <w:u w:val="single"/>
        </w:rPr>
      </w:pPr>
    </w:p>
    <w:p w14:paraId="3568C68A" w14:textId="77777777" w:rsidR="009C3002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noProof/>
          <w:u w:val="single"/>
        </w:rPr>
      </w:pPr>
    </w:p>
    <w:p w14:paraId="0F956497" w14:textId="77777777" w:rsidR="009C3002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noProof/>
          <w:u w:val="single"/>
        </w:rPr>
      </w:pPr>
    </w:p>
    <w:p w14:paraId="7140C121" w14:textId="77777777" w:rsidR="009C3002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noProof/>
          <w:u w:val="single"/>
        </w:rPr>
      </w:pPr>
    </w:p>
    <w:p w14:paraId="5C3E0BBE" w14:textId="77777777" w:rsidR="009C3002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noProof/>
          <w:u w:val="single"/>
        </w:rPr>
      </w:pPr>
    </w:p>
    <w:p w14:paraId="5355627F" w14:textId="77777777" w:rsidR="009C3002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noProof/>
          <w:u w:val="single"/>
        </w:rPr>
      </w:pPr>
    </w:p>
    <w:p w14:paraId="0DB08040" w14:textId="77777777" w:rsidR="009C3002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rFonts w:ascii="Century Gothic" w:hAnsi="Century Gothic"/>
          <w:noProof/>
        </w:rPr>
      </w:pPr>
      <w:r w:rsidRPr="009008A6">
        <w:rPr>
          <w:rFonts w:ascii="Century Gothic" w:hAnsi="Century Gothic"/>
          <w:noProof/>
        </w:rPr>
        <w:t xml:space="preserve">To find the APPROPRIATE measure, </w:t>
      </w:r>
    </w:p>
    <w:p w14:paraId="4734D01F" w14:textId="77777777" w:rsidR="009C3002" w:rsidRDefault="009C3002" w:rsidP="009C3002">
      <w:pPr>
        <w:tabs>
          <w:tab w:val="left" w:pos="720"/>
          <w:tab w:val="center" w:pos="5400"/>
          <w:tab w:val="right" w:pos="6840"/>
        </w:tabs>
        <w:spacing w:after="120"/>
        <w:ind w:left="720" w:hanging="720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ab/>
      </w:r>
      <w:r>
        <w:rPr>
          <w:rFonts w:ascii="Century Gothic" w:hAnsi="Century Gothic"/>
          <w:b/>
          <w:noProof/>
        </w:rPr>
        <w:t>FIRST</w:t>
      </w:r>
      <w:r w:rsidRPr="009008A6">
        <w:rPr>
          <w:rFonts w:ascii="Century Gothic" w:hAnsi="Century Gothic"/>
          <w:noProof/>
        </w:rPr>
        <w:t xml:space="preserve">, decide whether you are using metric or customary units.  </w:t>
      </w:r>
    </w:p>
    <w:p w14:paraId="502109EE" w14:textId="77777777" w:rsidR="009C3002" w:rsidRDefault="009C3002" w:rsidP="009C3002">
      <w:pPr>
        <w:tabs>
          <w:tab w:val="left" w:pos="720"/>
          <w:tab w:val="center" w:pos="5400"/>
          <w:tab w:val="right" w:pos="6840"/>
        </w:tabs>
        <w:spacing w:after="120"/>
        <w:ind w:left="720" w:hanging="720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ab/>
      </w:r>
      <w:r>
        <w:rPr>
          <w:rFonts w:ascii="Century Gothic" w:hAnsi="Century Gothic"/>
          <w:b/>
          <w:noProof/>
        </w:rPr>
        <w:t>SECOND</w:t>
      </w:r>
      <w:r w:rsidRPr="009008A6">
        <w:rPr>
          <w:rFonts w:ascii="Century Gothic" w:hAnsi="Century Gothic"/>
          <w:noProof/>
        </w:rPr>
        <w:t>, decide whether you are measuring, length, weight or liquid capacity.  Then use your brain to decide which unit of measure makes the most sense!</w:t>
      </w:r>
      <w:r>
        <w:rPr>
          <w:rFonts w:ascii="Century Gothic" w:hAnsi="Century Gothic"/>
          <w:noProof/>
        </w:rPr>
        <w:br w:type="page"/>
      </w:r>
    </w:p>
    <w:p w14:paraId="1E86D30B" w14:textId="77777777" w:rsidR="009C3002" w:rsidRDefault="009C3002" w:rsidP="009C3002">
      <w:pPr>
        <w:tabs>
          <w:tab w:val="left" w:pos="720"/>
          <w:tab w:val="center" w:pos="5400"/>
          <w:tab w:val="right" w:pos="6840"/>
        </w:tabs>
        <w:spacing w:after="120"/>
        <w:ind w:left="720" w:hanging="720"/>
        <w:rPr>
          <w:rFonts w:ascii="Century Gothic" w:hAnsi="Century Gothic"/>
          <w:i/>
          <w:noProof/>
        </w:rPr>
      </w:pPr>
      <w:r>
        <w:rPr>
          <w:rFonts w:ascii="Century Gothic" w:hAnsi="Century Gothic"/>
          <w:i/>
          <w:noProof/>
        </w:rPr>
        <w:t>Choose the APPROPRIATE measurement.</w:t>
      </w:r>
    </w:p>
    <w:p w14:paraId="355B0FD5" w14:textId="77777777" w:rsidR="009C3002" w:rsidRDefault="009C3002" w:rsidP="009C3002">
      <w:pPr>
        <w:tabs>
          <w:tab w:val="left" w:pos="720"/>
          <w:tab w:val="center" w:pos="5400"/>
          <w:tab w:val="right" w:pos="6840"/>
        </w:tabs>
        <w:spacing w:after="120"/>
        <w:ind w:left="720" w:hanging="720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 xml:space="preserve">In </w:t>
      </w:r>
      <w:r w:rsidRPr="009008A6">
        <w:rPr>
          <w:rFonts w:ascii="Century Gothic" w:hAnsi="Century Gothic"/>
          <w:b/>
          <w:noProof/>
        </w:rPr>
        <w:t>ME</w:t>
      </w:r>
      <w:r>
        <w:rPr>
          <w:rFonts w:ascii="Century Gothic" w:hAnsi="Century Gothic"/>
          <w:b/>
          <w:noProof/>
        </w:rPr>
        <w:t>TRIC UNITS</w:t>
      </w:r>
      <w:r>
        <w:rPr>
          <w:rFonts w:ascii="Century Gothic" w:hAnsi="Century Gothic"/>
          <w:noProof/>
        </w:rPr>
        <w:t>, what would you use to measure…</w:t>
      </w:r>
    </w:p>
    <w:p w14:paraId="017B391F" w14:textId="77777777" w:rsidR="009C3002" w:rsidRPr="009008A6" w:rsidRDefault="009C3002" w:rsidP="009C3002">
      <w:pPr>
        <w:pStyle w:val="ListParagraph"/>
        <w:numPr>
          <w:ilvl w:val="0"/>
          <w:numId w:val="21"/>
        </w:numPr>
        <w:tabs>
          <w:tab w:val="left" w:pos="720"/>
          <w:tab w:val="right" w:pos="6840"/>
        </w:tabs>
        <w:spacing w:after="120"/>
        <w:contextualSpacing w:val="0"/>
        <w:rPr>
          <w:rFonts w:ascii="Century Gothic" w:hAnsi="Century Gothic"/>
          <w:noProof/>
          <w:u w:val="single"/>
        </w:rPr>
      </w:pPr>
      <w:r w:rsidRPr="009008A6">
        <w:rPr>
          <w:rFonts w:ascii="Century Gothic" w:hAnsi="Century Gothic"/>
          <w:noProof/>
        </w:rPr>
        <w:t xml:space="preserve">distance to the moon  </w:t>
      </w:r>
      <w:r w:rsidRPr="009008A6">
        <w:rPr>
          <w:rFonts w:ascii="Century Gothic" w:hAnsi="Century Gothic"/>
          <w:noProof/>
          <w:u w:val="single"/>
        </w:rPr>
        <w:tab/>
      </w:r>
    </w:p>
    <w:p w14:paraId="6F4B0C76" w14:textId="77777777" w:rsidR="009C3002" w:rsidRDefault="009C3002" w:rsidP="009C3002">
      <w:pPr>
        <w:pStyle w:val="ListParagraph"/>
        <w:numPr>
          <w:ilvl w:val="0"/>
          <w:numId w:val="21"/>
        </w:numPr>
        <w:tabs>
          <w:tab w:val="left" w:pos="720"/>
          <w:tab w:val="right" w:pos="6840"/>
        </w:tabs>
        <w:spacing w:after="120"/>
        <w:contextualSpacing w:val="0"/>
        <w:rPr>
          <w:rFonts w:ascii="Century Gothic" w:hAnsi="Century Gothic"/>
          <w:noProof/>
          <w:u w:val="single"/>
        </w:rPr>
      </w:pPr>
      <w:r>
        <w:rPr>
          <w:rFonts w:ascii="Century Gothic" w:hAnsi="Century Gothic"/>
          <w:noProof/>
        </w:rPr>
        <w:t xml:space="preserve">weight of a person  </w:t>
      </w:r>
      <w:r>
        <w:rPr>
          <w:rFonts w:ascii="Century Gothic" w:hAnsi="Century Gothic"/>
          <w:noProof/>
          <w:u w:val="single"/>
        </w:rPr>
        <w:tab/>
      </w:r>
    </w:p>
    <w:p w14:paraId="2D29FF88" w14:textId="77777777" w:rsidR="009C3002" w:rsidRDefault="009C3002" w:rsidP="009C3002">
      <w:pPr>
        <w:pStyle w:val="ListParagraph"/>
        <w:numPr>
          <w:ilvl w:val="0"/>
          <w:numId w:val="21"/>
        </w:numPr>
        <w:tabs>
          <w:tab w:val="left" w:pos="720"/>
          <w:tab w:val="right" w:pos="6840"/>
        </w:tabs>
        <w:spacing w:after="120"/>
        <w:contextualSpacing w:val="0"/>
        <w:rPr>
          <w:rFonts w:ascii="Century Gothic" w:hAnsi="Century Gothic"/>
          <w:noProof/>
          <w:u w:val="single"/>
        </w:rPr>
      </w:pPr>
      <w:r>
        <w:rPr>
          <w:rFonts w:ascii="Century Gothic" w:hAnsi="Century Gothic"/>
          <w:noProof/>
        </w:rPr>
        <w:t xml:space="preserve">the capacity of soup on a spoon  </w:t>
      </w:r>
      <w:r>
        <w:rPr>
          <w:rFonts w:ascii="Century Gothic" w:hAnsi="Century Gothic"/>
          <w:noProof/>
          <w:u w:val="single"/>
        </w:rPr>
        <w:tab/>
      </w:r>
    </w:p>
    <w:p w14:paraId="3F3CE2BE" w14:textId="77777777" w:rsidR="009C3002" w:rsidRDefault="009C3002" w:rsidP="009C3002">
      <w:pPr>
        <w:pStyle w:val="ListParagraph"/>
        <w:numPr>
          <w:ilvl w:val="0"/>
          <w:numId w:val="21"/>
        </w:numPr>
        <w:tabs>
          <w:tab w:val="left" w:pos="720"/>
          <w:tab w:val="right" w:pos="6840"/>
        </w:tabs>
        <w:spacing w:after="120"/>
        <w:contextualSpacing w:val="0"/>
        <w:rPr>
          <w:rFonts w:ascii="Century Gothic" w:hAnsi="Century Gothic"/>
          <w:noProof/>
          <w:u w:val="single"/>
        </w:rPr>
      </w:pPr>
      <w:r>
        <w:rPr>
          <w:rFonts w:ascii="Century Gothic" w:hAnsi="Century Gothic"/>
          <w:noProof/>
        </w:rPr>
        <w:t xml:space="preserve">the length of your textbook  </w:t>
      </w:r>
      <w:r>
        <w:rPr>
          <w:rFonts w:ascii="Century Gothic" w:hAnsi="Century Gothic"/>
          <w:noProof/>
          <w:u w:val="single"/>
        </w:rPr>
        <w:tab/>
      </w:r>
    </w:p>
    <w:p w14:paraId="1DD360CD" w14:textId="77777777" w:rsidR="009C3002" w:rsidRPr="009008A6" w:rsidRDefault="009C3002" w:rsidP="009C3002">
      <w:pPr>
        <w:pStyle w:val="ListParagraph"/>
        <w:numPr>
          <w:ilvl w:val="0"/>
          <w:numId w:val="21"/>
        </w:numPr>
        <w:tabs>
          <w:tab w:val="left" w:pos="720"/>
          <w:tab w:val="right" w:pos="6840"/>
        </w:tabs>
        <w:spacing w:after="120"/>
        <w:contextualSpacing w:val="0"/>
        <w:rPr>
          <w:rFonts w:ascii="Century Gothic" w:hAnsi="Century Gothic"/>
          <w:noProof/>
          <w:u w:val="single"/>
        </w:rPr>
      </w:pPr>
      <w:r w:rsidRPr="004E64B7">
        <w:rPr>
          <w:rFonts w:ascii="Arial" w:hAnsi="Arial" w:cs="Arial"/>
          <w:noProof/>
          <w:sz w:val="20"/>
          <w:szCs w:val="20"/>
          <w:u w:val="single"/>
        </w:rPr>
        <w:drawing>
          <wp:anchor distT="0" distB="0" distL="114300" distR="114300" simplePos="0" relativeHeight="251702272" behindDoc="0" locked="0" layoutInCell="1" allowOverlap="1" wp14:anchorId="6B92DE71" wp14:editId="7C6C9480">
            <wp:simplePos x="0" y="0"/>
            <wp:positionH relativeFrom="column">
              <wp:posOffset>3800475</wp:posOffset>
            </wp:positionH>
            <wp:positionV relativeFrom="paragraph">
              <wp:posOffset>161668</wp:posOffset>
            </wp:positionV>
            <wp:extent cx="719217" cy="685800"/>
            <wp:effectExtent l="0" t="0" r="5080" b="0"/>
            <wp:wrapNone/>
            <wp:docPr id="342" name="il_fi" descr="http://www.clker.com/cliparts/8/6/d/2/12161376851595770453lemmling_Cartoon_elephant.svg.m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clker.com/cliparts/8/6/d/2/12161376851595770453lemmling_Cartoon_elephant.svg.med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217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</w:rPr>
        <w:t xml:space="preserve">the weight of a Post-It note  </w:t>
      </w:r>
      <w:r>
        <w:rPr>
          <w:rFonts w:ascii="Century Gothic" w:hAnsi="Century Gothic"/>
          <w:noProof/>
          <w:u w:val="single"/>
        </w:rPr>
        <w:tab/>
      </w:r>
    </w:p>
    <w:p w14:paraId="513560C7" w14:textId="77777777" w:rsidR="009C3002" w:rsidRDefault="009C3002" w:rsidP="009C3002">
      <w:pPr>
        <w:tabs>
          <w:tab w:val="left" w:pos="720"/>
          <w:tab w:val="center" w:pos="5400"/>
          <w:tab w:val="right" w:pos="6840"/>
        </w:tabs>
        <w:spacing w:after="120"/>
        <w:ind w:left="720" w:hanging="720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 xml:space="preserve">In </w:t>
      </w:r>
      <w:r>
        <w:rPr>
          <w:rFonts w:ascii="Century Gothic" w:hAnsi="Century Gothic"/>
          <w:b/>
          <w:noProof/>
        </w:rPr>
        <w:t>CUSTOMARY UNITS</w:t>
      </w:r>
      <w:r>
        <w:rPr>
          <w:rFonts w:ascii="Century Gothic" w:hAnsi="Century Gothic"/>
          <w:noProof/>
        </w:rPr>
        <w:t>, what would you use to measure…</w:t>
      </w:r>
    </w:p>
    <w:p w14:paraId="07CE9700" w14:textId="77777777" w:rsidR="009C3002" w:rsidRPr="009008A6" w:rsidRDefault="009C3002" w:rsidP="009C3002">
      <w:pPr>
        <w:pStyle w:val="ListParagraph"/>
        <w:numPr>
          <w:ilvl w:val="0"/>
          <w:numId w:val="22"/>
        </w:numPr>
        <w:tabs>
          <w:tab w:val="left" w:pos="720"/>
          <w:tab w:val="right" w:pos="6840"/>
        </w:tabs>
        <w:spacing w:after="120"/>
        <w:contextualSpacing w:val="0"/>
        <w:rPr>
          <w:rFonts w:ascii="Century Gothic" w:hAnsi="Century Gothic"/>
          <w:noProof/>
          <w:u w:val="single"/>
        </w:rPr>
      </w:pPr>
      <w:r>
        <w:rPr>
          <w:rFonts w:ascii="Century Gothic" w:hAnsi="Century Gothic"/>
          <w:noProof/>
        </w:rPr>
        <w:t>the weight of an elephant</w:t>
      </w:r>
      <w:r w:rsidRPr="009008A6">
        <w:rPr>
          <w:rFonts w:ascii="Century Gothic" w:hAnsi="Century Gothic"/>
          <w:noProof/>
        </w:rPr>
        <w:t xml:space="preserve">  </w:t>
      </w:r>
      <w:r w:rsidRPr="009008A6">
        <w:rPr>
          <w:rFonts w:ascii="Century Gothic" w:hAnsi="Century Gothic"/>
          <w:noProof/>
          <w:u w:val="single"/>
        </w:rPr>
        <w:tab/>
      </w:r>
    </w:p>
    <w:p w14:paraId="1B839346" w14:textId="77777777" w:rsidR="009C3002" w:rsidRDefault="009C3002" w:rsidP="009C3002">
      <w:pPr>
        <w:pStyle w:val="ListParagraph"/>
        <w:numPr>
          <w:ilvl w:val="0"/>
          <w:numId w:val="22"/>
        </w:numPr>
        <w:tabs>
          <w:tab w:val="left" w:pos="720"/>
          <w:tab w:val="right" w:pos="6840"/>
        </w:tabs>
        <w:spacing w:after="120"/>
        <w:contextualSpacing w:val="0"/>
        <w:rPr>
          <w:rFonts w:ascii="Century Gothic" w:hAnsi="Century Gothic"/>
          <w:noProof/>
          <w:u w:val="single"/>
        </w:rPr>
      </w:pPr>
      <w:r>
        <w:rPr>
          <w:rFonts w:ascii="Century Gothic" w:hAnsi="Century Gothic"/>
          <w:noProof/>
        </w:rPr>
        <w:t xml:space="preserve">water in a swimming pool  </w:t>
      </w:r>
      <w:r>
        <w:rPr>
          <w:rFonts w:ascii="Century Gothic" w:hAnsi="Century Gothic"/>
          <w:noProof/>
          <w:u w:val="single"/>
        </w:rPr>
        <w:tab/>
      </w:r>
    </w:p>
    <w:p w14:paraId="21B5A7B8" w14:textId="77777777" w:rsidR="009C3002" w:rsidRDefault="009C3002" w:rsidP="009C3002">
      <w:pPr>
        <w:pStyle w:val="ListParagraph"/>
        <w:numPr>
          <w:ilvl w:val="0"/>
          <w:numId w:val="22"/>
        </w:numPr>
        <w:tabs>
          <w:tab w:val="left" w:pos="720"/>
          <w:tab w:val="right" w:pos="6840"/>
        </w:tabs>
        <w:spacing w:after="120"/>
        <w:contextualSpacing w:val="0"/>
        <w:rPr>
          <w:rFonts w:ascii="Century Gothic" w:hAnsi="Century Gothic"/>
          <w:noProof/>
          <w:u w:val="single"/>
        </w:rPr>
      </w:pPr>
      <w:r>
        <w:rPr>
          <w:rFonts w:ascii="Century Gothic" w:hAnsi="Century Gothic"/>
          <w:noProof/>
        </w:rPr>
        <w:t xml:space="preserve">the width of your eye  </w:t>
      </w:r>
      <w:r>
        <w:rPr>
          <w:rFonts w:ascii="Century Gothic" w:hAnsi="Century Gothic"/>
          <w:noProof/>
          <w:u w:val="single"/>
        </w:rPr>
        <w:tab/>
      </w:r>
    </w:p>
    <w:p w14:paraId="50EFF5AA" w14:textId="77777777" w:rsidR="009C3002" w:rsidRDefault="009C3002" w:rsidP="009C3002">
      <w:pPr>
        <w:pStyle w:val="ListParagraph"/>
        <w:numPr>
          <w:ilvl w:val="0"/>
          <w:numId w:val="22"/>
        </w:numPr>
        <w:tabs>
          <w:tab w:val="left" w:pos="720"/>
          <w:tab w:val="right" w:pos="6840"/>
        </w:tabs>
        <w:spacing w:after="120"/>
        <w:contextualSpacing w:val="0"/>
        <w:rPr>
          <w:rFonts w:ascii="Century Gothic" w:hAnsi="Century Gothic"/>
          <w:noProof/>
          <w:u w:val="single"/>
        </w:rPr>
      </w:pPr>
      <w:r>
        <w:rPr>
          <w:rFonts w:ascii="Century Gothic" w:hAnsi="Century Gothic"/>
          <w:noProof/>
        </w:rPr>
        <w:t xml:space="preserve">the distance across the hall  </w:t>
      </w:r>
      <w:r>
        <w:rPr>
          <w:rFonts w:ascii="Century Gothic" w:hAnsi="Century Gothic"/>
          <w:noProof/>
          <w:u w:val="single"/>
        </w:rPr>
        <w:tab/>
      </w:r>
    </w:p>
    <w:p w14:paraId="20B060F6" w14:textId="77777777" w:rsidR="009C3002" w:rsidRDefault="009C3002" w:rsidP="009C3002">
      <w:pPr>
        <w:tabs>
          <w:tab w:val="left" w:pos="720"/>
          <w:tab w:val="left" w:pos="6750"/>
        </w:tabs>
        <w:spacing w:after="120"/>
        <w:jc w:val="center"/>
        <w:rPr>
          <w:rFonts w:ascii="Century Gothic" w:hAnsi="Century Gothic"/>
          <w:noProof/>
          <w:u w:val="single"/>
        </w:rPr>
      </w:pPr>
      <w:r>
        <w:rPr>
          <w:rFonts w:ascii="Century Gothic" w:hAnsi="Century Gothic"/>
          <w:noProof/>
        </w:rPr>
        <w:t xml:space="preserve">the weight of a flea  </w:t>
      </w:r>
      <w:r>
        <w:rPr>
          <w:rFonts w:ascii="Century Gothic" w:hAnsi="Century Gothic"/>
          <w:noProof/>
          <w:u w:val="single"/>
        </w:rPr>
        <w:tab/>
      </w:r>
    </w:p>
    <w:p w14:paraId="29848DEB" w14:textId="77777777" w:rsidR="009C3002" w:rsidRPr="0068415C" w:rsidRDefault="009C3002" w:rsidP="009C3002">
      <w:pPr>
        <w:tabs>
          <w:tab w:val="left" w:pos="720"/>
          <w:tab w:val="left" w:pos="6750"/>
        </w:tabs>
        <w:spacing w:before="360" w:after="120"/>
        <w:jc w:val="center"/>
        <w:rPr>
          <w:rFonts w:ascii="Century Gothic" w:eastAsia="Times New Roman" w:hAnsi="Century Gothic" w:cs="Times New Roman"/>
          <w:bCs/>
          <w:color w:val="444444"/>
          <w:u w:val="single"/>
          <w:bdr w:val="none" w:sz="0" w:space="0" w:color="auto" w:frame="1"/>
        </w:rPr>
      </w:pPr>
      <w:r>
        <w:rPr>
          <w:rFonts w:ascii="Berlin Sans FB Demi" w:hAnsi="Berlin Sans FB Demi"/>
          <w:sz w:val="32"/>
          <w:szCs w:val="32"/>
        </w:rPr>
        <w:t>Converting Customary (Standard) Units of Measurement</w:t>
      </w:r>
    </w:p>
    <w:p w14:paraId="5D452DF6" w14:textId="77777777" w:rsidR="009C3002" w:rsidRPr="009008A6" w:rsidRDefault="009C3002" w:rsidP="009C3002">
      <w:pPr>
        <w:tabs>
          <w:tab w:val="center" w:pos="1620"/>
          <w:tab w:val="center" w:pos="5400"/>
          <w:tab w:val="right" w:pos="6840"/>
        </w:tabs>
        <w:spacing w:after="120"/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</w:pPr>
      <w:r>
        <w:rPr>
          <w:noProof/>
        </w:rPr>
        <w:drawing>
          <wp:inline distT="0" distB="0" distL="0" distR="0" wp14:anchorId="6C89F1A7" wp14:editId="030876F4">
            <wp:extent cx="4514965" cy="1836174"/>
            <wp:effectExtent l="0" t="0" r="0" b="0"/>
            <wp:docPr id="265" name="id_3517" descr="http://my.hrw.com/math06_07/student/bookjpegs/msm1_ga/msm1_ga_07_04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d_3517" descr="http://my.hrw.com/math06_07/student/bookjpegs/msm1_ga/msm1_ga_07_049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95" t="37063" r="13457" b="43553"/>
                    <a:stretch/>
                  </pic:blipFill>
                  <pic:spPr bwMode="auto">
                    <a:xfrm>
                      <a:off x="0" y="0"/>
                      <a:ext cx="4518113" cy="18374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011C0C" w14:textId="77777777" w:rsidR="009C3002" w:rsidRDefault="009C3002" w:rsidP="009C3002">
      <w:pPr>
        <w:tabs>
          <w:tab w:val="left" w:pos="720"/>
          <w:tab w:val="right" w:pos="6840"/>
        </w:tabs>
        <w:spacing w:after="0"/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color w:val="444444"/>
          <w:bdr w:val="none" w:sz="0" w:space="0" w:color="auto" w:frame="1"/>
        </w:rPr>
        <w:t>You can use ratios and proportions to calculate measurement conversions quickly.</w:t>
      </w:r>
    </w:p>
    <w:p w14:paraId="3F9DBE7E" w14:textId="77777777" w:rsidR="009C3002" w:rsidRPr="0068415C" w:rsidRDefault="009C3002" w:rsidP="009C3002">
      <w:pPr>
        <w:tabs>
          <w:tab w:val="left" w:pos="720"/>
          <w:tab w:val="right" w:pos="6840"/>
        </w:tabs>
        <w:spacing w:after="120"/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</w:pPr>
      <w:r w:rsidRPr="0068415C"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Example:</w:t>
      </w:r>
    </w:p>
    <w:p w14:paraId="21A1C237" w14:textId="77777777" w:rsidR="009C3002" w:rsidRDefault="009C3002" w:rsidP="009C3002">
      <w:pPr>
        <w:tabs>
          <w:tab w:val="left" w:pos="360"/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Jacob is 66 inches tall.  How many feet tall is he?</w:t>
      </w:r>
    </w:p>
    <w:p w14:paraId="55A474AC" w14:textId="77777777" w:rsidR="009C3002" w:rsidRDefault="009C3002" w:rsidP="009C3002">
      <w:pPr>
        <w:tabs>
          <w:tab w:val="left" w:pos="360"/>
          <w:tab w:val="left" w:pos="2520"/>
          <w:tab w:val="left" w:pos="504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211CC945" w14:textId="77777777" w:rsidR="009C3002" w:rsidRPr="00E06E57" w:rsidRDefault="009C3002" w:rsidP="009C3002">
      <w:pPr>
        <w:tabs>
          <w:tab w:val="left" w:pos="6750"/>
        </w:tabs>
        <w:spacing w:after="0"/>
        <w:jc w:val="center"/>
        <w:rPr>
          <w:rFonts w:ascii="Century Gothic" w:eastAsia="Times New Roman" w:hAnsi="Century Gothic" w:cs="Times New Roman"/>
          <w:b/>
          <w:bCs/>
          <w:color w:val="444444"/>
          <w:sz w:val="32"/>
          <w:szCs w:val="32"/>
          <w:bdr w:val="none" w:sz="0" w:space="0" w:color="auto" w:frame="1"/>
        </w:rPr>
      </w:pPr>
      <w:r w:rsidRPr="00E06E57">
        <w:rPr>
          <w:rFonts w:ascii="Century Gothic" w:eastAsia="Times New Roman" w:hAnsi="Century Gothic" w:cs="Times New Roman"/>
          <w:b/>
          <w:bCs/>
          <w:noProof/>
          <w:color w:val="444444"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76C815AD" wp14:editId="74F4800A">
                <wp:simplePos x="0" y="0"/>
                <wp:positionH relativeFrom="column">
                  <wp:posOffset>10160</wp:posOffset>
                </wp:positionH>
                <wp:positionV relativeFrom="paragraph">
                  <wp:posOffset>164011</wp:posOffset>
                </wp:positionV>
                <wp:extent cx="4524917" cy="1460310"/>
                <wp:effectExtent l="0" t="0" r="0" b="26035"/>
                <wp:wrapNone/>
                <wp:docPr id="406" name="Group 4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24917" cy="1460310"/>
                          <a:chOff x="0" y="0"/>
                          <a:chExt cx="4524917" cy="1460310"/>
                        </a:xfrm>
                      </wpg:grpSpPr>
                      <wps:wsp>
                        <wps:cNvPr id="36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82388"/>
                            <a:ext cx="855862" cy="275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E09E79A" w14:textId="77777777" w:rsidR="00601F70" w:rsidRDefault="00601F70" w:rsidP="009C3002">
                              <w:pPr>
                                <w:jc w:val="right"/>
                              </w:pPr>
                              <w:r>
                                <w:t>Fe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405" name="Group 405"/>
                        <wpg:cNvGrpSpPr/>
                        <wpg:grpSpPr>
                          <a:xfrm>
                            <a:off x="13648" y="0"/>
                            <a:ext cx="4511269" cy="1460310"/>
                            <a:chOff x="0" y="0"/>
                            <a:chExt cx="4511269" cy="1460310"/>
                          </a:xfrm>
                        </wpg:grpSpPr>
                        <wps:wsp>
                          <wps:cNvPr id="376" name="Straight Connector 376"/>
                          <wps:cNvCnPr/>
                          <wps:spPr>
                            <a:xfrm>
                              <a:off x="805217" y="750627"/>
                              <a:ext cx="0" cy="2413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7" name="Straight Connector 377"/>
                          <wps:cNvCnPr/>
                          <wps:spPr>
                            <a:xfrm>
                              <a:off x="1351128" y="750627"/>
                              <a:ext cx="0" cy="2413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0" name="Straight Connector 380"/>
                          <wps:cNvCnPr/>
                          <wps:spPr>
                            <a:xfrm>
                              <a:off x="1890215" y="750627"/>
                              <a:ext cx="0" cy="2413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1" name="Straight Connector 381"/>
                          <wps:cNvCnPr/>
                          <wps:spPr>
                            <a:xfrm>
                              <a:off x="2449773" y="750627"/>
                              <a:ext cx="0" cy="2413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2" name="Straight Connector 382"/>
                          <wps:cNvCnPr/>
                          <wps:spPr>
                            <a:xfrm>
                              <a:off x="2988859" y="750627"/>
                              <a:ext cx="0" cy="2413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3" name="Straight Connector 383"/>
                          <wps:cNvCnPr/>
                          <wps:spPr>
                            <a:xfrm>
                              <a:off x="3500650" y="750627"/>
                              <a:ext cx="0" cy="2413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404" name="Group 404"/>
                          <wpg:cNvGrpSpPr/>
                          <wpg:grpSpPr>
                            <a:xfrm>
                              <a:off x="0" y="0"/>
                              <a:ext cx="4511269" cy="1460310"/>
                              <a:chOff x="0" y="0"/>
                              <a:chExt cx="4511269" cy="1460310"/>
                            </a:xfrm>
                          </wpg:grpSpPr>
                          <wpg:grpSp>
                            <wpg:cNvPr id="393" name="Group 393"/>
                            <wpg:cNvGrpSpPr/>
                            <wpg:grpSpPr>
                              <a:xfrm>
                                <a:off x="675564" y="962167"/>
                                <a:ext cx="3835705" cy="261620"/>
                                <a:chOff x="0" y="0"/>
                                <a:chExt cx="3835885" cy="261620"/>
                              </a:xfrm>
                            </wpg:grpSpPr>
                            <wps:wsp>
                              <wps:cNvPr id="38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12638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D06FC99" w14:textId="77777777" w:rsidR="00601F70" w:rsidRDefault="00601F70" w:rsidP="009C3002">
                                    <w: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8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1791" y="0"/>
                                  <a:ext cx="53149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0156AF2" w14:textId="77777777" w:rsidR="00601F70" w:rsidRDefault="00601F70" w:rsidP="009C3002">
                                    <w: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87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95436" y="0"/>
                                  <a:ext cx="65595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0B4BF4D" w14:textId="77777777" w:rsidR="00601F70" w:rsidRPr="008800E4" w:rsidRDefault="00601F70" w:rsidP="009C3002">
                                    <w: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8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84998" y="0"/>
                                  <a:ext cx="53149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11BAA57" w14:textId="77777777" w:rsidR="00601F70" w:rsidRDefault="00601F70" w:rsidP="009C3002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8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44558" y="0"/>
                                  <a:ext cx="53149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D629C62" w14:textId="77777777" w:rsidR="00601F70" w:rsidRDefault="00601F70" w:rsidP="009C3002">
                                    <w: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9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76820" y="0"/>
                                  <a:ext cx="53149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B16133D" w14:textId="77777777" w:rsidR="00601F70" w:rsidRDefault="00601F70" w:rsidP="009C3002">
                                    <w: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9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79930" y="0"/>
                                  <a:ext cx="655955" cy="2616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8ECCCC3" w14:textId="77777777" w:rsidR="00601F70" w:rsidRPr="008800E4" w:rsidRDefault="00601F70" w:rsidP="009C3002">
                                    <w: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grpSp>
                          <wpg:grpSp>
                            <wpg:cNvPr id="403" name="Group 403"/>
                            <wpg:cNvGrpSpPr/>
                            <wpg:grpSpPr>
                              <a:xfrm>
                                <a:off x="0" y="0"/>
                                <a:ext cx="4470400" cy="1460310"/>
                                <a:chOff x="0" y="0"/>
                                <a:chExt cx="4470400" cy="1460310"/>
                              </a:xfrm>
                            </wpg:grpSpPr>
                            <wpg:grpSp>
                              <wpg:cNvPr id="402" name="Group 402"/>
                              <wpg:cNvGrpSpPr/>
                              <wpg:grpSpPr>
                                <a:xfrm>
                                  <a:off x="0" y="0"/>
                                  <a:ext cx="4470400" cy="1460310"/>
                                  <a:chOff x="0" y="0"/>
                                  <a:chExt cx="4470400" cy="1460310"/>
                                </a:xfrm>
                              </wpg:grpSpPr>
                              <wps:wsp>
                                <wps:cNvPr id="367" name="Oval 367"/>
                                <wps:cNvSpPr/>
                                <wps:spPr>
                                  <a:xfrm>
                                    <a:off x="3562065" y="0"/>
                                    <a:ext cx="384402" cy="146031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>
                                    <a:solidFill>
                                      <a:schemeClr val="accent3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374" name="Group 374"/>
                                <wpg:cNvGrpSpPr/>
                                <wpg:grpSpPr>
                                  <a:xfrm>
                                    <a:off x="0" y="109182"/>
                                    <a:ext cx="4470400" cy="472932"/>
                                    <a:chOff x="0" y="54627"/>
                                    <a:chExt cx="4470504" cy="473276"/>
                                  </a:xfrm>
                                </wpg:grpSpPr>
                                <wps:wsp>
                                  <wps:cNvPr id="350" name="Straight Connector 350"/>
                                  <wps:cNvCnPr/>
                                  <wps:spPr>
                                    <a:xfrm>
                                      <a:off x="805217" y="286603"/>
                                      <a:ext cx="0" cy="2413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1" name="Straight Connector 351"/>
                                  <wps:cNvCnPr/>
                                  <wps:spPr>
                                    <a:xfrm>
                                      <a:off x="1351128" y="286603"/>
                                      <a:ext cx="0" cy="2413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2" name="Straight Connector 352"/>
                                  <wps:cNvCnPr/>
                                  <wps:spPr>
                                    <a:xfrm>
                                      <a:off x="805217" y="409433"/>
                                      <a:ext cx="3199528" cy="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3" name="Straight Connector 353"/>
                                  <wps:cNvCnPr/>
                                  <wps:spPr>
                                    <a:xfrm>
                                      <a:off x="3991970" y="286603"/>
                                      <a:ext cx="0" cy="2413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4" name="Straight Connector 354"/>
                                  <wps:cNvCnPr/>
                                  <wps:spPr>
                                    <a:xfrm>
                                      <a:off x="1890215" y="286603"/>
                                      <a:ext cx="0" cy="2413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5" name="Straight Connector 355"/>
                                  <wps:cNvCnPr/>
                                  <wps:spPr>
                                    <a:xfrm>
                                      <a:off x="2449773" y="286603"/>
                                      <a:ext cx="0" cy="2413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56" name="Straight Connector 356"/>
                                  <wps:cNvCnPr/>
                                  <wps:spPr>
                                    <a:xfrm>
                                      <a:off x="2988859" y="286603"/>
                                      <a:ext cx="0" cy="2413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71" name="Straight Connector 371"/>
                                  <wps:cNvCnPr/>
                                  <wps:spPr>
                                    <a:xfrm>
                                      <a:off x="3500650" y="286603"/>
                                      <a:ext cx="0" cy="241300"/>
                                    </a:xfrm>
                                    <a:prstGeom prst="line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373" name="Group 373"/>
                                  <wpg:cNvGrpSpPr/>
                                  <wpg:grpSpPr>
                                    <a:xfrm>
                                      <a:off x="0" y="54627"/>
                                      <a:ext cx="4470504" cy="439212"/>
                                      <a:chOff x="0" y="54627"/>
                                      <a:chExt cx="4470504" cy="439212"/>
                                    </a:xfrm>
                                  </wpg:grpSpPr>
                                  <wps:wsp>
                                    <wps:cNvPr id="357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75564" y="54627"/>
                                        <a:ext cx="412638" cy="2616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6F781C82" w14:textId="77777777" w:rsidR="00601F70" w:rsidRDefault="00601F70" w:rsidP="009C3002">
                                          <w:r>
                                            <w:t>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358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87355" y="54627"/>
                                        <a:ext cx="531495" cy="2616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6DEA8A48" w14:textId="77777777" w:rsidR="00601F70" w:rsidRDefault="00601F70" w:rsidP="009C3002">
                                          <w:r>
                                            <w:t>1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359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30053" y="54627"/>
                                        <a:ext cx="655955" cy="2616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59C7CB17" w14:textId="77777777" w:rsidR="00601F70" w:rsidRPr="008800E4" w:rsidRDefault="00601F70" w:rsidP="009C3002">
                                          <w:r w:rsidRPr="008800E4">
                                            <w:t>60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360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719617" y="54627"/>
                                        <a:ext cx="531495" cy="2616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60C71096" w14:textId="77777777" w:rsidR="00601F70" w:rsidRDefault="00601F70" w:rsidP="009C3002">
                                          <w:r>
                                            <w:t>24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361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279176" y="54627"/>
                                        <a:ext cx="531495" cy="2616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4FD44586" w14:textId="77777777" w:rsidR="00601F70" w:rsidRDefault="00601F70" w:rsidP="009C3002">
                                          <w:r>
                                            <w:t>36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362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811438" y="54627"/>
                                        <a:ext cx="531495" cy="2616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1D7C0943" w14:textId="77777777" w:rsidR="00601F70" w:rsidRDefault="00601F70" w:rsidP="009C3002">
                                          <w:r>
                                            <w:t>48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365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218364"/>
                                        <a:ext cx="855862" cy="2754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3A7C122D" w14:textId="77777777" w:rsidR="00601F70" w:rsidRDefault="00601F70" w:rsidP="009C3002">
                                          <w:pPr>
                                            <w:jc w:val="right"/>
                                          </w:pPr>
                                          <w:r>
                                            <w:t>Inches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s:wsp>
                                    <wps:cNvPr id="372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14549" y="54627"/>
                                        <a:ext cx="655955" cy="2616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44D22316" w14:textId="77777777" w:rsidR="00601F70" w:rsidRPr="008800E4" w:rsidRDefault="00601F70" w:rsidP="009C3002">
                                          <w:r>
                                            <w:t>7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378" name="Straight Connector 378"/>
                              <wps:cNvCnPr/>
                              <wps:spPr>
                                <a:xfrm>
                                  <a:off x="805217" y="873457"/>
                                  <a:ext cx="3199528" cy="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4" name="Straight Connector 394"/>
                              <wps:cNvCnPr/>
                              <wps:spPr>
                                <a:xfrm>
                                  <a:off x="1078173" y="348018"/>
                                  <a:ext cx="0" cy="240874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4871" y="109182"/>
                                  <a:ext cx="412628" cy="26115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C98DB8F" w14:textId="77777777" w:rsidR="00601F70" w:rsidRDefault="00601F70" w:rsidP="009C3002">
                                    <w: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9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3456" y="962167"/>
                                  <a:ext cx="412115" cy="4367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F2BCB40" w14:textId="77777777" w:rsidR="00601F70" w:rsidRDefault="00601F70" w:rsidP="009C3002">
                                    <m:oMathPara>
                                      <m:oMath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397" name="Straight Connector 397"/>
                              <wps:cNvCnPr/>
                              <wps:spPr>
                                <a:xfrm>
                                  <a:off x="1078173" y="750627"/>
                                  <a:ext cx="0" cy="240874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8" name="Straight Connector 398"/>
                              <wps:cNvCnPr/>
                              <wps:spPr>
                                <a:xfrm>
                                  <a:off x="3753134" y="348018"/>
                                  <a:ext cx="0" cy="240665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9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82537" y="109182"/>
                                  <a:ext cx="412115" cy="2609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E2128F8" w14:textId="77777777" w:rsidR="00601F70" w:rsidRDefault="00601F70" w:rsidP="009C3002">
                                    <w:r>
                                      <w:t>6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40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55241" y="962167"/>
                                  <a:ext cx="412115" cy="436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92DA051" w14:textId="77777777" w:rsidR="00601F70" w:rsidRDefault="00601F70" w:rsidP="009C3002"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5</m:t>
                                        </m:r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401" name="Straight Connector 401"/>
                              <wps:cNvCnPr/>
                              <wps:spPr>
                                <a:xfrm>
                                  <a:off x="3753134" y="750627"/>
                                  <a:ext cx="0" cy="240665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6C815AD" id="Group 406" o:spid="_x0000_s1067" style="position:absolute;left:0;text-align:left;margin-left:.8pt;margin-top:12.9pt;width:356.3pt;height:115pt;z-index:251704320" coordsize="45249,146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">
                <v:shape id="_x0000_s1068" type="#_x0000_t202" style="position:absolute;top:6823;width:8558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" filled="f" stroked="f">
                  <v:textbox>
                    <w:txbxContent>
                      <w:p w14:paraId="7E09E79A" w14:textId="77777777" w:rsidR="00601F70" w:rsidRDefault="00601F70" w:rsidP="009C3002">
                        <w:pPr>
                          <w:jc w:val="right"/>
                        </w:pPr>
                        <w:r>
                          <w:t>Feet</w:t>
                        </w:r>
                      </w:p>
                    </w:txbxContent>
                  </v:textbox>
                </v:shape>
                <v:group id="Group 405" o:spid="_x0000_s1069" style="position:absolute;left:136;width:45113;height:14603" coordsize="45112,14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ZpA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eL+D3TDgCcn0HAAD//wMAUEsBAi0AFAAGAAgAAAAhANvh9svuAAAAhQEAABMAAAAAAAAA&#10;AAAAAAAAAAAAAFtDb250ZW50X1R5cGVzXS54bWxQSwECLQAUAAYACAAAACEAWvQsW78AAAAVAQAA&#10;CwAAAAAAAAAAAAAAAAAfAQAAX3JlbHMvLnJlbHNQSwECLQAUAAYACAAAACEANt2aQMYAAADcAAAA&#10;DwAAAAAAAAAAAAAAAAAHAgAAZHJzL2Rvd25yZXYueG1sUEsFBgAAAAADAAMAtwAAAPoCAAAAAA==&#10;">
                  <v:line id="Straight Connector 376" o:spid="_x0000_s1070" style="position:absolute;visibility:visible;mso-wrap-style:square" from="8052,7506" to="8052,9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" strokecolor="black [3213]" strokeweight="2.25pt"/>
                  <v:line id="Straight Connector 377" o:spid="_x0000_s1071" style="position:absolute;visibility:visible;mso-wrap-style:square" from="13511,7506" to="13511,9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" strokecolor="black [3213]" strokeweight="2.25pt"/>
                  <v:line id="Straight Connector 380" o:spid="_x0000_s1072" style="position:absolute;visibility:visible;mso-wrap-style:square" from="18902,7506" to="18902,9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" strokecolor="black [3213]" strokeweight="2.25pt"/>
                  <v:line id="Straight Connector 381" o:spid="_x0000_s1073" style="position:absolute;visibility:visible;mso-wrap-style:square" from="24497,7506" to="24497,9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" strokecolor="black [3213]" strokeweight="2.25pt"/>
                  <v:line id="Straight Connector 382" o:spid="_x0000_s1074" style="position:absolute;visibility:visible;mso-wrap-style:square" from="29888,7506" to="29888,9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" strokecolor="black [3213]" strokeweight="2.25pt"/>
                  <v:line id="Straight Connector 383" o:spid="_x0000_s1075" style="position:absolute;visibility:visible;mso-wrap-style:square" from="35006,7506" to="35006,9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" strokecolor="black [3213]" strokeweight="2.25pt"/>
                  <v:group id="Group 404" o:spid="_x0000_s1076" style="position:absolute;width:45112;height:14603" coordsize="45112,14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">
                    <v:group id="Group 393" o:spid="_x0000_s1077" style="position:absolute;left:6755;top:9621;width:38357;height:2616" coordsize="38358,26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">
                      <v:shape id="_x0000_s1078" type="#_x0000_t202" style="position:absolute;width:4126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" filled="f" stroked="f">
                        <v:textbox>
                          <w:txbxContent>
                            <w:p w14:paraId="5D06FC99" w14:textId="77777777" w:rsidR="00601F70" w:rsidRDefault="00601F70" w:rsidP="009C3002">
                              <w:r>
                                <w:t>0</w:t>
                              </w:r>
                            </w:p>
                          </w:txbxContent>
                        </v:textbox>
                      </v:shape>
                      <v:shape id="_x0000_s1079" type="#_x0000_t202" style="position:absolute;left:5117;width:5315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" filled="f" stroked="f">
                        <v:textbox>
                          <w:txbxContent>
                            <w:p w14:paraId="70156AF2" w14:textId="77777777" w:rsidR="00601F70" w:rsidRDefault="00601F70" w:rsidP="009C3002">
                              <w:r>
                                <w:t>1</w:t>
                              </w:r>
                            </w:p>
                          </w:txbxContent>
                        </v:textbox>
                      </v:shape>
                      <v:shape id="_x0000_s1080" type="#_x0000_t202" style="position:absolute;left:26954;width:6559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" filled="f" stroked="f">
                        <v:textbox>
                          <w:txbxContent>
                            <w:p w14:paraId="00B4BF4D" w14:textId="77777777" w:rsidR="00601F70" w:rsidRPr="008800E4" w:rsidRDefault="00601F70" w:rsidP="009C3002">
                              <w:r>
                                <w:t>5</w:t>
                              </w:r>
                            </w:p>
                          </w:txbxContent>
                        </v:textbox>
                      </v:shape>
                      <v:shape id="_x0000_s1081" type="#_x0000_t202" style="position:absolute;left:10849;width:5315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" filled="f" stroked="f">
                        <v:textbox>
                          <w:txbxContent>
                            <w:p w14:paraId="311BAA57" w14:textId="77777777" w:rsidR="00601F70" w:rsidRDefault="00601F70" w:rsidP="009C3002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_x0000_s1082" type="#_x0000_t202" style="position:absolute;left:16445;width:5315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" filled="f" stroked="f">
                        <v:textbox>
                          <w:txbxContent>
                            <w:p w14:paraId="0D629C62" w14:textId="77777777" w:rsidR="00601F70" w:rsidRDefault="00601F70" w:rsidP="009C3002">
                              <w:r>
                                <w:t>3</w:t>
                              </w:r>
                            </w:p>
                          </w:txbxContent>
                        </v:textbox>
                      </v:shape>
                      <v:shape id="_x0000_s1083" type="#_x0000_t202" style="position:absolute;left:21768;width:5315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" filled="f" stroked="f">
                        <v:textbox>
                          <w:txbxContent>
                            <w:p w14:paraId="1B16133D" w14:textId="77777777" w:rsidR="00601F70" w:rsidRDefault="00601F70" w:rsidP="009C3002"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v:shape id="_x0000_s1084" type="#_x0000_t202" style="position:absolute;left:31799;width:6559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N9q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SMZkN4nYlHQC6fAAAA//8DAFBLAQItABQABgAIAAAAIQDb4fbL7gAAAIUBAAATAAAAAAAAAAAA&#10;AAAAAAAAAABbQ29udGVudF9UeXBlc10ueG1sUEsBAi0AFAAGAAgAAAAhAFr0LFu/AAAAFQEAAAsA&#10;AAAAAAAAAAAAAAAAHwEAAF9yZWxzLy5yZWxzUEsBAi0AFAAGAAgAAAAhADYA32rEAAAA3AAAAA8A&#10;AAAAAAAAAAAAAAAABwIAAGRycy9kb3ducmV2LnhtbFBLBQYAAAAAAwADALcAAAD4AgAAAAA=&#10;" filled="f" stroked="f">
                        <v:textbox>
                          <w:txbxContent>
                            <w:p w14:paraId="38ECCCC3" w14:textId="77777777" w:rsidR="00601F70" w:rsidRPr="008800E4" w:rsidRDefault="00601F70" w:rsidP="009C3002">
                              <w: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  <v:group id="Group 403" o:spid="_x0000_s1085" style="position:absolute;width:44704;height:14603" coordsize="44704,14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Kev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">
                      <v:group id="Group 402" o:spid="_x0000_s1086" style="position:absolute;width:44704;height:14603" coordsize="44704,14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AI0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vAcJfB7JhwBufkBAAD//wMAUEsBAi0AFAAGAAgAAAAhANvh9svuAAAAhQEAABMAAAAAAAAA&#10;AAAAAAAAAAAAAFtDb250ZW50X1R5cGVzXS54bWxQSwECLQAUAAYACAAAACEAWvQsW78AAAAVAQAA&#10;CwAAAAAAAAAAAAAAAAAfAQAAX3JlbHMvLnJlbHNQSwECLQAUAAYACAAAACEAuTQCNMYAAADcAAAA&#10;DwAAAAAAAAAAAAAAAAAHAgAAZHJzL2Rvd25yZXYueG1sUEsFBgAAAAADAAMAtwAAAPoCAAAAAA==&#10;">
                        <v:oval id="Oval 367" o:spid="_x0000_s1087" style="position:absolute;left:35620;width:3844;height:146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" filled="f" strokecolor="#9bbb59 [3206]" strokeweight="2pt"/>
                        <v:group id="Group 374" o:spid="_x0000_s1088" style="position:absolute;top:1091;width:44704;height:4730" coordorigin=",546" coordsize="44705,4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YHD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">
                          <v:line id="Straight Connector 350" o:spid="_x0000_s1089" style="position:absolute;visibility:visible;mso-wrap-style:square" from="8052,2866" to="8052,5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" strokecolor="black [3213]" strokeweight="2.25pt"/>
                          <v:line id="Straight Connector 351" o:spid="_x0000_s1090" style="position:absolute;visibility:visible;mso-wrap-style:square" from="13511,2866" to="13511,5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" strokecolor="black [3213]" strokeweight="2.25pt"/>
                          <v:line id="Straight Connector 352" o:spid="_x0000_s1091" style="position:absolute;visibility:visible;mso-wrap-style:square" from="8052,4094" to="40047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" strokecolor="black [3213]" strokeweight="2.25pt"/>
                          <v:line id="Straight Connector 353" o:spid="_x0000_s1092" style="position:absolute;visibility:visible;mso-wrap-style:square" from="39919,2866" to="39919,5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" strokecolor="black [3213]" strokeweight="2.25pt"/>
                          <v:line id="Straight Connector 354" o:spid="_x0000_s1093" style="position:absolute;visibility:visible;mso-wrap-style:square" from="18902,2866" to="18902,5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" strokecolor="black [3213]" strokeweight="2.25pt"/>
                          <v:line id="Straight Connector 355" o:spid="_x0000_s1094" style="position:absolute;visibility:visible;mso-wrap-style:square" from="24497,2866" to="24497,5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" strokecolor="black [3213]" strokeweight="2.25pt"/>
                          <v:line id="Straight Connector 356" o:spid="_x0000_s1095" style="position:absolute;visibility:visible;mso-wrap-style:square" from="29888,2866" to="29888,5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" strokecolor="black [3213]" strokeweight="2.25pt"/>
                          <v:line id="Straight Connector 371" o:spid="_x0000_s1096" style="position:absolute;visibility:visible;mso-wrap-style:square" from="35006,2866" to="35006,5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" strokecolor="black [3213]" strokeweight="2.25pt"/>
                          <v:group id="Group 373" o:spid="_x0000_s1097" style="position:absolute;top:546;width:44705;height:4392" coordorigin=",546" coordsize="44705,4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1Bm3xQAAANw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">
                            <v:shape id="_x0000_s1098" type="#_x0000_t202" style="position:absolute;left:6755;top:546;width:4127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" filled="f" stroked="f">
                              <v:textbox>
                                <w:txbxContent>
                                  <w:p w14:paraId="6F781C82" w14:textId="77777777" w:rsidR="00601F70" w:rsidRDefault="00601F70" w:rsidP="009C3002">
                                    <w:r>
                                      <w:t>0</w:t>
                                    </w:r>
                                  </w:p>
                                </w:txbxContent>
                              </v:textbox>
                            </v:shape>
                            <v:shape id="_x0000_s1099" type="#_x0000_t202" style="position:absolute;left:11873;top:546;width:5315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VIa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/D&#10;uDaeiUdAzp4AAAD//wMAUEsBAi0AFAAGAAgAAAAhANvh9svuAAAAhQEAABMAAAAAAAAAAAAAAAAA&#10;AAAAAFtDb250ZW50X1R5cGVzXS54bWxQSwECLQAUAAYACAAAACEAWvQsW78AAAAVAQAACwAAAAAA&#10;AAAAAAAAAAAfAQAAX3JlbHMvLnJlbHNQSwECLQAUAAYACAAAACEArFFSGsAAAADcAAAADwAAAAAA&#10;AAAAAAAAAAAHAgAAZHJzL2Rvd25yZXYueG1sUEsFBgAAAAADAAMAtwAAAPQCAAAAAA==&#10;" filled="f" stroked="f">
                              <v:textbox>
                                <w:txbxContent>
                                  <w:p w14:paraId="6DEA8A48" w14:textId="77777777" w:rsidR="00601F70" w:rsidRDefault="00601F70" w:rsidP="009C3002">
                                    <w:r>
                                      <w:t>12</w:t>
                                    </w:r>
                                  </w:p>
                                </w:txbxContent>
                              </v:textbox>
                            </v:shape>
                            <v:shape id="_x0000_s1100" type="#_x0000_t202" style="position:absolute;left:33300;top:546;width:6560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feB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aX+QruZ+IRkJt/AAAA//8DAFBLAQItABQABgAIAAAAIQDb4fbL7gAAAIUBAAATAAAAAAAAAAAA&#10;AAAAAAAAAABbQ29udGVudF9UeXBlc10ueG1sUEsBAi0AFAAGAAgAAAAhAFr0LFu/AAAAFQEAAAsA&#10;AAAAAAAAAAAAAAAAHwEAAF9yZWxzLy5yZWxzUEsBAi0AFAAGAAgAAAAhAMMd94HEAAAA3AAAAA8A&#10;AAAAAAAAAAAAAAAABwIAAGRycy9kb3ducmV2LnhtbFBLBQYAAAAAAwADALcAAAD4AgAAAAA=&#10;" filled="f" stroked="f">
                              <v:textbox>
                                <w:txbxContent>
                                  <w:p w14:paraId="59C7CB17" w14:textId="77777777" w:rsidR="00601F70" w:rsidRPr="008800E4" w:rsidRDefault="00601F70" w:rsidP="009C3002">
                                    <w:r w:rsidRPr="008800E4">
                                      <w:t>60</w:t>
                                    </w:r>
                                  </w:p>
                                </w:txbxContent>
                              </v:textbox>
                            </v:shape>
                            <v:shape id="_x0000_s1101" type="#_x0000_t202" style="position:absolute;left:17196;top:546;width:5315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5Sh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+j&#10;OD+eiUdAzp4AAAD//wMAUEsBAi0AFAAGAAgAAAAhANvh9svuAAAAhQEAABMAAAAAAAAAAAAAAAAA&#10;AAAAAFtDb250ZW50X1R5cGVzXS54bWxQSwECLQAUAAYACAAAACEAWvQsW78AAAAVAQAACwAAAAAA&#10;AAAAAAAAAAAfAQAAX3JlbHMvLnJlbHNQSwECLQAUAAYACAAAACEAnEuUocAAAADcAAAADwAAAAAA&#10;AAAAAAAAAAAHAgAAZHJzL2Rvd25yZXYueG1sUEsFBgAAAAADAAMAtwAAAPQCAAAAAA==&#10;" filled="f" stroked="f">
                              <v:textbox>
                                <w:txbxContent>
                                  <w:p w14:paraId="60C71096" w14:textId="77777777" w:rsidR="00601F70" w:rsidRDefault="00601F70" w:rsidP="009C3002">
                                    <w:r>
                                      <w:t>24</w:t>
                                    </w:r>
                                  </w:p>
                                </w:txbxContent>
                              </v:textbox>
                            </v:shape>
                            <v:shape id="_x0000_s1102" type="#_x0000_t202" style="position:absolute;left:22791;top:546;width:5315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" filled="f" stroked="f">
                              <v:textbox>
                                <w:txbxContent>
                                  <w:p w14:paraId="4FD44586" w14:textId="77777777" w:rsidR="00601F70" w:rsidRDefault="00601F70" w:rsidP="009C3002">
                                    <w:r>
                                      <w:t>36</w:t>
                                    </w:r>
                                  </w:p>
                                </w:txbxContent>
                              </v:textbox>
                            </v:shape>
                            <v:shape id="_x0000_s1103" type="#_x0000_t202" style="position:absolute;left:28114;top:546;width:5315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a9N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+FtNobnmXgE5OoBAAD//wMAUEsBAi0AFAAGAAgAAAAhANvh9svuAAAAhQEAABMAAAAAAAAAAAAA&#10;AAAAAAAAAFtDb250ZW50X1R5cGVzXS54bWxQSwECLQAUAAYACAAAACEAWvQsW78AAAAVAQAACwAA&#10;AAAAAAAAAAAAAAAfAQAAX3JlbHMvLnJlbHNQSwECLQAUAAYACAAAACEAA9WvTcMAAADcAAAADwAA&#10;AAAAAAAAAAAAAAAHAgAAZHJzL2Rvd25yZXYueG1sUEsFBgAAAAADAAMAtwAAAPcCAAAAAA==&#10;" filled="f" stroked="f">
                              <v:textbox>
                                <w:txbxContent>
                                  <w:p w14:paraId="1D7C0943" w14:textId="77777777" w:rsidR="00601F70" w:rsidRDefault="00601F70" w:rsidP="009C3002">
                                    <w:r>
                                      <w:t>48</w:t>
                                    </w:r>
                                  </w:p>
                                </w:txbxContent>
                              </v:textbox>
                            </v:shape>
                            <v:shape id="_x0000_s1104" type="#_x0000_t202" style="position:absolute;top:2183;width:8558;height:2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Dc5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83IBf2fiEZDZDQAA//8DAFBLAQItABQABgAIAAAAIQDb4fbL7gAAAIUBAAATAAAAAAAAAAAA&#10;AAAAAAAAAABbQ29udGVudF9UeXBlc10ueG1sUEsBAi0AFAAGAAgAAAAhAFr0LFu/AAAAFQEAAAsA&#10;AAAAAAAAAAAAAAAAHwEAAF9yZWxzLy5yZWxzUEsBAi0AFAAGAAgAAAAhAIw8NznEAAAA3AAAAA8A&#10;AAAAAAAAAAAAAAAABwIAAGRycy9kb3ducmV2LnhtbFBLBQYAAAAAAwADALcAAAD4AgAAAAA=&#10;" filled="f" stroked="f">
                              <v:textbox>
                                <w:txbxContent>
                                  <w:p w14:paraId="3A7C122D" w14:textId="77777777" w:rsidR="00601F70" w:rsidRDefault="00601F70" w:rsidP="009C3002">
                                    <w:pPr>
                                      <w:jc w:val="right"/>
                                    </w:pPr>
                                    <w:r>
                                      <w:t>Inches</w:t>
                                    </w:r>
                                  </w:p>
                                </w:txbxContent>
                              </v:textbox>
                            </v:shape>
                            <v:shape id="_x0000_s1105" type="#_x0000_t202" style="position:absolute;left:38145;top:546;width:6560;height:26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DmQ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HwvJjA9Uw8AnL1DwAA//8DAFBLAQItABQABgAIAAAAIQDb4fbL7gAAAIUBAAATAAAAAAAAAAAA&#10;AAAAAAAAAABbQ29udGVudF9UeXBlc10ueG1sUEsBAi0AFAAGAAgAAAAhAFr0LFu/AAAAFQEAAAsA&#10;AAAAAAAAAAAAAAAAHwEAAF9yZWxzLy5yZWxzUEsBAi0AFAAGAAgAAAAhAIYMOZDEAAAA3AAAAA8A&#10;AAAAAAAAAAAAAAAABwIAAGRycy9kb3ducmV2LnhtbFBLBQYAAAAAAwADALcAAAD4AgAAAAA=&#10;" filled="f" stroked="f">
                              <v:textbox>
                                <w:txbxContent>
                                  <w:p w14:paraId="44D22316" w14:textId="77777777" w:rsidR="00601F70" w:rsidRPr="008800E4" w:rsidRDefault="00601F70" w:rsidP="009C3002">
                                    <w:r>
                                      <w:t>72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line id="Straight Connector 378" o:spid="_x0000_s1106" style="position:absolute;visibility:visible;mso-wrap-style:square" from="8052,8734" to="40047,8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" strokecolor="black [3213]" strokeweight="2.25pt"/>
                      <v:line id="Straight Connector 394" o:spid="_x0000_s1107" style="position:absolute;visibility:visible;mso-wrap-style:square" from="10781,3480" to="10781,5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" strokecolor="black [3213]" strokeweight="2.25pt"/>
                      <v:shape id="_x0000_s1108" type="#_x0000_t202" style="position:absolute;left:9348;top:1091;width:4126;height:2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Uce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aX1RzuZ+IRkJt/AAAA//8DAFBLAQItABQABgAIAAAAIQDb4fbL7gAAAIUBAAATAAAAAAAAAAAA&#10;AAAAAAAAAABbQ29udGVudF9UeXBlc10ueG1sUEsBAi0AFAAGAAgAAAAhAFr0LFu/AAAAFQEAAAsA&#10;AAAAAAAAAAAAAAAAHwEAAF9yZWxzLy5yZWxzUEsBAi0AFAAGAAgAAAAhALnpRx7EAAAA3AAAAA8A&#10;AAAAAAAAAAAAAAAABwIAAGRycy9kb3ducmV2LnhtbFBLBQYAAAAAAwADALcAAAD4AgAAAAA=&#10;" filled="f" stroked="f">
                        <v:textbox>
                          <w:txbxContent>
                            <w:p w14:paraId="4C98DB8F" w14:textId="77777777" w:rsidR="00601F70" w:rsidRDefault="00601F70" w:rsidP="009C3002">
                              <w:r>
                                <w:t>6</w:t>
                              </w:r>
                            </w:p>
                          </w:txbxContent>
                        </v:textbox>
                      </v:shape>
                      <v:shape id="_x0000_s1109" type="#_x0000_t202" style="position:absolute;left:8734;top:9621;width:4121;height:43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9lp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aX1QLuZ+IRkJt/AAAA//8DAFBLAQItABQABgAIAAAAIQDb4fbL7gAAAIUBAAATAAAAAAAAAAAA&#10;AAAAAAAAAABbQ29udGVudF9UeXBlc10ueG1sUEsBAi0AFAAGAAgAAAAhAFr0LFu/AAAAFQEAAAsA&#10;AAAAAAAAAAAAAAAAHwEAAF9yZWxzLy5yZWxzUEsBAi0AFAAGAAgAAAAhAEk72WnEAAAA3AAAAA8A&#10;AAAAAAAAAAAAAAAABwIAAGRycy9kb3ducmV2LnhtbFBLBQYAAAAAAwADALcAAAD4AgAAAAA=&#10;" filled="f" stroked="f">
                        <v:textbox>
                          <w:txbxContent>
                            <w:p w14:paraId="1F2BCB40" w14:textId="77777777" w:rsidR="00601F70" w:rsidRDefault="00601F70" w:rsidP="009C3002"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v:textbox>
                      </v:shape>
                      <v:line id="Straight Connector 397" o:spid="_x0000_s1110" style="position:absolute;visibility:visible;mso-wrap-style:square" from="10781,7506" to="10781,9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" strokecolor="black [3213]" strokeweight="2.25pt"/>
                      <v:line id="Straight Connector 398" o:spid="_x0000_s1111" style="position:absolute;visibility:visible;mso-wrap-style:square" from="37531,3480" to="37531,5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" strokecolor="black [3213]" strokeweight="2.25pt"/>
                      <v:shape id="_x0000_s1112" type="#_x0000_t202" style="position:absolute;left:35825;top:1091;width:4121;height:26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" filled="f" stroked="f">
                        <v:textbox>
                          <w:txbxContent>
                            <w:p w14:paraId="6E2128F8" w14:textId="77777777" w:rsidR="00601F70" w:rsidRDefault="00601F70" w:rsidP="009C3002">
                              <w:r>
                                <w:t>66</w:t>
                              </w:r>
                            </w:p>
                          </w:txbxContent>
                        </v:textbox>
                      </v:shape>
                      <v:shape id="_x0000_s1113" type="#_x0000_t202" style="position:absolute;left:35552;top:9621;width:4121;height:4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rxk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IxV&#10;nB/PxCMgF08AAAD//wMAUEsBAi0AFAAGAAgAAAAhANvh9svuAAAAhQEAABMAAAAAAAAAAAAAAAAA&#10;AAAAAFtDb250ZW50X1R5cGVzXS54bWxQSwECLQAUAAYACAAAACEAWvQsW78AAAAVAQAACwAAAAAA&#10;AAAAAAAAAAAfAQAAX3JlbHMvLnJlbHNQSwECLQAUAAYACAAAACEAgT68ZMAAAADcAAAADwAAAAAA&#10;AAAAAAAAAAAHAgAAZHJzL2Rvd25yZXYueG1sUEsFBgAAAAADAAMAtwAAAPQCAAAAAA==&#10;" filled="f" stroked="f">
                        <v:textbox>
                          <w:txbxContent>
                            <w:p w14:paraId="092DA051" w14:textId="77777777" w:rsidR="00601F70" w:rsidRDefault="00601F70" w:rsidP="009C3002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v:textbox>
                      </v:shape>
                      <v:line id="Straight Connector 401" o:spid="_x0000_s1114" style="position:absolute;visibility:visible;mso-wrap-style:square" from="37531,7506" to="37531,9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" strokecolor="black [3213]" strokeweight="2.25pt"/>
                    </v:group>
                  </v:group>
                </v:group>
              </v:group>
            </w:pict>
          </mc:Fallback>
        </mc:AlternateContent>
      </w:r>
      <w:r w:rsidRPr="00E06E57">
        <w:rPr>
          <w:rFonts w:ascii="Century Gothic" w:eastAsia="Times New Roman" w:hAnsi="Century Gothic" w:cs="Times New Roman"/>
          <w:b/>
          <w:bCs/>
          <w:color w:val="444444"/>
          <w:sz w:val="32"/>
          <w:szCs w:val="32"/>
          <w:bdr w:val="none" w:sz="0" w:space="0" w:color="auto" w:frame="1"/>
        </w:rPr>
        <w:t>MODELING THE PROBLEM</w:t>
      </w:r>
    </w:p>
    <w:p w14:paraId="68622D49" w14:textId="77777777" w:rsidR="009C3002" w:rsidRDefault="009C3002" w:rsidP="009C3002">
      <w:pPr>
        <w:tabs>
          <w:tab w:val="center" w:pos="2160"/>
          <w:tab w:val="center" w:pos="477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197045D4" w14:textId="77777777" w:rsidR="009C3002" w:rsidRDefault="009C3002" w:rsidP="009C3002">
      <w:pPr>
        <w:tabs>
          <w:tab w:val="center" w:pos="2160"/>
          <w:tab w:val="center" w:pos="477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0333969C" w14:textId="77777777" w:rsidR="009C3002" w:rsidRDefault="009C3002" w:rsidP="009C3002">
      <w:pPr>
        <w:tabs>
          <w:tab w:val="center" w:pos="2160"/>
          <w:tab w:val="center" w:pos="477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6D2581D0" w14:textId="77777777" w:rsidR="009C3002" w:rsidRDefault="009C3002" w:rsidP="009C3002">
      <w:pPr>
        <w:tabs>
          <w:tab w:val="center" w:pos="2160"/>
          <w:tab w:val="center" w:pos="477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noProof/>
          <w:color w:val="44444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2E0E9A8" wp14:editId="6970ACC4">
                <wp:simplePos x="0" y="0"/>
                <wp:positionH relativeFrom="column">
                  <wp:posOffset>4020981</wp:posOffset>
                </wp:positionH>
                <wp:positionV relativeFrom="paragraph">
                  <wp:posOffset>160020</wp:posOffset>
                </wp:positionV>
                <wp:extent cx="0" cy="241300"/>
                <wp:effectExtent l="19050" t="0" r="19050" b="25400"/>
                <wp:wrapNone/>
                <wp:docPr id="379" name="Straight Connector 3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130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A52CAF" id="Straight Connector 379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6.6pt,12.6pt" to="316.6pt,3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" strokecolor="black [3213]" strokeweight="2.25pt"/>
            </w:pict>
          </mc:Fallback>
        </mc:AlternateContent>
      </w:r>
    </w:p>
    <w:p w14:paraId="52F1E9AC" w14:textId="77777777" w:rsidR="009C3002" w:rsidRDefault="009C3002" w:rsidP="009C3002">
      <w:pPr>
        <w:tabs>
          <w:tab w:val="center" w:pos="2160"/>
          <w:tab w:val="center" w:pos="477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259E45A0" w14:textId="77777777" w:rsidR="009C3002" w:rsidRDefault="009C3002" w:rsidP="009C3002">
      <w:pPr>
        <w:tabs>
          <w:tab w:val="center" w:pos="2160"/>
          <w:tab w:val="center" w:pos="477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</w:p>
    <w:p w14:paraId="43E1D24F" w14:textId="77777777" w:rsidR="009C3002" w:rsidRDefault="009C3002" w:rsidP="009C3002">
      <w:pPr>
        <w:tabs>
          <w:tab w:val="center" w:pos="2160"/>
          <w:tab w:val="center" w:pos="4770"/>
          <w:tab w:val="left" w:pos="6750"/>
        </w:tabs>
        <w:spacing w:before="120" w:after="180"/>
        <w:jc w:val="center"/>
        <w:rPr>
          <w:rFonts w:ascii="Century Gothic" w:eastAsia="Times New Roman" w:hAnsi="Century Gothic" w:cs="Times New Roman"/>
          <w:b/>
          <w:bCs/>
          <w:i/>
          <w:color w:val="444444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/>
          <w:bCs/>
          <w:i/>
          <w:color w:val="444444"/>
          <w:bdr w:val="none" w:sz="0" w:space="0" w:color="auto" w:frame="1"/>
        </w:rPr>
        <w:t>This picture shows that 66 inches = 5 ½ feet.</w:t>
      </w:r>
    </w:p>
    <w:p w14:paraId="494DE99B" w14:textId="77777777" w:rsidR="009C3002" w:rsidRPr="00E06E57" w:rsidRDefault="009C3002" w:rsidP="009C3002">
      <w:pPr>
        <w:tabs>
          <w:tab w:val="center" w:pos="2160"/>
          <w:tab w:val="center" w:pos="4770"/>
          <w:tab w:val="left" w:pos="6750"/>
        </w:tabs>
        <w:spacing w:after="0"/>
        <w:jc w:val="center"/>
        <w:rPr>
          <w:rFonts w:ascii="Century Gothic" w:eastAsia="Times New Roman" w:hAnsi="Century Gothic" w:cs="Times New Roman"/>
          <w:b/>
          <w:bCs/>
          <w:color w:val="444444"/>
          <w:sz w:val="32"/>
          <w:szCs w:val="32"/>
          <w:bdr w:val="none" w:sz="0" w:space="0" w:color="auto" w:frame="1"/>
        </w:rPr>
      </w:pPr>
      <w:r w:rsidRPr="00E06E57">
        <w:rPr>
          <w:rFonts w:ascii="Century Gothic" w:eastAsia="Times New Roman" w:hAnsi="Century Gothic" w:cs="Times New Roman"/>
          <w:b/>
          <w:bCs/>
          <w:color w:val="444444"/>
          <w:sz w:val="32"/>
          <w:szCs w:val="32"/>
          <w:bdr w:val="none" w:sz="0" w:space="0" w:color="auto" w:frame="1"/>
        </w:rPr>
        <w:t>USING PROPORTIONS</w:t>
      </w:r>
    </w:p>
    <w:p w14:paraId="4D07AF08" w14:textId="77777777" w:rsidR="009C3002" w:rsidRPr="00E06E57" w:rsidRDefault="009C3002" w:rsidP="009C3002">
      <w:pPr>
        <w:tabs>
          <w:tab w:val="center" w:pos="2160"/>
          <w:tab w:val="center" w:pos="4770"/>
          <w:tab w:val="left" w:pos="6750"/>
        </w:tabs>
        <w:spacing w:after="0"/>
        <w:rPr>
          <w:rFonts w:ascii="Century Gothic" w:eastAsia="Times New Roman" w:hAnsi="Century Gothic" w:cs="Times New Roman"/>
          <w:b/>
          <w:bCs/>
          <w:color w:val="444444"/>
          <w:sz w:val="40"/>
          <w:bdr w:val="none" w:sz="0" w:space="0" w:color="auto" w:frame="1"/>
        </w:rPr>
      </w:pPr>
      <w:r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ab/>
      </w:r>
      <w:r w:rsidRPr="00E06E57">
        <w:rPr>
          <w:rFonts w:ascii="Century Gothic" w:eastAsia="Times New Roman" w:hAnsi="Century Gothic" w:cs="Times New Roman"/>
          <w:bCs/>
          <w:color w:val="444444"/>
          <w:sz w:val="28"/>
          <w:bdr w:val="none" w:sz="0" w:space="0" w:color="auto" w:frame="1"/>
        </w:rPr>
        <w:t>66 in = _____ ft</w:t>
      </w:r>
      <w:r w:rsidRPr="00E06E57">
        <w:rPr>
          <w:rFonts w:ascii="Century Gothic" w:eastAsia="Times New Roman" w:hAnsi="Century Gothic" w:cs="Times New Roman"/>
          <w:b/>
          <w:bCs/>
          <w:color w:val="444444"/>
          <w:sz w:val="28"/>
          <w:bdr w:val="none" w:sz="0" w:space="0" w:color="auto" w:frame="1"/>
        </w:rPr>
        <w:t xml:space="preserve"> </w:t>
      </w:r>
      <w:r w:rsidRPr="00E06E57">
        <w:rPr>
          <w:rFonts w:ascii="Century Gothic" w:eastAsia="Times New Roman" w:hAnsi="Century Gothic" w:cs="Times New Roman"/>
          <w:b/>
          <w:bCs/>
          <w:color w:val="444444"/>
          <w:sz w:val="28"/>
          <w:bdr w:val="none" w:sz="0" w:space="0" w:color="auto" w:frame="1"/>
        </w:rPr>
        <w:tab/>
      </w:r>
      <m:oMath>
        <m:f>
          <m:fPr>
            <m:ctrlPr>
              <w:rPr>
                <w:rFonts w:ascii="Cambria Math" w:eastAsia="Times New Roman" w:hAnsi="Cambria Math" w:cs="Times New Roman"/>
                <w:b/>
                <w:bCs/>
                <w:i/>
                <w:color w:val="444444"/>
                <w:sz w:val="36"/>
                <w:szCs w:val="28"/>
                <w:bdr w:val="none" w:sz="0" w:space="0" w:color="auto" w:frame="1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444444"/>
                <w:sz w:val="36"/>
                <w:szCs w:val="28"/>
                <w:bdr w:val="none" w:sz="0" w:space="0" w:color="auto" w:frame="1"/>
              </w:rPr>
              <m:t>12 in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444444"/>
                <w:sz w:val="36"/>
                <w:szCs w:val="28"/>
                <w:bdr w:val="none" w:sz="0" w:space="0" w:color="auto" w:frame="1"/>
              </w:rPr>
              <m:t>1 ft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color w:val="444444"/>
            <w:sz w:val="36"/>
            <w:szCs w:val="28"/>
            <w:bdr w:val="none" w:sz="0" w:space="0" w:color="auto" w:frame="1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b/>
                <w:bCs/>
                <w:i/>
                <w:color w:val="444444"/>
                <w:sz w:val="36"/>
                <w:szCs w:val="28"/>
                <w:bdr w:val="none" w:sz="0" w:space="0" w:color="auto" w:frame="1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444444"/>
                <w:sz w:val="36"/>
                <w:szCs w:val="28"/>
                <w:bdr w:val="none" w:sz="0" w:space="0" w:color="auto" w:frame="1"/>
              </w:rPr>
              <m:t>66 in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444444"/>
                <w:sz w:val="36"/>
                <w:szCs w:val="28"/>
                <w:bdr w:val="none" w:sz="0" w:space="0" w:color="auto" w:frame="1"/>
              </w:rPr>
              <m:t>x ft</m:t>
            </m:r>
          </m:den>
        </m:f>
      </m:oMath>
    </w:p>
    <w:p w14:paraId="3AD2A9F0" w14:textId="77777777" w:rsidR="009C3002" w:rsidRPr="00E06E57" w:rsidRDefault="009C3002" w:rsidP="009C3002">
      <w:pPr>
        <w:tabs>
          <w:tab w:val="center" w:pos="2160"/>
          <w:tab w:val="center" w:pos="4770"/>
          <w:tab w:val="left" w:pos="6750"/>
        </w:tabs>
        <w:spacing w:before="60" w:after="0"/>
        <w:rPr>
          <w:rFonts w:ascii="Century Gothic" w:eastAsia="Times New Roman" w:hAnsi="Century Gothic" w:cs="Times New Roman"/>
          <w:b/>
          <w:bCs/>
          <w:color w:val="444444"/>
          <w:sz w:val="28"/>
          <w:bdr w:val="none" w:sz="0" w:space="0" w:color="auto" w:frame="1"/>
        </w:rPr>
      </w:pPr>
      <w:r w:rsidRPr="00E06E57">
        <w:rPr>
          <w:rFonts w:ascii="Century Gothic" w:eastAsia="Times New Roman" w:hAnsi="Century Gothic" w:cs="Times New Roman"/>
          <w:b/>
          <w:bCs/>
          <w:color w:val="444444"/>
          <w:sz w:val="40"/>
          <w:bdr w:val="none" w:sz="0" w:space="0" w:color="auto" w:frame="1"/>
        </w:rPr>
        <w:tab/>
      </w:r>
      <w:r w:rsidRPr="00E06E57">
        <w:rPr>
          <w:rFonts w:ascii="Century Gothic" w:eastAsia="Times New Roman" w:hAnsi="Century Gothic" w:cs="Times New Roman"/>
          <w:b/>
          <w:bCs/>
          <w:color w:val="444444"/>
          <w:sz w:val="40"/>
          <w:bdr w:val="none" w:sz="0" w:space="0" w:color="auto" w:frame="1"/>
        </w:rPr>
        <w:tab/>
      </w:r>
      <m:oMath>
        <m:r>
          <m:rPr>
            <m:sty m:val="bi"/>
          </m:rPr>
          <w:rPr>
            <w:rFonts w:ascii="Cambria Math" w:eastAsia="Times New Roman" w:hAnsi="Cambria Math" w:cs="Times New Roman"/>
            <w:color w:val="444444"/>
            <w:sz w:val="28"/>
            <w:bdr w:val="none" w:sz="0" w:space="0" w:color="auto" w:frame="1"/>
          </w:rPr>
          <m:t>12x=66</m:t>
        </m:r>
      </m:oMath>
    </w:p>
    <w:p w14:paraId="3ECE2278" w14:textId="77777777" w:rsidR="009C3002" w:rsidRPr="00E06E57" w:rsidRDefault="009C3002" w:rsidP="009C3002">
      <w:pPr>
        <w:tabs>
          <w:tab w:val="center" w:pos="2160"/>
          <w:tab w:val="center" w:pos="4770"/>
          <w:tab w:val="left" w:pos="6750"/>
        </w:tabs>
        <w:spacing w:before="60" w:after="0"/>
        <w:rPr>
          <w:rFonts w:ascii="Century Gothic" w:eastAsia="Times New Roman" w:hAnsi="Century Gothic" w:cs="Times New Roman"/>
          <w:b/>
          <w:bCs/>
          <w:color w:val="444444"/>
          <w:sz w:val="28"/>
          <w:bdr w:val="none" w:sz="0" w:space="0" w:color="auto" w:frame="1"/>
        </w:rPr>
      </w:pPr>
      <w:r w:rsidRPr="00E06E57">
        <w:rPr>
          <w:rFonts w:ascii="Century Gothic" w:eastAsia="Times New Roman" w:hAnsi="Century Gothic" w:cs="Times New Roman"/>
          <w:b/>
          <w:bCs/>
          <w:color w:val="444444"/>
          <w:sz w:val="28"/>
          <w:bdr w:val="none" w:sz="0" w:space="0" w:color="auto" w:frame="1"/>
        </w:rPr>
        <w:tab/>
      </w:r>
      <w:r w:rsidRPr="00E06E57">
        <w:rPr>
          <w:rFonts w:ascii="Century Gothic" w:eastAsia="Times New Roman" w:hAnsi="Century Gothic" w:cs="Times New Roman"/>
          <w:bCs/>
          <w:color w:val="444444"/>
          <w:sz w:val="28"/>
          <w:bdr w:val="none" w:sz="0" w:space="0" w:color="auto" w:frame="1"/>
        </w:rPr>
        <w:t>So, 66 in. = 5.5 ft</w:t>
      </w:r>
      <w:r w:rsidRPr="00E06E57">
        <w:rPr>
          <w:rFonts w:ascii="Century Gothic" w:eastAsia="Times New Roman" w:hAnsi="Century Gothic" w:cs="Times New Roman"/>
          <w:b/>
          <w:bCs/>
          <w:color w:val="444444"/>
          <w:sz w:val="28"/>
          <w:bdr w:val="none" w:sz="0" w:space="0" w:color="auto" w:frame="1"/>
        </w:rPr>
        <w:tab/>
      </w:r>
      <m:oMath>
        <m:r>
          <m:rPr>
            <m:sty m:val="bi"/>
          </m:rPr>
          <w:rPr>
            <w:rFonts w:ascii="Cambria Math" w:eastAsia="Times New Roman" w:hAnsi="Cambria Math" w:cs="Times New Roman"/>
            <w:color w:val="444444"/>
            <w:sz w:val="28"/>
            <w:bdr w:val="none" w:sz="0" w:space="0" w:color="auto" w:frame="1"/>
          </w:rPr>
          <m:t>x=5.5</m:t>
        </m:r>
      </m:oMath>
    </w:p>
    <w:p w14:paraId="050D3DF9" w14:textId="77777777" w:rsidR="009C3002" w:rsidRPr="00E06E57" w:rsidRDefault="009C3002" w:rsidP="009C3002">
      <w:pPr>
        <w:tabs>
          <w:tab w:val="center" w:pos="2160"/>
          <w:tab w:val="center" w:pos="4770"/>
          <w:tab w:val="left" w:pos="6750"/>
        </w:tabs>
        <w:spacing w:before="60" w:after="0"/>
        <w:jc w:val="center"/>
        <w:rPr>
          <w:rFonts w:ascii="Century Gothic" w:eastAsia="Times New Roman" w:hAnsi="Century Gothic" w:cs="Times New Roman"/>
          <w:bCs/>
          <w:color w:val="444444"/>
          <w:sz w:val="20"/>
          <w:bdr w:val="none" w:sz="0" w:space="0" w:color="auto" w:frame="1"/>
        </w:rPr>
      </w:pPr>
      <w:r w:rsidRPr="00E06E57">
        <w:rPr>
          <w:rFonts w:ascii="Century Gothic" w:eastAsia="Times New Roman" w:hAnsi="Century Gothic" w:cs="Times New Roman"/>
          <w:bCs/>
          <w:color w:val="444444"/>
          <w:sz w:val="20"/>
          <w:bdr w:val="none" w:sz="0" w:space="0" w:color="auto" w:frame="1"/>
        </w:rPr>
        <w:t xml:space="preserve">Remember:  A proportion shows that two ratios are equivalent.  </w:t>
      </w:r>
    </w:p>
    <w:p w14:paraId="680F2DE8" w14:textId="77777777" w:rsidR="009C3002" w:rsidRDefault="009C3002" w:rsidP="009C3002">
      <w:pPr>
        <w:tabs>
          <w:tab w:val="center" w:pos="2160"/>
          <w:tab w:val="center" w:pos="4770"/>
          <w:tab w:val="left" w:pos="6750"/>
        </w:tabs>
        <w:spacing w:after="0"/>
        <w:jc w:val="center"/>
        <w:rPr>
          <w:rFonts w:ascii="Century Gothic" w:eastAsia="Times New Roman" w:hAnsi="Century Gothic" w:cs="Times New Roman"/>
          <w:bCs/>
          <w:color w:val="444444"/>
          <w:sz w:val="20"/>
          <w:bdr w:val="none" w:sz="0" w:space="0" w:color="auto" w:frame="1"/>
        </w:rPr>
      </w:pPr>
      <w:r w:rsidRPr="00E06E57">
        <w:rPr>
          <w:rFonts w:ascii="Century Gothic" w:eastAsia="Times New Roman" w:hAnsi="Century Gothic" w:cs="Times New Roman"/>
          <w:bCs/>
          <w:color w:val="444444"/>
          <w:sz w:val="20"/>
          <w:bdr w:val="none" w:sz="0" w:space="0" w:color="auto" w:frame="1"/>
        </w:rPr>
        <w:t>Use a conversion factor for one of the ratios.</w:t>
      </w:r>
    </w:p>
    <w:p w14:paraId="2960FCD1" w14:textId="77777777" w:rsidR="009C3002" w:rsidRDefault="009C3002" w:rsidP="009C3002">
      <w:pPr>
        <w:tabs>
          <w:tab w:val="center" w:pos="2160"/>
          <w:tab w:val="center" w:pos="4770"/>
          <w:tab w:val="left" w:pos="6750"/>
        </w:tabs>
        <w:spacing w:after="0"/>
        <w:rPr>
          <w:rFonts w:ascii="Century Gothic" w:eastAsia="Times New Roman" w:hAnsi="Century Gothic" w:cs="Times New Roman"/>
          <w:bCs/>
          <w:color w:val="444444"/>
          <w:sz w:val="20"/>
          <w:bdr w:val="none" w:sz="0" w:space="0" w:color="auto" w:frame="1"/>
        </w:rPr>
      </w:pPr>
    </w:p>
    <w:p w14:paraId="08CFA81C" w14:textId="77777777" w:rsidR="009C3002" w:rsidRPr="00E06E57" w:rsidRDefault="009C3002" w:rsidP="009C3002">
      <w:pPr>
        <w:tabs>
          <w:tab w:val="center" w:pos="2160"/>
          <w:tab w:val="center" w:pos="4770"/>
          <w:tab w:val="left" w:pos="6750"/>
        </w:tabs>
        <w:spacing w:after="12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E06E57">
        <w:rPr>
          <w:rFonts w:ascii="Century Gothic" w:eastAsia="Times New Roman" w:hAnsi="Century Gothic" w:cs="Times New Roman"/>
          <w:b/>
          <w:bCs/>
          <w:color w:val="444444"/>
          <w:u w:val="single"/>
          <w:bdr w:val="none" w:sz="0" w:space="0" w:color="auto" w:frame="1"/>
        </w:rPr>
        <w:t>You Try:</w:t>
      </w:r>
    </w:p>
    <w:p w14:paraId="2170E6E8" w14:textId="77777777" w:rsidR="009C3002" w:rsidRPr="00E06E57" w:rsidRDefault="009C3002" w:rsidP="009C3002">
      <w:pPr>
        <w:tabs>
          <w:tab w:val="center" w:pos="2160"/>
          <w:tab w:val="center" w:pos="4770"/>
          <w:tab w:val="left" w:pos="6750"/>
        </w:tabs>
        <w:spacing w:after="48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E06E57">
        <w:rPr>
          <w:rFonts w:ascii="Century Gothic" w:eastAsia="Times New Roman" w:hAnsi="Century Gothic" w:cs="Times New Roman"/>
          <w:b/>
          <w:bCs/>
          <w:noProof/>
          <w:color w:val="444444"/>
          <w:u w:val="single"/>
          <w:bdr w:val="none" w:sz="0" w:space="0" w:color="auto" w:frame="1"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22A0DA22" wp14:editId="0FDD18A8">
                <wp:simplePos x="0" y="0"/>
                <wp:positionH relativeFrom="column">
                  <wp:posOffset>2398395</wp:posOffset>
                </wp:positionH>
                <wp:positionV relativeFrom="paragraph">
                  <wp:posOffset>178616</wp:posOffset>
                </wp:positionV>
                <wp:extent cx="1992630" cy="1681480"/>
                <wp:effectExtent l="0" t="0" r="26670" b="13970"/>
                <wp:wrapNone/>
                <wp:docPr id="4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2630" cy="1681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6BFE65" w14:textId="77777777" w:rsidR="00601F70" w:rsidRPr="00E06E57" w:rsidRDefault="00601F70" w:rsidP="009C3002">
                            <w:pPr>
                              <w:spacing w:after="0"/>
                              <w:jc w:val="center"/>
                              <w:rPr>
                                <w:rFonts w:ascii="Century Gothic" w:hAnsi="Century Gothic"/>
                              </w:rPr>
                            </w:pPr>
                            <w:r w:rsidRPr="00E06E57">
                              <w:rPr>
                                <w:rFonts w:ascii="Century Gothic" w:hAnsi="Century Gothic"/>
                              </w:rPr>
                              <w:t>Always think about looking for patterns…</w:t>
                            </w:r>
                          </w:p>
                          <w:p w14:paraId="680B40A8" w14:textId="77777777" w:rsidR="00601F70" w:rsidRPr="00E06E57" w:rsidRDefault="00601F70" w:rsidP="009C3002">
                            <w:pPr>
                              <w:spacing w:after="0"/>
                              <w:jc w:val="center"/>
                              <w:rPr>
                                <w:rFonts w:ascii="Century Gothic" w:hAnsi="Century Gothic"/>
                              </w:rPr>
                            </w:pPr>
                            <w:r w:rsidRPr="00E06E57">
                              <w:rPr>
                                <w:rFonts w:ascii="Century Gothic" w:hAnsi="Century Gothic"/>
                                <w:sz w:val="18"/>
                              </w:rPr>
                              <w:t>How many inches are in 2 feet?</w:t>
                            </w:r>
                            <w:r w:rsidRPr="00E06E57">
                              <w:rPr>
                                <w:rFonts w:ascii="Century Gothic" w:eastAsia="Times New Roman" w:hAnsi="Century Gothic" w:cs="Times New Roman"/>
                                <w:bCs/>
                                <w:color w:val="444444"/>
                                <w:sz w:val="12"/>
                                <w:bdr w:val="none" w:sz="0" w:space="0" w:color="auto" w:frame="1"/>
                              </w:rPr>
                              <w:t xml:space="preserve"> </w:t>
                            </w:r>
                            <w:r w:rsidRPr="00E06E57">
                              <w:rPr>
                                <w:rFonts w:ascii="Century Gothic" w:eastAsia="Times New Roman" w:hAnsi="Century Gothic" w:cs="Times New Roman"/>
                                <w:bCs/>
                                <w:noProof/>
                                <w:color w:val="444444"/>
                                <w:sz w:val="16"/>
                                <w:bdr w:val="none" w:sz="0" w:space="0" w:color="auto" w:frame="1"/>
                              </w:rPr>
                              <w:drawing>
                                <wp:inline distT="0" distB="0" distL="0" distR="0" wp14:anchorId="12BC5050" wp14:editId="5D61DA63">
                                  <wp:extent cx="1685948" cy="1077686"/>
                                  <wp:effectExtent l="0" t="0" r="0" b="8255"/>
                                  <wp:docPr id="411" name="Picture 4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98114" cy="108546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A0DA22" id="_x0000_s1115" type="#_x0000_t202" style="position:absolute;margin-left:188.85pt;margin-top:14.05pt;width:156.9pt;height:132.4pt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">
                <v:textbox>
                  <w:txbxContent>
                    <w:p w14:paraId="366BFE65" w14:textId="77777777" w:rsidR="00601F70" w:rsidRPr="00E06E57" w:rsidRDefault="00601F70" w:rsidP="009C3002">
                      <w:pPr>
                        <w:spacing w:after="0"/>
                        <w:jc w:val="center"/>
                        <w:rPr>
                          <w:rFonts w:ascii="Century Gothic" w:hAnsi="Century Gothic"/>
                        </w:rPr>
                      </w:pPr>
                      <w:r w:rsidRPr="00E06E57">
                        <w:rPr>
                          <w:rFonts w:ascii="Century Gothic" w:hAnsi="Century Gothic"/>
                        </w:rPr>
                        <w:t>Always think about looking for patterns…</w:t>
                      </w:r>
                    </w:p>
                    <w:p w14:paraId="680B40A8" w14:textId="77777777" w:rsidR="00601F70" w:rsidRPr="00E06E57" w:rsidRDefault="00601F70" w:rsidP="009C3002">
                      <w:pPr>
                        <w:spacing w:after="0"/>
                        <w:jc w:val="center"/>
                        <w:rPr>
                          <w:rFonts w:ascii="Century Gothic" w:hAnsi="Century Gothic"/>
                        </w:rPr>
                      </w:pPr>
                      <w:r w:rsidRPr="00E06E57">
                        <w:rPr>
                          <w:rFonts w:ascii="Century Gothic" w:hAnsi="Century Gothic"/>
                          <w:sz w:val="18"/>
                        </w:rPr>
                        <w:t>How many inches are in 2 feet?</w:t>
                      </w:r>
                      <w:r w:rsidRPr="00E06E57">
                        <w:rPr>
                          <w:rFonts w:ascii="Century Gothic" w:eastAsia="Times New Roman" w:hAnsi="Century Gothic" w:cs="Times New Roman"/>
                          <w:bCs/>
                          <w:color w:val="444444"/>
                          <w:sz w:val="12"/>
                          <w:bdr w:val="none" w:sz="0" w:space="0" w:color="auto" w:frame="1"/>
                        </w:rPr>
                        <w:t xml:space="preserve"> </w:t>
                      </w:r>
                      <w:r w:rsidRPr="00E06E57">
                        <w:rPr>
                          <w:rFonts w:ascii="Century Gothic" w:eastAsia="Times New Roman" w:hAnsi="Century Gothic" w:cs="Times New Roman"/>
                          <w:bCs/>
                          <w:noProof/>
                          <w:color w:val="444444"/>
                          <w:sz w:val="16"/>
                          <w:bdr w:val="none" w:sz="0" w:space="0" w:color="auto" w:frame="1"/>
                        </w:rPr>
                        <w:drawing>
                          <wp:inline distT="0" distB="0" distL="0" distR="0" wp14:anchorId="12BC5050" wp14:editId="5D61DA63">
                            <wp:extent cx="1685948" cy="1077686"/>
                            <wp:effectExtent l="0" t="0" r="0" b="8255"/>
                            <wp:docPr id="411" name="Picture 4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98114" cy="108546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06E57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1)  6 tons = _______________ lbs.</w:t>
      </w:r>
    </w:p>
    <w:p w14:paraId="0357169F" w14:textId="77777777" w:rsidR="009C3002" w:rsidRPr="00E06E57" w:rsidRDefault="009C3002" w:rsidP="009C3002">
      <w:pPr>
        <w:tabs>
          <w:tab w:val="center" w:pos="2160"/>
          <w:tab w:val="center" w:pos="4770"/>
          <w:tab w:val="left" w:pos="6750"/>
        </w:tabs>
        <w:spacing w:after="48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E06E57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2)  21 ft = _______________ yds.</w:t>
      </w:r>
    </w:p>
    <w:p w14:paraId="3F0B780D" w14:textId="77777777" w:rsidR="009C3002" w:rsidRPr="00E06E57" w:rsidRDefault="009C3002" w:rsidP="009C3002">
      <w:pPr>
        <w:tabs>
          <w:tab w:val="center" w:pos="2160"/>
          <w:tab w:val="center" w:pos="4770"/>
          <w:tab w:val="left" w:pos="6750"/>
        </w:tabs>
        <w:spacing w:after="48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E06E57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3)  _______________ cups = 28 fl. oz.</w:t>
      </w:r>
    </w:p>
    <w:p w14:paraId="36095D98" w14:textId="77777777" w:rsidR="009C3002" w:rsidRPr="00E06E57" w:rsidRDefault="009C3002" w:rsidP="009C3002">
      <w:pPr>
        <w:tabs>
          <w:tab w:val="center" w:pos="2160"/>
          <w:tab w:val="center" w:pos="4770"/>
          <w:tab w:val="left" w:pos="6750"/>
        </w:tabs>
        <w:spacing w:after="24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E06E57"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  <w:t>4)  3 mi = _______________ yds.</w:t>
      </w:r>
    </w:p>
    <w:p w14:paraId="20586604" w14:textId="77777777" w:rsidR="009C3002" w:rsidRDefault="009C3002" w:rsidP="009C3002">
      <w:pPr>
        <w:tabs>
          <w:tab w:val="center" w:pos="2160"/>
          <w:tab w:val="center" w:pos="4770"/>
          <w:tab w:val="left" w:pos="6750"/>
        </w:tabs>
        <w:spacing w:after="240"/>
        <w:jc w:val="center"/>
        <w:rPr>
          <w:rFonts w:ascii="Berlin Sans FB Demi" w:hAnsi="Berlin Sans FB Demi"/>
          <w:sz w:val="40"/>
          <w:szCs w:val="32"/>
        </w:rPr>
      </w:pPr>
    </w:p>
    <w:p w14:paraId="7A4E5A1A" w14:textId="77777777" w:rsidR="009C3002" w:rsidRPr="00365ED4" w:rsidRDefault="009C3002" w:rsidP="009C3002">
      <w:pPr>
        <w:tabs>
          <w:tab w:val="center" w:pos="2160"/>
          <w:tab w:val="center" w:pos="4770"/>
          <w:tab w:val="left" w:pos="6750"/>
        </w:tabs>
        <w:spacing w:after="240"/>
        <w:jc w:val="center"/>
        <w:rPr>
          <w:rFonts w:ascii="Berlin Sans FB Demi" w:hAnsi="Berlin Sans FB Demi"/>
          <w:sz w:val="40"/>
          <w:szCs w:val="32"/>
        </w:rPr>
      </w:pPr>
      <w:r w:rsidRPr="00365ED4">
        <w:rPr>
          <w:rFonts w:ascii="Berlin Sans FB Demi" w:hAnsi="Berlin Sans FB Demi"/>
          <w:sz w:val="40"/>
          <w:szCs w:val="32"/>
        </w:rPr>
        <w:t>Customary Practic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15"/>
        <w:gridCol w:w="3415"/>
      </w:tblGrid>
      <w:tr w:rsidR="009C3002" w14:paraId="2FA47931" w14:textId="77777777" w:rsidTr="004662EF">
        <w:trPr>
          <w:trHeight w:val="1970"/>
        </w:trPr>
        <w:tc>
          <w:tcPr>
            <w:tcW w:w="3415" w:type="dxa"/>
            <w:tcMar>
              <w:left w:w="0" w:type="dxa"/>
              <w:right w:w="0" w:type="dxa"/>
            </w:tcMar>
          </w:tcPr>
          <w:p w14:paraId="2AE38F8F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spacing w:after="120"/>
              <w:ind w:left="9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</w:pPr>
            <w:r w:rsidRPr="00E06E57"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>Length</w:t>
            </w:r>
          </w:p>
          <w:p w14:paraId="77071B04" w14:textId="77777777" w:rsidR="009C3002" w:rsidRPr="00E06E57" w:rsidRDefault="009C3002" w:rsidP="004662EF">
            <w:pPr>
              <w:tabs>
                <w:tab w:val="left" w:pos="3420"/>
                <w:tab w:val="left" w:pos="6750"/>
              </w:tabs>
              <w:spacing w:after="240"/>
              <w:ind w:left="9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)  1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yard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feet</w:t>
            </w:r>
          </w:p>
          <w:p w14:paraId="66A45FE3" w14:textId="77777777" w:rsidR="009C3002" w:rsidRPr="00E06E57" w:rsidRDefault="009C3002" w:rsidP="004662EF">
            <w:pPr>
              <w:tabs>
                <w:tab w:val="left" w:pos="3420"/>
                <w:tab w:val="left" w:pos="6750"/>
              </w:tabs>
              <w:spacing w:after="240"/>
              <w:ind w:left="9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2)  1 foot = __________ inches</w:t>
            </w:r>
          </w:p>
          <w:p w14:paraId="4AFF75FC" w14:textId="77777777" w:rsidR="009C3002" w:rsidRDefault="009C3002" w:rsidP="004662EF">
            <w:pPr>
              <w:tabs>
                <w:tab w:val="left" w:pos="3420"/>
                <w:tab w:val="left" w:pos="6750"/>
              </w:tabs>
              <w:spacing w:after="480"/>
              <w:ind w:left="9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3)  1 mile = __________ feet</w:t>
            </w:r>
          </w:p>
          <w:p w14:paraId="455E1B50" w14:textId="77777777" w:rsidR="009C3002" w:rsidRPr="00B979CF" w:rsidRDefault="009C3002" w:rsidP="004662EF">
            <w:pPr>
              <w:tabs>
                <w:tab w:val="left" w:pos="3420"/>
                <w:tab w:val="left" w:pos="6750"/>
              </w:tabs>
              <w:spacing w:after="240"/>
              <w:ind w:left="90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</w:pPr>
            <w:r w:rsidRPr="00B979CF"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>Weight</w:t>
            </w:r>
          </w:p>
          <w:p w14:paraId="464AB2F0" w14:textId="77777777" w:rsidR="009C3002" w:rsidRPr="00E06E57" w:rsidRDefault="009C3002" w:rsidP="004662EF">
            <w:pPr>
              <w:tabs>
                <w:tab w:val="left" w:pos="3420"/>
                <w:tab w:val="left" w:pos="6750"/>
              </w:tabs>
              <w:spacing w:after="240"/>
              <w:ind w:left="9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)  1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ton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pounds</w:t>
            </w:r>
          </w:p>
          <w:p w14:paraId="3ABF8A16" w14:textId="77777777" w:rsidR="009C3002" w:rsidRPr="00B979CF" w:rsidRDefault="009C3002" w:rsidP="004662EF">
            <w:pPr>
              <w:tabs>
                <w:tab w:val="left" w:pos="3420"/>
                <w:tab w:val="left" w:pos="6750"/>
              </w:tabs>
              <w:spacing w:after="240"/>
              <w:ind w:left="9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2)  1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pound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oz.</w:t>
            </w:r>
          </w:p>
        </w:tc>
        <w:tc>
          <w:tcPr>
            <w:tcW w:w="3415" w:type="dxa"/>
            <w:tcMar>
              <w:left w:w="0" w:type="dxa"/>
              <w:right w:w="0" w:type="dxa"/>
            </w:tcMar>
          </w:tcPr>
          <w:p w14:paraId="61215338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spacing w:after="120"/>
              <w:ind w:left="83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  <w:t>Capacity</w:t>
            </w:r>
          </w:p>
          <w:p w14:paraId="56827464" w14:textId="77777777" w:rsidR="009C3002" w:rsidRPr="00E06E57" w:rsidRDefault="009C3002" w:rsidP="004662EF">
            <w:pPr>
              <w:tabs>
                <w:tab w:val="left" w:pos="3420"/>
                <w:tab w:val="left" w:pos="6750"/>
              </w:tabs>
              <w:spacing w:after="240"/>
              <w:ind w:left="83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)  1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pint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cups</w:t>
            </w:r>
          </w:p>
          <w:p w14:paraId="65B8137E" w14:textId="77777777" w:rsidR="009C3002" w:rsidRPr="00E06E57" w:rsidRDefault="009C3002" w:rsidP="004662EF">
            <w:pPr>
              <w:tabs>
                <w:tab w:val="left" w:pos="3420"/>
                <w:tab w:val="left" w:pos="6750"/>
              </w:tabs>
              <w:spacing w:after="240"/>
              <w:ind w:left="83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2)  1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gallon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quarts</w:t>
            </w:r>
          </w:p>
          <w:p w14:paraId="61D0A994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spacing w:after="240"/>
              <w:ind w:left="83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3)  1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quart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pints</w:t>
            </w:r>
          </w:p>
          <w:p w14:paraId="1D0686AF" w14:textId="77777777" w:rsidR="009C3002" w:rsidRPr="00E06E57" w:rsidRDefault="009C3002" w:rsidP="004662EF">
            <w:pPr>
              <w:tabs>
                <w:tab w:val="left" w:pos="3420"/>
                <w:tab w:val="left" w:pos="6750"/>
              </w:tabs>
              <w:spacing w:after="240"/>
              <w:ind w:left="83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4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)  1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cup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fl. oz.</w:t>
            </w:r>
          </w:p>
          <w:p w14:paraId="1E699AFA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spacing w:after="120"/>
              <w:ind w:left="83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5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)  1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gallon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cups</w:t>
            </w:r>
          </w:p>
          <w:p w14:paraId="546B3386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spacing w:after="120"/>
              <w:ind w:left="83"/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</w:pPr>
          </w:p>
        </w:tc>
      </w:tr>
      <w:tr w:rsidR="009C3002" w14:paraId="4A832F1F" w14:textId="77777777" w:rsidTr="004662EF">
        <w:trPr>
          <w:trHeight w:val="2915"/>
        </w:trPr>
        <w:tc>
          <w:tcPr>
            <w:tcW w:w="3415" w:type="dxa"/>
            <w:tcMar>
              <w:left w:w="0" w:type="dxa"/>
              <w:right w:w="0" w:type="dxa"/>
            </w:tcMar>
          </w:tcPr>
          <w:p w14:paraId="53CA1AA7" w14:textId="77777777" w:rsidR="009C3002" w:rsidRPr="00E06E57" w:rsidRDefault="009C3002" w:rsidP="004662EF">
            <w:pPr>
              <w:tabs>
                <w:tab w:val="left" w:pos="3420"/>
                <w:tab w:val="left" w:pos="6750"/>
              </w:tabs>
              <w:spacing w:before="240" w:after="300"/>
              <w:ind w:left="83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) 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60 inches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feet</w:t>
            </w:r>
          </w:p>
          <w:p w14:paraId="0B6D47F2" w14:textId="77777777" w:rsidR="009C3002" w:rsidRPr="00E06E57" w:rsidRDefault="009C3002" w:rsidP="004662EF">
            <w:pPr>
              <w:tabs>
                <w:tab w:val="left" w:pos="3420"/>
                <w:tab w:val="left" w:pos="6750"/>
              </w:tabs>
              <w:spacing w:after="300"/>
              <w:ind w:left="83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2) 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5 yards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feet</w:t>
            </w:r>
          </w:p>
          <w:p w14:paraId="7A6DC921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spacing w:after="300"/>
              <w:ind w:left="83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3) 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8 cups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pints</w:t>
            </w:r>
          </w:p>
          <w:p w14:paraId="60C9FC5C" w14:textId="77777777" w:rsidR="009C3002" w:rsidRPr="00E06E57" w:rsidRDefault="009C3002" w:rsidP="004662EF">
            <w:pPr>
              <w:tabs>
                <w:tab w:val="left" w:pos="3420"/>
                <w:tab w:val="left" w:pos="6750"/>
              </w:tabs>
              <w:spacing w:after="300"/>
              <w:ind w:left="83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4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) 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5 pounds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oz.</w:t>
            </w:r>
          </w:p>
          <w:p w14:paraId="3FE33B8D" w14:textId="77777777" w:rsidR="009C3002" w:rsidRPr="00E06E57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spacing w:after="300"/>
              <w:ind w:left="83"/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5)  6 feet 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inches</w:t>
            </w:r>
          </w:p>
        </w:tc>
        <w:tc>
          <w:tcPr>
            <w:tcW w:w="3415" w:type="dxa"/>
            <w:tcMar>
              <w:left w:w="0" w:type="dxa"/>
              <w:right w:w="0" w:type="dxa"/>
            </w:tcMar>
          </w:tcPr>
          <w:p w14:paraId="0B7059CE" w14:textId="77777777" w:rsidR="009C3002" w:rsidRPr="00E06E57" w:rsidRDefault="009C3002" w:rsidP="004662EF">
            <w:pPr>
              <w:tabs>
                <w:tab w:val="left" w:pos="3420"/>
                <w:tab w:val="left" w:pos="6750"/>
              </w:tabs>
              <w:spacing w:before="240" w:after="300"/>
              <w:ind w:left="83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6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) 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4 miles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feet</w:t>
            </w:r>
          </w:p>
          <w:p w14:paraId="7031F58C" w14:textId="77777777" w:rsidR="009C3002" w:rsidRPr="00E06E57" w:rsidRDefault="009C3002" w:rsidP="004662EF">
            <w:pPr>
              <w:tabs>
                <w:tab w:val="left" w:pos="3420"/>
                <w:tab w:val="left" w:pos="6750"/>
              </w:tabs>
              <w:spacing w:after="300"/>
              <w:ind w:left="83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7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) 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4 tons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pounds</w:t>
            </w:r>
          </w:p>
          <w:p w14:paraId="47A5E12A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spacing w:after="300"/>
              <w:ind w:left="83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8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) 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3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quarts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cups</w:t>
            </w:r>
          </w:p>
          <w:p w14:paraId="41BBD1EA" w14:textId="77777777" w:rsidR="009C3002" w:rsidRPr="00E06E57" w:rsidRDefault="009C3002" w:rsidP="004662EF">
            <w:pPr>
              <w:tabs>
                <w:tab w:val="left" w:pos="3420"/>
                <w:tab w:val="left" w:pos="6750"/>
              </w:tabs>
              <w:spacing w:after="300"/>
              <w:ind w:left="83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9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) 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4 pints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cups</w:t>
            </w:r>
          </w:p>
          <w:p w14:paraId="5D70C6B0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spacing w:after="300"/>
              <w:ind w:left="83"/>
              <w:jc w:val="center"/>
              <w:rPr>
                <w:rFonts w:ascii="Century Gothic" w:eastAsia="Times New Roman" w:hAnsi="Century Gothic" w:cs="Times New Roman"/>
                <w:b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0)  3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gallons</w:t>
            </w:r>
            <w:r w:rsidRPr="00E06E57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= __________ </w:t>
            </w:r>
            <w:proofErr w:type="spellStart"/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qts</w:t>
            </w:r>
            <w:proofErr w:type="spellEnd"/>
          </w:p>
        </w:tc>
      </w:tr>
    </w:tbl>
    <w:p w14:paraId="25B3824B" w14:textId="77777777" w:rsidR="009C3002" w:rsidRPr="00365ED4" w:rsidRDefault="009C3002" w:rsidP="009C3002">
      <w:pPr>
        <w:spacing w:before="240" w:after="240"/>
        <w:jc w:val="center"/>
        <w:rPr>
          <w:rFonts w:ascii="Berlin Sans FB Demi" w:hAnsi="Berlin Sans FB Demi"/>
          <w:sz w:val="40"/>
          <w:szCs w:val="32"/>
        </w:rPr>
      </w:pPr>
      <w:r>
        <w:rPr>
          <w:rFonts w:ascii="Berlin Sans FB Demi" w:hAnsi="Berlin Sans FB Demi"/>
          <w:sz w:val="40"/>
          <w:szCs w:val="32"/>
        </w:rPr>
        <w:t>Metric Practi</w:t>
      </w:r>
      <w:r w:rsidRPr="00365ED4">
        <w:rPr>
          <w:rFonts w:ascii="Berlin Sans FB Demi" w:hAnsi="Berlin Sans FB Demi"/>
          <w:sz w:val="40"/>
          <w:szCs w:val="32"/>
        </w:rPr>
        <w:t>ce</w:t>
      </w:r>
    </w:p>
    <w:p w14:paraId="729A3C67" w14:textId="77777777" w:rsidR="009C3002" w:rsidRDefault="009C3002" w:rsidP="009C3002">
      <w:pPr>
        <w:tabs>
          <w:tab w:val="center" w:pos="2160"/>
          <w:tab w:val="center" w:pos="4770"/>
          <w:tab w:val="left" w:pos="6750"/>
        </w:tabs>
        <w:spacing w:before="120" w:after="300"/>
        <w:rPr>
          <w:rFonts w:ascii="Century Gothic" w:eastAsia="Times New Roman" w:hAnsi="Century Gothic" w:cs="Times New Roman"/>
          <w:bCs/>
          <w:color w:val="444444"/>
          <w:sz w:val="16"/>
          <w:bdr w:val="none" w:sz="0" w:space="0" w:color="auto" w:frame="1"/>
        </w:rPr>
      </w:pPr>
      <w:r>
        <w:rPr>
          <w:noProof/>
        </w:rPr>
        <w:drawing>
          <wp:inline distT="0" distB="0" distL="0" distR="0" wp14:anchorId="30079164" wp14:editId="2D617130">
            <wp:extent cx="4343400" cy="869315"/>
            <wp:effectExtent l="0" t="0" r="0" b="6985"/>
            <wp:docPr id="418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869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C2E5C" w14:textId="77777777" w:rsidR="009C3002" w:rsidRDefault="009C3002" w:rsidP="009C3002">
      <w:pPr>
        <w:tabs>
          <w:tab w:val="center" w:pos="2160"/>
          <w:tab w:val="center" w:pos="4770"/>
          <w:tab w:val="left" w:pos="6750"/>
        </w:tabs>
        <w:spacing w:after="300"/>
        <w:rPr>
          <w:rFonts w:ascii="Century Gothic" w:eastAsia="Times New Roman" w:hAnsi="Century Gothic" w:cs="Times New Roman"/>
          <w:b/>
          <w:bCs/>
          <w:i/>
          <w:color w:val="444444"/>
          <w:bdr w:val="none" w:sz="0" w:space="0" w:color="auto" w:frame="1"/>
        </w:rPr>
      </w:pPr>
    </w:p>
    <w:p w14:paraId="485B4B79" w14:textId="77777777" w:rsidR="009C3002" w:rsidRDefault="009C3002" w:rsidP="009C3002">
      <w:pPr>
        <w:tabs>
          <w:tab w:val="center" w:pos="2160"/>
          <w:tab w:val="center" w:pos="4770"/>
          <w:tab w:val="left" w:pos="6750"/>
        </w:tabs>
        <w:spacing w:after="300"/>
        <w:rPr>
          <w:rFonts w:ascii="Century Gothic" w:eastAsia="Times New Roman" w:hAnsi="Century Gothic" w:cs="Times New Roman"/>
          <w:b/>
          <w:bCs/>
          <w:i/>
          <w:color w:val="444444"/>
          <w:bdr w:val="none" w:sz="0" w:space="0" w:color="auto" w:frame="1"/>
        </w:rPr>
      </w:pPr>
      <w:r w:rsidRPr="00AB34F6">
        <w:rPr>
          <w:rFonts w:ascii="Century Gothic" w:eastAsia="Times New Roman" w:hAnsi="Century Gothic" w:cs="Times New Roman"/>
          <w:b/>
          <w:bCs/>
          <w:i/>
          <w:color w:val="444444"/>
          <w:bdr w:val="none" w:sz="0" w:space="0" w:color="auto" w:frame="1"/>
        </w:rPr>
        <w:t>Us</w:t>
      </w:r>
      <w:r>
        <w:rPr>
          <w:rFonts w:ascii="Century Gothic" w:eastAsia="Times New Roman" w:hAnsi="Century Gothic" w:cs="Times New Roman"/>
          <w:b/>
          <w:bCs/>
          <w:i/>
          <w:color w:val="444444"/>
          <w:bdr w:val="none" w:sz="0" w:space="0" w:color="auto" w:frame="1"/>
        </w:rPr>
        <w:t>e a proportion to convert the following measurements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2"/>
        <w:gridCol w:w="3238"/>
      </w:tblGrid>
      <w:tr w:rsidR="009C3002" w14:paraId="16F6E473" w14:textId="77777777" w:rsidTr="004662EF">
        <w:tc>
          <w:tcPr>
            <w:tcW w:w="3415" w:type="dxa"/>
          </w:tcPr>
          <w:p w14:paraId="716B48CE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spacing w:after="240"/>
              <w:ind w:left="360" w:hanging="36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1)  A large thermos holds about 1.5 liters.  How many milliliters does it hold?</w:t>
            </w:r>
          </w:p>
          <w:p w14:paraId="3BD4FD99" w14:textId="77777777" w:rsidR="009C3002" w:rsidRDefault="00601F70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444444"/>
                        <w:sz w:val="28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1.5L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bCs/>
                        <w:color w:val="444444"/>
                        <w:sz w:val="28"/>
                        <w:bdr w:val="none" w:sz="0" w:space="0" w:color="auto" w:frame="1"/>
                      </w:rPr>
                      <w:sym w:font="Wingdings" w:char="F071"/>
                    </m:r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mL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444444"/>
                    <w:sz w:val="28"/>
                    <w:bdr w:val="none" w:sz="0" w:space="0" w:color="auto" w:frame="1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444444"/>
                        <w:sz w:val="28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1L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1000mL</m:t>
                    </m:r>
                  </m:den>
                </m:f>
              </m:oMath>
            </m:oMathPara>
          </w:p>
          <w:p w14:paraId="7511ACAC" w14:textId="77777777" w:rsidR="009C3002" w:rsidRPr="006843A4" w:rsidRDefault="009C3002" w:rsidP="004662EF">
            <w:pPr>
              <w:tabs>
                <w:tab w:val="left" w:pos="360"/>
                <w:tab w:val="center" w:pos="2160"/>
                <w:tab w:val="center" w:pos="4770"/>
                <w:tab w:val="left" w:pos="6750"/>
              </w:tabs>
              <w:spacing w:after="300"/>
              <w:rPr>
                <w:rFonts w:ascii="Century Gothic" w:eastAsia="Times New Roman" w:hAnsi="Century Gothic" w:cs="Times New Roman"/>
                <w:bCs/>
                <w:i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ab/>
            </w:r>
          </w:p>
          <w:p w14:paraId="421A375F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jc w:val="right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Answer:  __________</w:t>
            </w:r>
          </w:p>
        </w:tc>
        <w:tc>
          <w:tcPr>
            <w:tcW w:w="3415" w:type="dxa"/>
          </w:tcPr>
          <w:p w14:paraId="02CB1F24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2)  A computer screen is about 30.75 cm wide. How many millimeters wide is it?</w:t>
            </w:r>
          </w:p>
          <w:p w14:paraId="45766392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  <w:p w14:paraId="69D6BA6C" w14:textId="77777777" w:rsidR="009C3002" w:rsidRPr="006843A4" w:rsidRDefault="00601F70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sz w:val="28"/>
                <w:bdr w:val="none" w:sz="0" w:space="0" w:color="auto" w:frame="1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444444"/>
                        <w:sz w:val="28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30.75cm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bCs/>
                        <w:color w:val="444444"/>
                        <w:sz w:val="28"/>
                        <w:bdr w:val="none" w:sz="0" w:space="0" w:color="auto" w:frame="1"/>
                      </w:rPr>
                      <w:sym w:font="Wingdings" w:char="F071"/>
                    </m:r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mm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444444"/>
                    <w:sz w:val="28"/>
                    <w:bdr w:val="none" w:sz="0" w:space="0" w:color="auto" w:frame="1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color w:val="444444"/>
                        <w:sz w:val="28"/>
                        <w:bdr w:val="none" w:sz="0" w:space="0" w:color="auto" w:frame="1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1cm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44444"/>
                        <w:sz w:val="28"/>
                        <w:bdr w:val="none" w:sz="0" w:space="0" w:color="auto" w:frame="1"/>
                      </w:rPr>
                      <m:t>10mm</m:t>
                    </m:r>
                  </m:den>
                </m:f>
              </m:oMath>
            </m:oMathPara>
          </w:p>
          <w:p w14:paraId="6DBA9EAB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  <w:p w14:paraId="2B65F35E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  <w:p w14:paraId="013630B3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jc w:val="center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Answer:  __________</w:t>
            </w:r>
          </w:p>
        </w:tc>
      </w:tr>
      <w:tr w:rsidR="009C3002" w14:paraId="3B01FAD8" w14:textId="77777777" w:rsidTr="004662EF">
        <w:tc>
          <w:tcPr>
            <w:tcW w:w="3415" w:type="dxa"/>
          </w:tcPr>
          <w:p w14:paraId="18A6C3B5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3)  A </w:t>
            </w:r>
            <w:proofErr w:type="gramStart"/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beetle weighs</w:t>
            </w:r>
            <w:proofErr w:type="gramEnd"/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about .68 grams.  How many milligrams does it weigh?</w:t>
            </w:r>
          </w:p>
          <w:p w14:paraId="50AEB103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ab/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There are 1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000</w:t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 m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g</w:t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 in one 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g</w:t>
            </w:r>
          </w:p>
          <w:p w14:paraId="58C98F66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</w:pPr>
          </w:p>
          <w:p w14:paraId="478F3357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</w:pPr>
          </w:p>
          <w:p w14:paraId="5BB17109" w14:textId="77777777" w:rsidR="009C3002" w:rsidRPr="00AB34F6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</w:pPr>
          </w:p>
          <w:p w14:paraId="414A5DB5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spacing w:before="120"/>
              <w:jc w:val="right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Answer:  __________</w:t>
            </w:r>
          </w:p>
        </w:tc>
        <w:tc>
          <w:tcPr>
            <w:tcW w:w="3415" w:type="dxa"/>
          </w:tcPr>
          <w:p w14:paraId="5CF9B0C2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4)  The distance from Dallas to Denver is 1260 km.  What is this distance in meters?</w:t>
            </w:r>
          </w:p>
          <w:p w14:paraId="71FEF1AB" w14:textId="77777777" w:rsidR="009C3002" w:rsidRDefault="009C3002" w:rsidP="004662EF">
            <w:pPr>
              <w:tabs>
                <w:tab w:val="left" w:pos="360"/>
                <w:tab w:val="center" w:pos="2160"/>
                <w:tab w:val="center" w:pos="4770"/>
                <w:tab w:val="left" w:pos="6750"/>
              </w:tabs>
              <w:spacing w:after="300"/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ab/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There are 1000 m in one 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km</w:t>
            </w:r>
          </w:p>
          <w:p w14:paraId="5C8A1C3D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</w:pPr>
          </w:p>
          <w:p w14:paraId="396A3863" w14:textId="77777777" w:rsidR="009C3002" w:rsidRPr="00A37FC9" w:rsidRDefault="009C3002" w:rsidP="004662EF">
            <w:pPr>
              <w:tabs>
                <w:tab w:val="left" w:pos="360"/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Answer:  __________</w:t>
            </w:r>
          </w:p>
        </w:tc>
      </w:tr>
      <w:tr w:rsidR="009C3002" w14:paraId="12857730" w14:textId="77777777" w:rsidTr="004662EF">
        <w:tc>
          <w:tcPr>
            <w:tcW w:w="3415" w:type="dxa"/>
          </w:tcPr>
          <w:p w14:paraId="5600F1E1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5)  50cm = ______ mm</w:t>
            </w:r>
          </w:p>
          <w:p w14:paraId="7D4C3487" w14:textId="77777777" w:rsidR="009C3002" w:rsidRPr="00AB34F6" w:rsidRDefault="009C3002" w:rsidP="004662EF">
            <w:pPr>
              <w:tabs>
                <w:tab w:val="left" w:pos="360"/>
                <w:tab w:val="center" w:pos="2160"/>
                <w:tab w:val="center" w:pos="4770"/>
                <w:tab w:val="left" w:pos="6750"/>
              </w:tabs>
              <w:spacing w:after="300"/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ab/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There are 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10 </w:t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m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m</w:t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 in one 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cm</w:t>
            </w:r>
          </w:p>
          <w:p w14:paraId="6F881F8B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  <w:p w14:paraId="542F051E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  <w:p w14:paraId="2AE41FD9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jc w:val="right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Answer:  __________</w:t>
            </w:r>
          </w:p>
        </w:tc>
        <w:tc>
          <w:tcPr>
            <w:tcW w:w="3415" w:type="dxa"/>
          </w:tcPr>
          <w:p w14:paraId="0CA69A68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ind w:left="360" w:hanging="360"/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6)  3.16L = ______ mL</w:t>
            </w:r>
          </w:p>
          <w:p w14:paraId="6E7E41B3" w14:textId="77777777" w:rsidR="009C3002" w:rsidRDefault="009C3002" w:rsidP="004662EF">
            <w:pPr>
              <w:tabs>
                <w:tab w:val="left" w:pos="360"/>
                <w:tab w:val="center" w:pos="2160"/>
                <w:tab w:val="center" w:pos="4770"/>
                <w:tab w:val="left" w:pos="6750"/>
              </w:tabs>
              <w:spacing w:after="300"/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ab/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There are 1000 mL in one L</w:t>
            </w:r>
          </w:p>
          <w:p w14:paraId="7CAB5986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  <w:p w14:paraId="5496604A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  <w:p w14:paraId="27F8E567" w14:textId="77777777" w:rsidR="009C3002" w:rsidRPr="00A37FC9" w:rsidRDefault="009C3002" w:rsidP="004662EF">
            <w:pPr>
              <w:tabs>
                <w:tab w:val="left" w:pos="360"/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Answer:  __________</w:t>
            </w:r>
          </w:p>
        </w:tc>
      </w:tr>
    </w:tbl>
    <w:p w14:paraId="253A2CF4" w14:textId="77777777" w:rsidR="009C3002" w:rsidRDefault="009C3002" w:rsidP="009C3002">
      <w:pPr>
        <w:tabs>
          <w:tab w:val="center" w:pos="3705"/>
        </w:tabs>
        <w:spacing w:before="120" w:after="120"/>
        <w:ind w:left="473" w:hanging="360"/>
        <w:rPr>
          <w:rFonts w:ascii="Century Gothic" w:eastAsia="Times New Roman" w:hAnsi="Century Gothic" w:cs="Times New Roman"/>
          <w:bCs/>
          <w:color w:val="444444"/>
          <w:bdr w:val="none" w:sz="0" w:space="0" w:color="auto" w:frame="1"/>
        </w:rPr>
      </w:pPr>
      <w:r w:rsidRPr="00A37FC9">
        <w:rPr>
          <w:rFonts w:ascii="Century Gothic" w:eastAsia="Times New Roman" w:hAnsi="Century Gothic" w:cs="Times New Roman"/>
          <w:b/>
          <w:bCs/>
          <w:i/>
          <w:color w:val="444444"/>
          <w:bdr w:val="none" w:sz="0" w:space="0" w:color="auto" w:frame="1"/>
        </w:rPr>
        <w:t>Compare, Write &lt;, &gt; or =.</w:t>
      </w:r>
      <w:r w:rsidRPr="00A37FC9">
        <w:rPr>
          <w:rFonts w:ascii="Century Gothic" w:eastAsia="Times New Roman" w:hAnsi="Century Gothic" w:cs="Times New Roman"/>
          <w:b/>
          <w:bCs/>
          <w:i/>
          <w:color w:val="444444"/>
          <w:bdr w:val="none" w:sz="0" w:space="0" w:color="auto" w:frame="1"/>
        </w:rPr>
        <w:tab/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4"/>
        <w:gridCol w:w="3236"/>
      </w:tblGrid>
      <w:tr w:rsidR="009C3002" w14:paraId="6350C79D" w14:textId="77777777" w:rsidTr="004662EF">
        <w:tc>
          <w:tcPr>
            <w:tcW w:w="3234" w:type="dxa"/>
          </w:tcPr>
          <w:p w14:paraId="43DB4F2D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7)  500 mm </w:t>
            </w:r>
            <w:r w:rsidRPr="00A37FC9">
              <w:rPr>
                <w:rFonts w:ascii="Century Gothic" w:eastAsia="Times New Roman" w:hAnsi="Century Gothic" w:cs="Times New Roman"/>
                <w:bCs/>
                <w:color w:val="444444"/>
                <w:sz w:val="36"/>
                <w:bdr w:val="none" w:sz="0" w:space="0" w:color="auto" w:frame="1"/>
              </w:rPr>
              <w:sym w:font="Wingdings" w:char="F071"/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50cm</w:t>
            </w:r>
          </w:p>
          <w:p w14:paraId="4F795693" w14:textId="77777777" w:rsidR="009C3002" w:rsidRDefault="009C3002" w:rsidP="004662EF">
            <w:pPr>
              <w:tabs>
                <w:tab w:val="left" w:pos="336"/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ab/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There are 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10 </w:t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m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m</w:t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 in one 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cm</w:t>
            </w:r>
          </w:p>
          <w:p w14:paraId="7CFB2E73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  <w:p w14:paraId="4B31E4F1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  <w:p w14:paraId="5428D26F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</w:tc>
        <w:tc>
          <w:tcPr>
            <w:tcW w:w="3236" w:type="dxa"/>
          </w:tcPr>
          <w:p w14:paraId="3D1DC0D8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8)  6.2 L </w:t>
            </w:r>
            <w:r w:rsidRPr="00A37FC9">
              <w:rPr>
                <w:rFonts w:ascii="Century Gothic" w:eastAsia="Times New Roman" w:hAnsi="Century Gothic" w:cs="Times New Roman"/>
                <w:bCs/>
                <w:color w:val="444444"/>
                <w:sz w:val="36"/>
                <w:bdr w:val="none" w:sz="0" w:space="0" w:color="auto" w:frame="1"/>
              </w:rPr>
              <w:sym w:font="Wingdings" w:char="F071"/>
            </w:r>
            <w:r w:rsidRPr="00A37FC9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620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mL</w:t>
            </w:r>
          </w:p>
          <w:p w14:paraId="397BF41D" w14:textId="77777777" w:rsidR="009C3002" w:rsidRDefault="009C3002" w:rsidP="004662EF">
            <w:pPr>
              <w:tabs>
                <w:tab w:val="left" w:pos="344"/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ab/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There are 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1000 </w:t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m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L</w:t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 in one 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L</w:t>
            </w:r>
          </w:p>
        </w:tc>
      </w:tr>
      <w:tr w:rsidR="009C3002" w14:paraId="07469800" w14:textId="77777777" w:rsidTr="004662EF">
        <w:tc>
          <w:tcPr>
            <w:tcW w:w="3234" w:type="dxa"/>
          </w:tcPr>
          <w:p w14:paraId="2D06AC07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9)  8.3 kg </w:t>
            </w:r>
            <w:r w:rsidRPr="00A37FC9">
              <w:rPr>
                <w:rFonts w:ascii="Century Gothic" w:eastAsia="Times New Roman" w:hAnsi="Century Gothic" w:cs="Times New Roman"/>
                <w:bCs/>
                <w:color w:val="444444"/>
                <w:sz w:val="36"/>
                <w:bdr w:val="none" w:sz="0" w:space="0" w:color="auto" w:frame="1"/>
              </w:rPr>
              <w:sym w:font="Wingdings" w:char="F071"/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8300 g</w:t>
            </w:r>
          </w:p>
          <w:p w14:paraId="740241C9" w14:textId="77777777" w:rsidR="009C3002" w:rsidRDefault="009C3002" w:rsidP="004662EF">
            <w:pPr>
              <w:tabs>
                <w:tab w:val="left" w:pos="336"/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ab/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There are 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1000 g</w:t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 in one 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kg</w:t>
            </w:r>
          </w:p>
          <w:p w14:paraId="15A2B388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  <w:p w14:paraId="1DCE3775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  <w:p w14:paraId="0B324F2F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</w:p>
        </w:tc>
        <w:tc>
          <w:tcPr>
            <w:tcW w:w="3236" w:type="dxa"/>
          </w:tcPr>
          <w:p w14:paraId="24148316" w14:textId="77777777" w:rsidR="009C3002" w:rsidRDefault="009C3002" w:rsidP="004662EF">
            <w:pPr>
              <w:tabs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10)  2.6 m </w:t>
            </w:r>
            <w:r w:rsidRPr="00A37FC9">
              <w:rPr>
                <w:rFonts w:ascii="Century Gothic" w:eastAsia="Times New Roman" w:hAnsi="Century Gothic" w:cs="Times New Roman"/>
                <w:bCs/>
                <w:color w:val="444444"/>
                <w:sz w:val="36"/>
                <w:bdr w:val="none" w:sz="0" w:space="0" w:color="auto" w:frame="1"/>
              </w:rPr>
              <w:sym w:font="Wingdings" w:char="F071"/>
            </w:r>
            <w:r w:rsidRPr="00A37FC9"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 xml:space="preserve"> 2</w:t>
            </w:r>
            <w:r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  <w:t>6000 cm</w:t>
            </w:r>
          </w:p>
          <w:p w14:paraId="41F5A1A2" w14:textId="77777777" w:rsidR="009C3002" w:rsidRDefault="009C3002" w:rsidP="004662EF">
            <w:pPr>
              <w:tabs>
                <w:tab w:val="left" w:pos="434"/>
                <w:tab w:val="center" w:pos="2160"/>
                <w:tab w:val="center" w:pos="4770"/>
                <w:tab w:val="left" w:pos="6750"/>
              </w:tabs>
              <w:rPr>
                <w:rFonts w:ascii="Century Gothic" w:eastAsia="Times New Roman" w:hAnsi="Century Gothic" w:cs="Times New Roman"/>
                <w:bCs/>
                <w:color w:val="444444"/>
                <w:bdr w:val="none" w:sz="0" w:space="0" w:color="auto" w:frame="1"/>
              </w:rPr>
            </w:pP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ab/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There are 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100 cm</w:t>
            </w:r>
            <w:r w:rsidRPr="00AB34F6"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 xml:space="preserve"> in one </w:t>
            </w:r>
            <w:r>
              <w:rPr>
                <w:rFonts w:ascii="Century Gothic" w:eastAsia="Times New Roman" w:hAnsi="Century Gothic" w:cs="Times New Roman"/>
                <w:bCs/>
                <w:i/>
                <w:color w:val="444444"/>
                <w:sz w:val="18"/>
                <w:bdr w:val="none" w:sz="0" w:space="0" w:color="auto" w:frame="1"/>
              </w:rPr>
              <w:t>m</w:t>
            </w:r>
          </w:p>
        </w:tc>
      </w:tr>
    </w:tbl>
    <w:p w14:paraId="098D90F0" w14:textId="559B858D" w:rsidR="00A93512" w:rsidRPr="00A93512" w:rsidRDefault="00A93512" w:rsidP="009C3002">
      <w:pPr>
        <w:spacing w:after="120" w:line="240" w:lineRule="auto"/>
        <w:ind w:left="360" w:hanging="360"/>
        <w:jc w:val="center"/>
        <w:rPr>
          <w:rFonts w:ascii="Century Gothic" w:eastAsia="Times New Roman" w:hAnsi="Century Gothic" w:cs="Times New Roman"/>
          <w:bCs/>
          <w:color w:val="444444"/>
          <w:sz w:val="16"/>
          <w:bdr w:val="none" w:sz="0" w:space="0" w:color="auto" w:frame="1"/>
        </w:rPr>
      </w:pPr>
    </w:p>
    <w:sectPr w:rsidR="00A93512" w:rsidRPr="00A93512" w:rsidSect="005D2030">
      <w:footerReference w:type="default" r:id="rId68"/>
      <w:pgSz w:w="15840" w:h="12240" w:orient="landscape"/>
      <w:pgMar w:top="720" w:right="720" w:bottom="720" w:left="720" w:header="720" w:footer="288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015D73" w14:textId="77777777" w:rsidR="00601F70" w:rsidRDefault="00601F70" w:rsidP="00C517F6">
      <w:pPr>
        <w:spacing w:after="0" w:line="240" w:lineRule="auto"/>
      </w:pPr>
      <w:r>
        <w:separator/>
      </w:r>
    </w:p>
  </w:endnote>
  <w:endnote w:type="continuationSeparator" w:id="0">
    <w:p w14:paraId="35B255B3" w14:textId="77777777" w:rsidR="00601F70" w:rsidRDefault="00601F70" w:rsidP="00C517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E9252C" w14:textId="6F19AA51" w:rsidR="00601F70" w:rsidRPr="005D2030" w:rsidRDefault="00601F70" w:rsidP="005D2030">
    <w:pPr>
      <w:pStyle w:val="Footer"/>
      <w:tabs>
        <w:tab w:val="clear" w:pos="4680"/>
        <w:tab w:val="clear" w:pos="9360"/>
        <w:tab w:val="right" w:pos="14400"/>
      </w:tabs>
      <w:rPr>
        <w:rFonts w:ascii="Century Gothic" w:hAnsi="Century Gothic"/>
        <w:sz w:val="18"/>
      </w:rPr>
    </w:pPr>
    <w:r w:rsidRPr="005D2030">
      <w:rPr>
        <w:rFonts w:ascii="Century Gothic" w:hAnsi="Century Gothic"/>
        <w:sz w:val="18"/>
      </w:rPr>
      <w:t>Pg.</w:t>
    </w:r>
    <w:r w:rsidRPr="005D2030">
      <w:rPr>
        <w:rFonts w:ascii="Century Gothic" w:hAnsi="Century Gothic"/>
        <w:sz w:val="18"/>
      </w:rPr>
      <w:fldChar w:fldCharType="begin"/>
    </w:r>
    <w:r w:rsidRPr="005D2030">
      <w:rPr>
        <w:rFonts w:ascii="Century Gothic" w:hAnsi="Century Gothic"/>
        <w:sz w:val="18"/>
      </w:rPr>
      <w:instrText xml:space="preserve"> PAGE   \* MERGEFORMAT </w:instrText>
    </w:r>
    <w:r w:rsidRPr="005D2030">
      <w:rPr>
        <w:rFonts w:ascii="Century Gothic" w:hAnsi="Century Gothic"/>
        <w:sz w:val="18"/>
      </w:rPr>
      <w:fldChar w:fldCharType="separate"/>
    </w:r>
    <w:r>
      <w:rPr>
        <w:rFonts w:ascii="Century Gothic" w:hAnsi="Century Gothic"/>
        <w:noProof/>
        <w:sz w:val="18"/>
      </w:rPr>
      <w:t>1</w:t>
    </w:r>
    <w:r w:rsidRPr="005D2030">
      <w:rPr>
        <w:rFonts w:ascii="Century Gothic" w:hAnsi="Century Gothic"/>
        <w:noProof/>
        <w:sz w:val="18"/>
      </w:rPr>
      <w:fldChar w:fldCharType="end"/>
    </w:r>
    <w:r>
      <w:rPr>
        <w:rFonts w:ascii="Century Gothic" w:hAnsi="Century Gothic"/>
        <w:noProof/>
        <w:sz w:val="18"/>
      </w:rPr>
      <w:t>a</w:t>
    </w:r>
    <w:r w:rsidRPr="005D2030">
      <w:rPr>
        <w:rFonts w:ascii="Century Gothic" w:hAnsi="Century Gothic"/>
        <w:noProof/>
        <w:sz w:val="18"/>
      </w:rPr>
      <w:tab/>
      <w:t xml:space="preserve">pg. </w:t>
    </w:r>
    <w:r w:rsidRPr="005D2030">
      <w:rPr>
        <w:rFonts w:ascii="Century Gothic" w:hAnsi="Century Gothic"/>
        <w:noProof/>
        <w:sz w:val="18"/>
      </w:rPr>
      <w:fldChar w:fldCharType="begin"/>
    </w:r>
    <w:r w:rsidRPr="005D2030">
      <w:rPr>
        <w:rFonts w:ascii="Century Gothic" w:hAnsi="Century Gothic"/>
        <w:noProof/>
        <w:sz w:val="18"/>
      </w:rPr>
      <w:instrText xml:space="preserve"> PAGE   \* MERGEFORMAT </w:instrText>
    </w:r>
    <w:r w:rsidRPr="005D2030">
      <w:rPr>
        <w:rFonts w:ascii="Century Gothic" w:hAnsi="Century Gothic"/>
        <w:noProof/>
        <w:sz w:val="18"/>
      </w:rPr>
      <w:fldChar w:fldCharType="separate"/>
    </w:r>
    <w:r>
      <w:rPr>
        <w:rFonts w:ascii="Century Gothic" w:hAnsi="Century Gothic"/>
        <w:noProof/>
        <w:sz w:val="18"/>
      </w:rPr>
      <w:t>1</w:t>
    </w:r>
    <w:r w:rsidRPr="005D2030">
      <w:rPr>
        <w:rFonts w:ascii="Century Gothic" w:hAnsi="Century Gothic"/>
        <w:noProof/>
        <w:sz w:val="18"/>
      </w:rPr>
      <w:fldChar w:fldCharType="end"/>
    </w:r>
    <w:r>
      <w:rPr>
        <w:rFonts w:ascii="Century Gothic" w:hAnsi="Century Gothic"/>
        <w:noProof/>
        <w:sz w:val="18"/>
      </w:rPr>
      <w:t>b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5A9544D" w14:textId="77777777" w:rsidR="00601F70" w:rsidRDefault="00601F70" w:rsidP="00C517F6">
      <w:pPr>
        <w:spacing w:after="0" w:line="240" w:lineRule="auto"/>
      </w:pPr>
      <w:r>
        <w:separator/>
      </w:r>
    </w:p>
  </w:footnote>
  <w:footnote w:type="continuationSeparator" w:id="0">
    <w:p w14:paraId="750F6CF2" w14:textId="77777777" w:rsidR="00601F70" w:rsidRDefault="00601F70" w:rsidP="00C517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04275"/>
    <w:multiLevelType w:val="hybridMultilevel"/>
    <w:tmpl w:val="8E90C0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8E2DC4"/>
    <w:multiLevelType w:val="hybridMultilevel"/>
    <w:tmpl w:val="4D24B5F4"/>
    <w:lvl w:ilvl="0" w:tplc="3CD4E6E6">
      <w:numFmt w:val="bullet"/>
      <w:lvlText w:val=""/>
      <w:lvlJc w:val="left"/>
      <w:pPr>
        <w:ind w:left="180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 w15:restartNumberingAfterBreak="0">
    <w:nsid w:val="12021A15"/>
    <w:multiLevelType w:val="hybridMultilevel"/>
    <w:tmpl w:val="61BA79E6"/>
    <w:lvl w:ilvl="0" w:tplc="E5A0A806">
      <w:start w:val="1"/>
      <w:numFmt w:val="lowerLetter"/>
      <w:lvlText w:val="%1)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3427C7C"/>
    <w:multiLevelType w:val="hybridMultilevel"/>
    <w:tmpl w:val="C3449818"/>
    <w:lvl w:ilvl="0" w:tplc="C8028F5C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C709E5"/>
    <w:multiLevelType w:val="hybridMultilevel"/>
    <w:tmpl w:val="421237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AA6524"/>
    <w:multiLevelType w:val="hybridMultilevel"/>
    <w:tmpl w:val="29DAD7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AE1CD8"/>
    <w:multiLevelType w:val="hybridMultilevel"/>
    <w:tmpl w:val="61BA79E6"/>
    <w:lvl w:ilvl="0" w:tplc="E5A0A806">
      <w:start w:val="1"/>
      <w:numFmt w:val="lowerLetter"/>
      <w:lvlText w:val="%1)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AFD5896"/>
    <w:multiLevelType w:val="hybridMultilevel"/>
    <w:tmpl w:val="14D213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0E20B4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952836"/>
    <w:multiLevelType w:val="hybridMultilevel"/>
    <w:tmpl w:val="2C2033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10B08E7"/>
    <w:multiLevelType w:val="hybridMultilevel"/>
    <w:tmpl w:val="934A0A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430FD3"/>
    <w:multiLevelType w:val="hybridMultilevel"/>
    <w:tmpl w:val="421237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877305A"/>
    <w:multiLevelType w:val="hybridMultilevel"/>
    <w:tmpl w:val="18DAB3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5C6ACA"/>
    <w:multiLevelType w:val="hybridMultilevel"/>
    <w:tmpl w:val="49B4EF4E"/>
    <w:lvl w:ilvl="0" w:tplc="35F68CA6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9F0E4B"/>
    <w:multiLevelType w:val="hybridMultilevel"/>
    <w:tmpl w:val="310ACF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2F2EF2"/>
    <w:multiLevelType w:val="hybridMultilevel"/>
    <w:tmpl w:val="7952A2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AF52CF"/>
    <w:multiLevelType w:val="hybridMultilevel"/>
    <w:tmpl w:val="D78257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9A2418"/>
    <w:multiLevelType w:val="hybridMultilevel"/>
    <w:tmpl w:val="85EE74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E761555"/>
    <w:multiLevelType w:val="hybridMultilevel"/>
    <w:tmpl w:val="7A2A4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00E481D"/>
    <w:multiLevelType w:val="hybridMultilevel"/>
    <w:tmpl w:val="4DAC2ECC"/>
    <w:lvl w:ilvl="0" w:tplc="28F8F7CE">
      <w:start w:val="1"/>
      <w:numFmt w:val="decimal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1096871"/>
    <w:multiLevelType w:val="hybridMultilevel"/>
    <w:tmpl w:val="9D6EF5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909223A"/>
    <w:multiLevelType w:val="hybridMultilevel"/>
    <w:tmpl w:val="8D9AD6E4"/>
    <w:lvl w:ilvl="0" w:tplc="CFA2FA68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12"/>
  </w:num>
  <w:num w:numId="5">
    <w:abstractNumId w:val="13"/>
  </w:num>
  <w:num w:numId="6">
    <w:abstractNumId w:val="19"/>
  </w:num>
  <w:num w:numId="7">
    <w:abstractNumId w:val="18"/>
  </w:num>
  <w:num w:numId="8">
    <w:abstractNumId w:val="11"/>
  </w:num>
  <w:num w:numId="9">
    <w:abstractNumId w:val="4"/>
  </w:num>
  <w:num w:numId="10">
    <w:abstractNumId w:val="20"/>
  </w:num>
  <w:num w:numId="11">
    <w:abstractNumId w:val="3"/>
  </w:num>
  <w:num w:numId="12">
    <w:abstractNumId w:val="21"/>
  </w:num>
  <w:num w:numId="13">
    <w:abstractNumId w:val="15"/>
  </w:num>
  <w:num w:numId="14">
    <w:abstractNumId w:val="17"/>
  </w:num>
  <w:num w:numId="15">
    <w:abstractNumId w:val="14"/>
  </w:num>
  <w:num w:numId="16">
    <w:abstractNumId w:val="5"/>
  </w:num>
  <w:num w:numId="17">
    <w:abstractNumId w:val="10"/>
  </w:num>
  <w:num w:numId="18">
    <w:abstractNumId w:val="7"/>
  </w:num>
  <w:num w:numId="19">
    <w:abstractNumId w:val="16"/>
  </w:num>
  <w:num w:numId="20">
    <w:abstractNumId w:val="0"/>
  </w:num>
  <w:num w:numId="21">
    <w:abstractNumId w:val="6"/>
  </w:num>
  <w:num w:numId="2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5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458E3"/>
    <w:rsid w:val="00014662"/>
    <w:rsid w:val="00014CA9"/>
    <w:rsid w:val="00020364"/>
    <w:rsid w:val="00020B9A"/>
    <w:rsid w:val="000215F2"/>
    <w:rsid w:val="00021995"/>
    <w:rsid w:val="0003345F"/>
    <w:rsid w:val="00033F0D"/>
    <w:rsid w:val="000403C5"/>
    <w:rsid w:val="000410FB"/>
    <w:rsid w:val="00042421"/>
    <w:rsid w:val="000466D9"/>
    <w:rsid w:val="00046FE1"/>
    <w:rsid w:val="0005107B"/>
    <w:rsid w:val="00052541"/>
    <w:rsid w:val="00052605"/>
    <w:rsid w:val="00060DC2"/>
    <w:rsid w:val="0006291A"/>
    <w:rsid w:val="000643FB"/>
    <w:rsid w:val="00066249"/>
    <w:rsid w:val="00067250"/>
    <w:rsid w:val="00067603"/>
    <w:rsid w:val="00070C5B"/>
    <w:rsid w:val="000727A3"/>
    <w:rsid w:val="0007366B"/>
    <w:rsid w:val="000910B0"/>
    <w:rsid w:val="000A1E09"/>
    <w:rsid w:val="000A52D7"/>
    <w:rsid w:val="000B30E6"/>
    <w:rsid w:val="000C0FF0"/>
    <w:rsid w:val="000C147B"/>
    <w:rsid w:val="000C4338"/>
    <w:rsid w:val="000C5A1C"/>
    <w:rsid w:val="000D2C06"/>
    <w:rsid w:val="000D4C26"/>
    <w:rsid w:val="000D50FD"/>
    <w:rsid w:val="000D62A9"/>
    <w:rsid w:val="000E39D4"/>
    <w:rsid w:val="000E663C"/>
    <w:rsid w:val="000F3B7C"/>
    <w:rsid w:val="000F54F1"/>
    <w:rsid w:val="000F5C39"/>
    <w:rsid w:val="000F772E"/>
    <w:rsid w:val="001017AE"/>
    <w:rsid w:val="0010217F"/>
    <w:rsid w:val="001045C8"/>
    <w:rsid w:val="00106B09"/>
    <w:rsid w:val="00112F76"/>
    <w:rsid w:val="001218F6"/>
    <w:rsid w:val="00122B4D"/>
    <w:rsid w:val="0012595B"/>
    <w:rsid w:val="00127767"/>
    <w:rsid w:val="001308D6"/>
    <w:rsid w:val="00133F13"/>
    <w:rsid w:val="001344F8"/>
    <w:rsid w:val="001347B1"/>
    <w:rsid w:val="0013624E"/>
    <w:rsid w:val="00140004"/>
    <w:rsid w:val="0014302B"/>
    <w:rsid w:val="00144FF6"/>
    <w:rsid w:val="00152153"/>
    <w:rsid w:val="001524D6"/>
    <w:rsid w:val="001526B2"/>
    <w:rsid w:val="0015303A"/>
    <w:rsid w:val="00153188"/>
    <w:rsid w:val="00153CC9"/>
    <w:rsid w:val="00154973"/>
    <w:rsid w:val="001571CD"/>
    <w:rsid w:val="001613CD"/>
    <w:rsid w:val="00165B9E"/>
    <w:rsid w:val="001717A5"/>
    <w:rsid w:val="00172541"/>
    <w:rsid w:val="00176B9E"/>
    <w:rsid w:val="00176EAD"/>
    <w:rsid w:val="00183806"/>
    <w:rsid w:val="0019031C"/>
    <w:rsid w:val="001909E2"/>
    <w:rsid w:val="001B3B6A"/>
    <w:rsid w:val="001B6C08"/>
    <w:rsid w:val="001C7D13"/>
    <w:rsid w:val="001D0005"/>
    <w:rsid w:val="001D11AA"/>
    <w:rsid w:val="001D1500"/>
    <w:rsid w:val="001D446E"/>
    <w:rsid w:val="001F2DC3"/>
    <w:rsid w:val="001F7C84"/>
    <w:rsid w:val="00201620"/>
    <w:rsid w:val="002108BD"/>
    <w:rsid w:val="00210F83"/>
    <w:rsid w:val="002114BD"/>
    <w:rsid w:val="00212711"/>
    <w:rsid w:val="0021554F"/>
    <w:rsid w:val="00222968"/>
    <w:rsid w:val="00230284"/>
    <w:rsid w:val="002312E4"/>
    <w:rsid w:val="002342CA"/>
    <w:rsid w:val="00235C9F"/>
    <w:rsid w:val="002405AE"/>
    <w:rsid w:val="00241E10"/>
    <w:rsid w:val="0024274F"/>
    <w:rsid w:val="00242821"/>
    <w:rsid w:val="00245F84"/>
    <w:rsid w:val="00246F42"/>
    <w:rsid w:val="00251A76"/>
    <w:rsid w:val="00252656"/>
    <w:rsid w:val="002539AE"/>
    <w:rsid w:val="00256E33"/>
    <w:rsid w:val="00257172"/>
    <w:rsid w:val="0025762E"/>
    <w:rsid w:val="00261042"/>
    <w:rsid w:val="0027227C"/>
    <w:rsid w:val="002725ED"/>
    <w:rsid w:val="002730D7"/>
    <w:rsid w:val="00273C5A"/>
    <w:rsid w:val="00274D15"/>
    <w:rsid w:val="002768AB"/>
    <w:rsid w:val="002813A6"/>
    <w:rsid w:val="00281931"/>
    <w:rsid w:val="00282174"/>
    <w:rsid w:val="00283220"/>
    <w:rsid w:val="00284019"/>
    <w:rsid w:val="00291FA4"/>
    <w:rsid w:val="002928DA"/>
    <w:rsid w:val="00293C9E"/>
    <w:rsid w:val="00293D10"/>
    <w:rsid w:val="00293EBC"/>
    <w:rsid w:val="002941D4"/>
    <w:rsid w:val="002A076D"/>
    <w:rsid w:val="002A6030"/>
    <w:rsid w:val="002A7D0E"/>
    <w:rsid w:val="002B164E"/>
    <w:rsid w:val="002B2C4D"/>
    <w:rsid w:val="002B2E33"/>
    <w:rsid w:val="002C1D45"/>
    <w:rsid w:val="002C6FAB"/>
    <w:rsid w:val="002C7C0E"/>
    <w:rsid w:val="002D5945"/>
    <w:rsid w:val="002E3994"/>
    <w:rsid w:val="002F356B"/>
    <w:rsid w:val="002F3D8F"/>
    <w:rsid w:val="002F4137"/>
    <w:rsid w:val="00307BEC"/>
    <w:rsid w:val="003108B4"/>
    <w:rsid w:val="003120A2"/>
    <w:rsid w:val="00312694"/>
    <w:rsid w:val="003201CF"/>
    <w:rsid w:val="0032211E"/>
    <w:rsid w:val="00323660"/>
    <w:rsid w:val="003242AD"/>
    <w:rsid w:val="003411CD"/>
    <w:rsid w:val="0034645E"/>
    <w:rsid w:val="00347148"/>
    <w:rsid w:val="00350C9B"/>
    <w:rsid w:val="00352872"/>
    <w:rsid w:val="00356313"/>
    <w:rsid w:val="00357B07"/>
    <w:rsid w:val="003612C3"/>
    <w:rsid w:val="00365B80"/>
    <w:rsid w:val="00365ED4"/>
    <w:rsid w:val="00366F15"/>
    <w:rsid w:val="003701C0"/>
    <w:rsid w:val="00372A00"/>
    <w:rsid w:val="00375658"/>
    <w:rsid w:val="00375FC7"/>
    <w:rsid w:val="003776CB"/>
    <w:rsid w:val="0038560C"/>
    <w:rsid w:val="00385C6D"/>
    <w:rsid w:val="00387610"/>
    <w:rsid w:val="003A4789"/>
    <w:rsid w:val="003B03D5"/>
    <w:rsid w:val="003B054C"/>
    <w:rsid w:val="003B7C86"/>
    <w:rsid w:val="003D0328"/>
    <w:rsid w:val="003D1AE6"/>
    <w:rsid w:val="003D29F5"/>
    <w:rsid w:val="003D3125"/>
    <w:rsid w:val="003E3E0C"/>
    <w:rsid w:val="003E538E"/>
    <w:rsid w:val="003F26E8"/>
    <w:rsid w:val="00400323"/>
    <w:rsid w:val="004034ED"/>
    <w:rsid w:val="004153EB"/>
    <w:rsid w:val="00415A09"/>
    <w:rsid w:val="004317DB"/>
    <w:rsid w:val="00433118"/>
    <w:rsid w:val="00433140"/>
    <w:rsid w:val="004344BD"/>
    <w:rsid w:val="00435D1A"/>
    <w:rsid w:val="00436E9E"/>
    <w:rsid w:val="004377E4"/>
    <w:rsid w:val="00440941"/>
    <w:rsid w:val="00446A17"/>
    <w:rsid w:val="00457E10"/>
    <w:rsid w:val="00460358"/>
    <w:rsid w:val="00461AB4"/>
    <w:rsid w:val="00464C0F"/>
    <w:rsid w:val="00464F0B"/>
    <w:rsid w:val="004662EF"/>
    <w:rsid w:val="004706C2"/>
    <w:rsid w:val="00471777"/>
    <w:rsid w:val="00473784"/>
    <w:rsid w:val="00473BE9"/>
    <w:rsid w:val="00473C83"/>
    <w:rsid w:val="00477DAD"/>
    <w:rsid w:val="0048337C"/>
    <w:rsid w:val="00487FBA"/>
    <w:rsid w:val="00495C77"/>
    <w:rsid w:val="00496103"/>
    <w:rsid w:val="004A0A26"/>
    <w:rsid w:val="004A1B36"/>
    <w:rsid w:val="004A1EB7"/>
    <w:rsid w:val="004A20F2"/>
    <w:rsid w:val="004A3388"/>
    <w:rsid w:val="004B44C5"/>
    <w:rsid w:val="004B7D81"/>
    <w:rsid w:val="004C2BB4"/>
    <w:rsid w:val="004C35E5"/>
    <w:rsid w:val="004C5348"/>
    <w:rsid w:val="004C542B"/>
    <w:rsid w:val="004C5791"/>
    <w:rsid w:val="004D0158"/>
    <w:rsid w:val="004D062D"/>
    <w:rsid w:val="004D191E"/>
    <w:rsid w:val="004E02ED"/>
    <w:rsid w:val="004E04D8"/>
    <w:rsid w:val="004E075F"/>
    <w:rsid w:val="004E5C0E"/>
    <w:rsid w:val="004E5CCE"/>
    <w:rsid w:val="004E7B09"/>
    <w:rsid w:val="004F1D32"/>
    <w:rsid w:val="004F2156"/>
    <w:rsid w:val="00505395"/>
    <w:rsid w:val="00512978"/>
    <w:rsid w:val="00512FD3"/>
    <w:rsid w:val="005312D1"/>
    <w:rsid w:val="00533795"/>
    <w:rsid w:val="00536215"/>
    <w:rsid w:val="00543283"/>
    <w:rsid w:val="00552E54"/>
    <w:rsid w:val="005531F5"/>
    <w:rsid w:val="00555B73"/>
    <w:rsid w:val="00555D5B"/>
    <w:rsid w:val="005572FC"/>
    <w:rsid w:val="00557CF3"/>
    <w:rsid w:val="005611C0"/>
    <w:rsid w:val="00561BE1"/>
    <w:rsid w:val="00562EE0"/>
    <w:rsid w:val="00570BE5"/>
    <w:rsid w:val="0057229D"/>
    <w:rsid w:val="005732DA"/>
    <w:rsid w:val="00574093"/>
    <w:rsid w:val="005755CB"/>
    <w:rsid w:val="00584AAE"/>
    <w:rsid w:val="005927ED"/>
    <w:rsid w:val="00592A01"/>
    <w:rsid w:val="00594EFF"/>
    <w:rsid w:val="00595CAE"/>
    <w:rsid w:val="005A037F"/>
    <w:rsid w:val="005A143D"/>
    <w:rsid w:val="005A227A"/>
    <w:rsid w:val="005A54B6"/>
    <w:rsid w:val="005B10CF"/>
    <w:rsid w:val="005B6836"/>
    <w:rsid w:val="005C1601"/>
    <w:rsid w:val="005C4CD3"/>
    <w:rsid w:val="005D2030"/>
    <w:rsid w:val="005F229D"/>
    <w:rsid w:val="005F2D53"/>
    <w:rsid w:val="005F4B33"/>
    <w:rsid w:val="00600615"/>
    <w:rsid w:val="00601F70"/>
    <w:rsid w:val="00603690"/>
    <w:rsid w:val="00607F0C"/>
    <w:rsid w:val="00612EB7"/>
    <w:rsid w:val="00621505"/>
    <w:rsid w:val="006249B3"/>
    <w:rsid w:val="00632166"/>
    <w:rsid w:val="006358F5"/>
    <w:rsid w:val="006458E3"/>
    <w:rsid w:val="00646CB2"/>
    <w:rsid w:val="0065137F"/>
    <w:rsid w:val="0065142D"/>
    <w:rsid w:val="00652F28"/>
    <w:rsid w:val="0065465D"/>
    <w:rsid w:val="006573B4"/>
    <w:rsid w:val="0066234F"/>
    <w:rsid w:val="006648F4"/>
    <w:rsid w:val="006650C5"/>
    <w:rsid w:val="00672302"/>
    <w:rsid w:val="006743DC"/>
    <w:rsid w:val="00676357"/>
    <w:rsid w:val="0067738F"/>
    <w:rsid w:val="00683B76"/>
    <w:rsid w:val="0068415C"/>
    <w:rsid w:val="00686CD3"/>
    <w:rsid w:val="00693B30"/>
    <w:rsid w:val="00694E6B"/>
    <w:rsid w:val="006A1EA3"/>
    <w:rsid w:val="006A3C64"/>
    <w:rsid w:val="006A3EF4"/>
    <w:rsid w:val="006A468A"/>
    <w:rsid w:val="006A6A9F"/>
    <w:rsid w:val="006C1CE3"/>
    <w:rsid w:val="006C23EA"/>
    <w:rsid w:val="006C3021"/>
    <w:rsid w:val="006C54C9"/>
    <w:rsid w:val="006C6F0F"/>
    <w:rsid w:val="006D0630"/>
    <w:rsid w:val="006D46DA"/>
    <w:rsid w:val="006D7117"/>
    <w:rsid w:val="006E0102"/>
    <w:rsid w:val="006E45CC"/>
    <w:rsid w:val="006E5380"/>
    <w:rsid w:val="006E56B0"/>
    <w:rsid w:val="006E56B4"/>
    <w:rsid w:val="006F2DF2"/>
    <w:rsid w:val="006F48D4"/>
    <w:rsid w:val="006F5D07"/>
    <w:rsid w:val="00701C47"/>
    <w:rsid w:val="00707CD9"/>
    <w:rsid w:val="0071590B"/>
    <w:rsid w:val="0071642C"/>
    <w:rsid w:val="00730808"/>
    <w:rsid w:val="00730947"/>
    <w:rsid w:val="00730CBC"/>
    <w:rsid w:val="00731743"/>
    <w:rsid w:val="00733040"/>
    <w:rsid w:val="007418EA"/>
    <w:rsid w:val="007420C3"/>
    <w:rsid w:val="00745474"/>
    <w:rsid w:val="007466C7"/>
    <w:rsid w:val="00750102"/>
    <w:rsid w:val="00750B9E"/>
    <w:rsid w:val="00753045"/>
    <w:rsid w:val="0075547C"/>
    <w:rsid w:val="007570B5"/>
    <w:rsid w:val="00783B7A"/>
    <w:rsid w:val="00784ED4"/>
    <w:rsid w:val="00785570"/>
    <w:rsid w:val="00790FED"/>
    <w:rsid w:val="007931FC"/>
    <w:rsid w:val="007A074F"/>
    <w:rsid w:val="007A1A34"/>
    <w:rsid w:val="007A2532"/>
    <w:rsid w:val="007A2D4A"/>
    <w:rsid w:val="007A4AB6"/>
    <w:rsid w:val="007A6784"/>
    <w:rsid w:val="007B4A0C"/>
    <w:rsid w:val="007B6873"/>
    <w:rsid w:val="007C0F35"/>
    <w:rsid w:val="007C632F"/>
    <w:rsid w:val="007C71B1"/>
    <w:rsid w:val="007D0A7B"/>
    <w:rsid w:val="007D42B0"/>
    <w:rsid w:val="007D50FA"/>
    <w:rsid w:val="007E0FA2"/>
    <w:rsid w:val="007E19FA"/>
    <w:rsid w:val="007E1BF3"/>
    <w:rsid w:val="007E5537"/>
    <w:rsid w:val="007F068A"/>
    <w:rsid w:val="007F5F3D"/>
    <w:rsid w:val="007F733A"/>
    <w:rsid w:val="007F7C40"/>
    <w:rsid w:val="00804E0A"/>
    <w:rsid w:val="00812CE9"/>
    <w:rsid w:val="00823A05"/>
    <w:rsid w:val="0082443A"/>
    <w:rsid w:val="008250C0"/>
    <w:rsid w:val="00836483"/>
    <w:rsid w:val="0084230E"/>
    <w:rsid w:val="0084333C"/>
    <w:rsid w:val="00853A37"/>
    <w:rsid w:val="00862B83"/>
    <w:rsid w:val="00864B25"/>
    <w:rsid w:val="0086746C"/>
    <w:rsid w:val="00870801"/>
    <w:rsid w:val="00871B07"/>
    <w:rsid w:val="008731C2"/>
    <w:rsid w:val="0087442D"/>
    <w:rsid w:val="008800E4"/>
    <w:rsid w:val="00880D8A"/>
    <w:rsid w:val="00884162"/>
    <w:rsid w:val="008A1EEA"/>
    <w:rsid w:val="008A5020"/>
    <w:rsid w:val="008A6E0B"/>
    <w:rsid w:val="008A7E9E"/>
    <w:rsid w:val="008B0221"/>
    <w:rsid w:val="008C13C9"/>
    <w:rsid w:val="008C474F"/>
    <w:rsid w:val="008D570F"/>
    <w:rsid w:val="008E12FC"/>
    <w:rsid w:val="008E23A4"/>
    <w:rsid w:val="008E34B4"/>
    <w:rsid w:val="008E601D"/>
    <w:rsid w:val="008E701A"/>
    <w:rsid w:val="008E7896"/>
    <w:rsid w:val="008F2F6F"/>
    <w:rsid w:val="008F3923"/>
    <w:rsid w:val="008F5691"/>
    <w:rsid w:val="008F5C1B"/>
    <w:rsid w:val="009008A6"/>
    <w:rsid w:val="00900CBC"/>
    <w:rsid w:val="00907E85"/>
    <w:rsid w:val="00916F9E"/>
    <w:rsid w:val="009176F5"/>
    <w:rsid w:val="00917DAA"/>
    <w:rsid w:val="00920E92"/>
    <w:rsid w:val="009213DB"/>
    <w:rsid w:val="00924D5D"/>
    <w:rsid w:val="00925088"/>
    <w:rsid w:val="0093115C"/>
    <w:rsid w:val="00931333"/>
    <w:rsid w:val="00933854"/>
    <w:rsid w:val="00942AE6"/>
    <w:rsid w:val="009457FF"/>
    <w:rsid w:val="009463E3"/>
    <w:rsid w:val="009473BE"/>
    <w:rsid w:val="00947460"/>
    <w:rsid w:val="009617E8"/>
    <w:rsid w:val="00963420"/>
    <w:rsid w:val="00964957"/>
    <w:rsid w:val="00972F5C"/>
    <w:rsid w:val="00973FA9"/>
    <w:rsid w:val="009770FA"/>
    <w:rsid w:val="0098251C"/>
    <w:rsid w:val="009875A0"/>
    <w:rsid w:val="00992558"/>
    <w:rsid w:val="00993BD6"/>
    <w:rsid w:val="009A38CE"/>
    <w:rsid w:val="009B7A36"/>
    <w:rsid w:val="009C16A8"/>
    <w:rsid w:val="009C1B3B"/>
    <w:rsid w:val="009C25F8"/>
    <w:rsid w:val="009C2AD1"/>
    <w:rsid w:val="009C3002"/>
    <w:rsid w:val="009D380F"/>
    <w:rsid w:val="009F2693"/>
    <w:rsid w:val="009F6BF4"/>
    <w:rsid w:val="009F746A"/>
    <w:rsid w:val="009F7ADA"/>
    <w:rsid w:val="00A0221F"/>
    <w:rsid w:val="00A03F72"/>
    <w:rsid w:val="00A051D3"/>
    <w:rsid w:val="00A07281"/>
    <w:rsid w:val="00A16721"/>
    <w:rsid w:val="00A203B4"/>
    <w:rsid w:val="00A2050F"/>
    <w:rsid w:val="00A21BCA"/>
    <w:rsid w:val="00A21BE7"/>
    <w:rsid w:val="00A264E8"/>
    <w:rsid w:val="00A311A3"/>
    <w:rsid w:val="00A31CD1"/>
    <w:rsid w:val="00A350E0"/>
    <w:rsid w:val="00A371F7"/>
    <w:rsid w:val="00A45C6C"/>
    <w:rsid w:val="00A5363E"/>
    <w:rsid w:val="00A53EDB"/>
    <w:rsid w:val="00A56F43"/>
    <w:rsid w:val="00A5775C"/>
    <w:rsid w:val="00A61CD9"/>
    <w:rsid w:val="00A623B5"/>
    <w:rsid w:val="00A63A17"/>
    <w:rsid w:val="00A656A6"/>
    <w:rsid w:val="00A7048F"/>
    <w:rsid w:val="00A71CD7"/>
    <w:rsid w:val="00A72AF9"/>
    <w:rsid w:val="00A72F05"/>
    <w:rsid w:val="00A75F4F"/>
    <w:rsid w:val="00A82ACB"/>
    <w:rsid w:val="00A9317D"/>
    <w:rsid w:val="00A93512"/>
    <w:rsid w:val="00A94351"/>
    <w:rsid w:val="00A948E0"/>
    <w:rsid w:val="00AA16AA"/>
    <w:rsid w:val="00AA2E00"/>
    <w:rsid w:val="00AA7C08"/>
    <w:rsid w:val="00AB2D44"/>
    <w:rsid w:val="00AB36F4"/>
    <w:rsid w:val="00AB4DD9"/>
    <w:rsid w:val="00AB57C9"/>
    <w:rsid w:val="00AB5B47"/>
    <w:rsid w:val="00AC146C"/>
    <w:rsid w:val="00AC703D"/>
    <w:rsid w:val="00AD1971"/>
    <w:rsid w:val="00AE0B93"/>
    <w:rsid w:val="00AE438C"/>
    <w:rsid w:val="00AE4CFF"/>
    <w:rsid w:val="00AE5B9C"/>
    <w:rsid w:val="00AF23CC"/>
    <w:rsid w:val="00AF7EC0"/>
    <w:rsid w:val="00B022E9"/>
    <w:rsid w:val="00B07B00"/>
    <w:rsid w:val="00B108FA"/>
    <w:rsid w:val="00B10C83"/>
    <w:rsid w:val="00B132CC"/>
    <w:rsid w:val="00B16B0B"/>
    <w:rsid w:val="00B17D48"/>
    <w:rsid w:val="00B236D7"/>
    <w:rsid w:val="00B25B41"/>
    <w:rsid w:val="00B300CD"/>
    <w:rsid w:val="00B31E8A"/>
    <w:rsid w:val="00B33639"/>
    <w:rsid w:val="00B46D30"/>
    <w:rsid w:val="00B50FDB"/>
    <w:rsid w:val="00B51476"/>
    <w:rsid w:val="00B5452C"/>
    <w:rsid w:val="00B54A3C"/>
    <w:rsid w:val="00B56E6E"/>
    <w:rsid w:val="00B7237D"/>
    <w:rsid w:val="00B7664F"/>
    <w:rsid w:val="00B82398"/>
    <w:rsid w:val="00B8678C"/>
    <w:rsid w:val="00B87866"/>
    <w:rsid w:val="00B902AA"/>
    <w:rsid w:val="00B918DC"/>
    <w:rsid w:val="00B94DBD"/>
    <w:rsid w:val="00B95B06"/>
    <w:rsid w:val="00B96ED4"/>
    <w:rsid w:val="00B979CF"/>
    <w:rsid w:val="00BA0B3D"/>
    <w:rsid w:val="00BA7B1A"/>
    <w:rsid w:val="00BB296F"/>
    <w:rsid w:val="00BB3229"/>
    <w:rsid w:val="00BB4755"/>
    <w:rsid w:val="00BB6C5B"/>
    <w:rsid w:val="00BC4CB0"/>
    <w:rsid w:val="00BC5881"/>
    <w:rsid w:val="00BC76BF"/>
    <w:rsid w:val="00BD4DD2"/>
    <w:rsid w:val="00BD56C4"/>
    <w:rsid w:val="00BD6363"/>
    <w:rsid w:val="00BE0D6C"/>
    <w:rsid w:val="00BE1FC2"/>
    <w:rsid w:val="00BF024F"/>
    <w:rsid w:val="00BF7167"/>
    <w:rsid w:val="00C00012"/>
    <w:rsid w:val="00C0005A"/>
    <w:rsid w:val="00C0299A"/>
    <w:rsid w:val="00C111D0"/>
    <w:rsid w:val="00C13F07"/>
    <w:rsid w:val="00C16807"/>
    <w:rsid w:val="00C2425C"/>
    <w:rsid w:val="00C25806"/>
    <w:rsid w:val="00C26552"/>
    <w:rsid w:val="00C32616"/>
    <w:rsid w:val="00C32628"/>
    <w:rsid w:val="00C33FCC"/>
    <w:rsid w:val="00C35980"/>
    <w:rsid w:val="00C36240"/>
    <w:rsid w:val="00C47976"/>
    <w:rsid w:val="00C47A49"/>
    <w:rsid w:val="00C47F11"/>
    <w:rsid w:val="00C517F6"/>
    <w:rsid w:val="00C54434"/>
    <w:rsid w:val="00C562E9"/>
    <w:rsid w:val="00C71B14"/>
    <w:rsid w:val="00C80A84"/>
    <w:rsid w:val="00C853C3"/>
    <w:rsid w:val="00C876F8"/>
    <w:rsid w:val="00C90C37"/>
    <w:rsid w:val="00C90F92"/>
    <w:rsid w:val="00CA3C32"/>
    <w:rsid w:val="00CB36FF"/>
    <w:rsid w:val="00CB3F6F"/>
    <w:rsid w:val="00CC00A4"/>
    <w:rsid w:val="00CC0568"/>
    <w:rsid w:val="00CC1BDC"/>
    <w:rsid w:val="00CC1D98"/>
    <w:rsid w:val="00CD20BE"/>
    <w:rsid w:val="00CD3B2F"/>
    <w:rsid w:val="00CD445E"/>
    <w:rsid w:val="00CD68CA"/>
    <w:rsid w:val="00CE574A"/>
    <w:rsid w:val="00D0012E"/>
    <w:rsid w:val="00D002A1"/>
    <w:rsid w:val="00D01802"/>
    <w:rsid w:val="00D0359B"/>
    <w:rsid w:val="00D037BC"/>
    <w:rsid w:val="00D05491"/>
    <w:rsid w:val="00D15707"/>
    <w:rsid w:val="00D177D2"/>
    <w:rsid w:val="00D20262"/>
    <w:rsid w:val="00D20943"/>
    <w:rsid w:val="00D20BB3"/>
    <w:rsid w:val="00D239F5"/>
    <w:rsid w:val="00D23E1A"/>
    <w:rsid w:val="00D2542F"/>
    <w:rsid w:val="00D3291C"/>
    <w:rsid w:val="00D37D6B"/>
    <w:rsid w:val="00D506FD"/>
    <w:rsid w:val="00D5196A"/>
    <w:rsid w:val="00D56BC1"/>
    <w:rsid w:val="00D679D9"/>
    <w:rsid w:val="00D70891"/>
    <w:rsid w:val="00D73731"/>
    <w:rsid w:val="00D817D0"/>
    <w:rsid w:val="00D83DC9"/>
    <w:rsid w:val="00D851AE"/>
    <w:rsid w:val="00D856B0"/>
    <w:rsid w:val="00D865A1"/>
    <w:rsid w:val="00D9373E"/>
    <w:rsid w:val="00D96891"/>
    <w:rsid w:val="00DA3B56"/>
    <w:rsid w:val="00DA3EA1"/>
    <w:rsid w:val="00DC3B08"/>
    <w:rsid w:val="00DD0DB8"/>
    <w:rsid w:val="00DD2C2C"/>
    <w:rsid w:val="00DD517F"/>
    <w:rsid w:val="00DD5F15"/>
    <w:rsid w:val="00DE11BD"/>
    <w:rsid w:val="00DE542E"/>
    <w:rsid w:val="00DF1801"/>
    <w:rsid w:val="00DF3ACA"/>
    <w:rsid w:val="00DF502F"/>
    <w:rsid w:val="00E0259E"/>
    <w:rsid w:val="00E02B36"/>
    <w:rsid w:val="00E048B3"/>
    <w:rsid w:val="00E04F68"/>
    <w:rsid w:val="00E06E57"/>
    <w:rsid w:val="00E142CA"/>
    <w:rsid w:val="00E229DD"/>
    <w:rsid w:val="00E23CCD"/>
    <w:rsid w:val="00E25C69"/>
    <w:rsid w:val="00E46A5A"/>
    <w:rsid w:val="00E515BC"/>
    <w:rsid w:val="00E53DCC"/>
    <w:rsid w:val="00E53E48"/>
    <w:rsid w:val="00E603AF"/>
    <w:rsid w:val="00E66A83"/>
    <w:rsid w:val="00E74C22"/>
    <w:rsid w:val="00E80A5D"/>
    <w:rsid w:val="00E84AFD"/>
    <w:rsid w:val="00E91C7E"/>
    <w:rsid w:val="00EB41D8"/>
    <w:rsid w:val="00EB650C"/>
    <w:rsid w:val="00EB683A"/>
    <w:rsid w:val="00EC120B"/>
    <w:rsid w:val="00EC3B8F"/>
    <w:rsid w:val="00EC60BF"/>
    <w:rsid w:val="00EC7B65"/>
    <w:rsid w:val="00ED22C9"/>
    <w:rsid w:val="00ED2F7C"/>
    <w:rsid w:val="00ED5AC1"/>
    <w:rsid w:val="00ED62D3"/>
    <w:rsid w:val="00EE3DB7"/>
    <w:rsid w:val="00EE3F51"/>
    <w:rsid w:val="00EF3378"/>
    <w:rsid w:val="00EF67B9"/>
    <w:rsid w:val="00F06683"/>
    <w:rsid w:val="00F11974"/>
    <w:rsid w:val="00F12895"/>
    <w:rsid w:val="00F14301"/>
    <w:rsid w:val="00F22DBD"/>
    <w:rsid w:val="00F23774"/>
    <w:rsid w:val="00F27DF3"/>
    <w:rsid w:val="00F3042B"/>
    <w:rsid w:val="00F30D41"/>
    <w:rsid w:val="00F33A0F"/>
    <w:rsid w:val="00F45F04"/>
    <w:rsid w:val="00F47165"/>
    <w:rsid w:val="00F47D10"/>
    <w:rsid w:val="00F52AA4"/>
    <w:rsid w:val="00F543A6"/>
    <w:rsid w:val="00F54B20"/>
    <w:rsid w:val="00F579E8"/>
    <w:rsid w:val="00F62940"/>
    <w:rsid w:val="00F64D60"/>
    <w:rsid w:val="00F6521B"/>
    <w:rsid w:val="00F7088E"/>
    <w:rsid w:val="00F729A1"/>
    <w:rsid w:val="00F73234"/>
    <w:rsid w:val="00F75DF1"/>
    <w:rsid w:val="00F77F83"/>
    <w:rsid w:val="00F80FA7"/>
    <w:rsid w:val="00F80FBE"/>
    <w:rsid w:val="00F81268"/>
    <w:rsid w:val="00F8240B"/>
    <w:rsid w:val="00F84251"/>
    <w:rsid w:val="00F85B84"/>
    <w:rsid w:val="00F86F29"/>
    <w:rsid w:val="00F91BEE"/>
    <w:rsid w:val="00F9342A"/>
    <w:rsid w:val="00F954C4"/>
    <w:rsid w:val="00F97552"/>
    <w:rsid w:val="00F97DFF"/>
    <w:rsid w:val="00FA07A4"/>
    <w:rsid w:val="00FA16DE"/>
    <w:rsid w:val="00FA3FCB"/>
    <w:rsid w:val="00FA618E"/>
    <w:rsid w:val="00FB0AFA"/>
    <w:rsid w:val="00FB628D"/>
    <w:rsid w:val="00FB7CDB"/>
    <w:rsid w:val="00FC1E1C"/>
    <w:rsid w:val="00FC3587"/>
    <w:rsid w:val="00FC57E9"/>
    <w:rsid w:val="00FD0F22"/>
    <w:rsid w:val="00FD2012"/>
    <w:rsid w:val="00FD2A81"/>
    <w:rsid w:val="00FD31BE"/>
    <w:rsid w:val="00FD761D"/>
    <w:rsid w:val="00FE16A7"/>
    <w:rsid w:val="00FE637B"/>
    <w:rsid w:val="00FE69D3"/>
    <w:rsid w:val="00FE716D"/>
    <w:rsid w:val="00FF57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54D808FD"/>
  <w15:docId w15:val="{B277D0A3-B607-4D28-96E8-E85445C303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458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51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17F6"/>
  </w:style>
  <w:style w:type="paragraph" w:styleId="Footer">
    <w:name w:val="footer"/>
    <w:basedOn w:val="Normal"/>
    <w:link w:val="FooterChar"/>
    <w:uiPriority w:val="99"/>
    <w:unhideWhenUsed/>
    <w:rsid w:val="00C517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17F6"/>
  </w:style>
  <w:style w:type="paragraph" w:styleId="BalloonText">
    <w:name w:val="Balloon Text"/>
    <w:basedOn w:val="Normal"/>
    <w:link w:val="BalloonTextChar"/>
    <w:uiPriority w:val="99"/>
    <w:semiHidden/>
    <w:unhideWhenUsed/>
    <w:rsid w:val="00C517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7F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54B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215F2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632166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252656"/>
    <w:rPr>
      <w:color w:val="808080"/>
      <w:shd w:val="clear" w:color="auto" w:fill="E6E6E6"/>
    </w:rPr>
  </w:style>
  <w:style w:type="character" w:customStyle="1" w:styleId="userinput">
    <w:name w:val="userinput"/>
    <w:basedOn w:val="DefaultParagraphFont"/>
    <w:rsid w:val="000E663C"/>
  </w:style>
  <w:style w:type="paragraph" w:customStyle="1" w:styleId="Default">
    <w:name w:val="Default"/>
    <w:rsid w:val="00FD31BE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character" w:customStyle="1" w:styleId="katex-mathml">
    <w:name w:val="katex-mathml"/>
    <w:basedOn w:val="DefaultParagraphFont"/>
    <w:rsid w:val="001017AE"/>
  </w:style>
  <w:style w:type="character" w:customStyle="1" w:styleId="mord">
    <w:name w:val="mord"/>
    <w:basedOn w:val="DefaultParagraphFont"/>
    <w:rsid w:val="001017AE"/>
  </w:style>
  <w:style w:type="character" w:styleId="Strong">
    <w:name w:val="Strong"/>
    <w:basedOn w:val="DefaultParagraphFont"/>
    <w:uiPriority w:val="22"/>
    <w:qFormat/>
    <w:rsid w:val="001017AE"/>
    <w:rPr>
      <w:b/>
      <w:bCs/>
    </w:rPr>
  </w:style>
  <w:style w:type="table" w:styleId="LightShading">
    <w:name w:val="Light Shading"/>
    <w:basedOn w:val="TableNormal"/>
    <w:uiPriority w:val="60"/>
    <w:rsid w:val="007F733A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44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47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848796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129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4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8598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431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3909119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3051272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75946315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6138191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30475099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7314287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microsoft.com/office/2007/relationships/hdphoto" Target="media/hdphoto5.wdp"/><Relationship Id="rId21" Type="http://schemas.openxmlformats.org/officeDocument/2006/relationships/image" Target="media/image9.png"/><Relationship Id="rId42" Type="http://schemas.openxmlformats.org/officeDocument/2006/relationships/image" Target="media/image24.png"/><Relationship Id="rId47" Type="http://schemas.openxmlformats.org/officeDocument/2006/relationships/oleObject" Target="embeddings/oleObject2.bin"/><Relationship Id="rId63" Type="http://schemas.openxmlformats.org/officeDocument/2006/relationships/image" Target="media/image40.jpeg"/><Relationship Id="rId68" Type="http://schemas.openxmlformats.org/officeDocument/2006/relationships/footer" Target="footer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png"/><Relationship Id="rId29" Type="http://schemas.openxmlformats.org/officeDocument/2006/relationships/image" Target="media/image13.png"/><Relationship Id="rId11" Type="http://schemas.openxmlformats.org/officeDocument/2006/relationships/image" Target="media/image1.png"/><Relationship Id="rId24" Type="http://schemas.microsoft.com/office/2007/relationships/hdphoto" Target="media/hdphoto4.wdp"/><Relationship Id="rId32" Type="http://schemas.microsoft.com/office/2007/relationships/hdphoto" Target="media/hdphoto8.wdp"/><Relationship Id="rId37" Type="http://schemas.openxmlformats.org/officeDocument/2006/relationships/image" Target="media/image19.jpeg"/><Relationship Id="rId40" Type="http://schemas.openxmlformats.org/officeDocument/2006/relationships/image" Target="media/image22.jpeg"/><Relationship Id="rId45" Type="http://schemas.openxmlformats.org/officeDocument/2006/relationships/image" Target="media/image27.wmf"/><Relationship Id="rId53" Type="http://schemas.openxmlformats.org/officeDocument/2006/relationships/image" Target="media/image31.wmf"/><Relationship Id="rId58" Type="http://schemas.openxmlformats.org/officeDocument/2006/relationships/image" Target="media/image35.jpeg"/><Relationship Id="rId66" Type="http://schemas.openxmlformats.org/officeDocument/2006/relationships/image" Target="media/image43.emf"/><Relationship Id="rId5" Type="http://schemas.openxmlformats.org/officeDocument/2006/relationships/numbering" Target="numbering.xml"/><Relationship Id="rId61" Type="http://schemas.openxmlformats.org/officeDocument/2006/relationships/image" Target="media/image38.jpeg"/><Relationship Id="rId19" Type="http://schemas.openxmlformats.org/officeDocument/2006/relationships/image" Target="media/image7.png"/><Relationship Id="rId14" Type="http://schemas.openxmlformats.org/officeDocument/2006/relationships/image" Target="media/image4.png"/><Relationship Id="rId22" Type="http://schemas.microsoft.com/office/2007/relationships/hdphoto" Target="media/hdphoto3.wdp"/><Relationship Id="rId27" Type="http://schemas.openxmlformats.org/officeDocument/2006/relationships/image" Target="media/image12.png"/><Relationship Id="rId30" Type="http://schemas.microsoft.com/office/2007/relationships/hdphoto" Target="media/hdphoto7.wdp"/><Relationship Id="rId35" Type="http://schemas.openxmlformats.org/officeDocument/2006/relationships/image" Target="media/image17.png"/><Relationship Id="rId43" Type="http://schemas.openxmlformats.org/officeDocument/2006/relationships/image" Target="media/image25.gif"/><Relationship Id="rId48" Type="http://schemas.openxmlformats.org/officeDocument/2006/relationships/image" Target="media/image28.png"/><Relationship Id="rId56" Type="http://schemas.openxmlformats.org/officeDocument/2006/relationships/image" Target="media/image33.jpeg"/><Relationship Id="rId64" Type="http://schemas.openxmlformats.org/officeDocument/2006/relationships/image" Target="media/image41.png"/><Relationship Id="rId69" Type="http://schemas.openxmlformats.org/officeDocument/2006/relationships/fontTable" Target="fontTable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microsoft.com/office/2007/relationships/hdphoto" Target="media/hdphoto2.wdp"/><Relationship Id="rId25" Type="http://schemas.openxmlformats.org/officeDocument/2006/relationships/image" Target="media/image11.png"/><Relationship Id="rId33" Type="http://schemas.openxmlformats.org/officeDocument/2006/relationships/image" Target="media/image15.jpeg"/><Relationship Id="rId38" Type="http://schemas.openxmlformats.org/officeDocument/2006/relationships/image" Target="media/image20.jpeg"/><Relationship Id="rId46" Type="http://schemas.openxmlformats.org/officeDocument/2006/relationships/oleObject" Target="embeddings/oleObject1.bin"/><Relationship Id="rId59" Type="http://schemas.openxmlformats.org/officeDocument/2006/relationships/image" Target="media/image36.jpeg"/><Relationship Id="rId67" Type="http://schemas.openxmlformats.org/officeDocument/2006/relationships/image" Target="media/image44.png"/><Relationship Id="rId20" Type="http://schemas.openxmlformats.org/officeDocument/2006/relationships/image" Target="media/image8.jpeg"/><Relationship Id="rId41" Type="http://schemas.openxmlformats.org/officeDocument/2006/relationships/image" Target="media/image23.png"/><Relationship Id="rId54" Type="http://schemas.openxmlformats.org/officeDocument/2006/relationships/oleObject" Target="embeddings/oleObject5.bin"/><Relationship Id="rId62" Type="http://schemas.openxmlformats.org/officeDocument/2006/relationships/image" Target="media/image39.jpeg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microsoft.com/office/2007/relationships/hdphoto" Target="media/hdphoto1.wdp"/><Relationship Id="rId23" Type="http://schemas.openxmlformats.org/officeDocument/2006/relationships/image" Target="media/image10.png"/><Relationship Id="rId28" Type="http://schemas.microsoft.com/office/2007/relationships/hdphoto" Target="media/hdphoto6.wdp"/><Relationship Id="rId36" Type="http://schemas.openxmlformats.org/officeDocument/2006/relationships/image" Target="media/image18.png"/><Relationship Id="rId49" Type="http://schemas.openxmlformats.org/officeDocument/2006/relationships/image" Target="media/image29.png"/><Relationship Id="rId57" Type="http://schemas.openxmlformats.org/officeDocument/2006/relationships/image" Target="media/image34.jpeg"/><Relationship Id="rId10" Type="http://schemas.openxmlformats.org/officeDocument/2006/relationships/endnotes" Target="endnotes.xml"/><Relationship Id="rId31" Type="http://schemas.openxmlformats.org/officeDocument/2006/relationships/image" Target="media/image14.png"/><Relationship Id="rId44" Type="http://schemas.openxmlformats.org/officeDocument/2006/relationships/image" Target="media/image26.gif"/><Relationship Id="rId52" Type="http://schemas.openxmlformats.org/officeDocument/2006/relationships/oleObject" Target="embeddings/oleObject4.bin"/><Relationship Id="rId60" Type="http://schemas.openxmlformats.org/officeDocument/2006/relationships/image" Target="media/image37.jpeg"/><Relationship Id="rId65" Type="http://schemas.openxmlformats.org/officeDocument/2006/relationships/image" Target="media/image42.jpe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png"/><Relationship Id="rId18" Type="http://schemas.openxmlformats.org/officeDocument/2006/relationships/image" Target="media/image6.jpeg"/><Relationship Id="rId39" Type="http://schemas.openxmlformats.org/officeDocument/2006/relationships/image" Target="media/image21.jpeg"/><Relationship Id="rId34" Type="http://schemas.openxmlformats.org/officeDocument/2006/relationships/image" Target="media/image16.jpeg"/><Relationship Id="rId50" Type="http://schemas.openxmlformats.org/officeDocument/2006/relationships/image" Target="media/image30.wmf"/><Relationship Id="rId55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AD4C545B9F4094591E038CE26C4BF65" ma:contentTypeVersion="12" ma:contentTypeDescription="Create a new document." ma:contentTypeScope="" ma:versionID="fca7b2d05bbca5054986cbc713c58841">
  <xsd:schema xmlns:xsd="http://www.w3.org/2001/XMLSchema" xmlns:xs="http://www.w3.org/2001/XMLSchema" xmlns:p="http://schemas.microsoft.com/office/2006/metadata/properties" xmlns:ns2="8ad88c38-0ea2-4d85-a44b-78b81d9f52e8" xmlns:ns3="00a7e039-edd8-4e1b-8465-e9289a1052d9" targetNamespace="http://schemas.microsoft.com/office/2006/metadata/properties" ma:root="true" ma:fieldsID="c054d13ea83c2637fec30ce2dbd7511b" ns2:_="" ns3:_="">
    <xsd:import namespace="8ad88c38-0ea2-4d85-a44b-78b81d9f52e8"/>
    <xsd:import namespace="00a7e039-edd8-4e1b-8465-e9289a1052d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DateTaken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d88c38-0ea2-4d85-a44b-78b81d9f52e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a7e039-edd8-4e1b-8465-e9289a1052d9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06EBF2-D9A7-48FA-ADB0-AB22C106B17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7F3F99E-8641-4E76-8307-C8A033F5B59F}">
  <ds:schemaRefs>
    <ds:schemaRef ds:uri="http://www.w3.org/XML/1998/namespace"/>
    <ds:schemaRef ds:uri="http://purl.org/dc/elements/1.1/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00a7e039-edd8-4e1b-8465-e9289a1052d9"/>
    <ds:schemaRef ds:uri="8ad88c38-0ea2-4d85-a44b-78b81d9f52e8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9E986628-8248-4B6F-87DE-E6DEE49F31E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ad88c38-0ea2-4d85-a44b-78b81d9f52e8"/>
    <ds:schemaRef ds:uri="00a7e039-edd8-4e1b-8465-e9289a1052d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5037CC48-940B-45D2-A7CC-5A2EE0E889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21</Pages>
  <Words>4019</Words>
  <Characters>22912</Characters>
  <Application>Microsoft Office Word</Application>
  <DocSecurity>0</DocSecurity>
  <Lines>190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ocabulary Review</vt:lpstr>
    </vt:vector>
  </TitlesOfParts>
  <Company/>
  <LinksUpToDate>false</LinksUpToDate>
  <CharactersWithSpaces>268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cabulary Review</dc:title>
  <dc:creator>Audra Bothers</dc:creator>
  <cp:lastModifiedBy>Jennifer Katz</cp:lastModifiedBy>
  <cp:revision>9</cp:revision>
  <cp:lastPrinted>2019-09-02T22:40:00Z</cp:lastPrinted>
  <dcterms:created xsi:type="dcterms:W3CDTF">2019-08-25T14:31:00Z</dcterms:created>
  <dcterms:modified xsi:type="dcterms:W3CDTF">2019-09-03T0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AD4C545B9F4094591E038CE26C4BF65</vt:lpwstr>
  </property>
</Properties>
</file>